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A1645" w:rsidRPr="009B1DAA" w:rsidRDefault="00E32210" w:rsidP="00FA1645">
      <w:pPr>
        <w:pStyle w:val="Tittel"/>
        <w:spacing w:before="240"/>
        <w:ind w:left="708" w:hanging="708"/>
        <w:rPr>
          <w:lang w:val="nn-NO"/>
        </w:rPr>
      </w:pPr>
      <w:bookmarkStart w:id="0" w:name="_Toc221784092"/>
      <w:bookmarkStart w:id="1" w:name="_Toc226098773"/>
      <w:bookmarkStart w:id="2" w:name="_Toc226099240"/>
      <w:bookmarkStart w:id="3" w:name="_Toc226351135"/>
      <w:r w:rsidRPr="009B1DAA">
        <w:rPr>
          <w:lang w:val="nn-NO"/>
        </w:rPr>
        <w:t>Løysingar</w:t>
      </w:r>
    </w:p>
    <w:p w:rsidR="00A23472" w:rsidRPr="009B1DAA" w:rsidRDefault="00E32210" w:rsidP="00A23472">
      <w:pPr>
        <w:pStyle w:val="Innhold"/>
        <w:spacing w:after="240"/>
        <w:rPr>
          <w:lang w:val="nn-NO"/>
        </w:rPr>
      </w:pPr>
      <w:bookmarkStart w:id="4" w:name="_Toc17268450"/>
      <w:r w:rsidRPr="009B1DAA">
        <w:rPr>
          <w:lang w:val="nn-NO"/>
        </w:rPr>
        <w:t>Innhald</w:t>
      </w:r>
      <w:bookmarkEnd w:id="4"/>
    </w:p>
    <w:bookmarkEnd w:id="0"/>
    <w:bookmarkEnd w:id="1"/>
    <w:bookmarkEnd w:id="2"/>
    <w:bookmarkEnd w:id="3"/>
    <w:p w:rsidR="00E06CE9" w:rsidRDefault="00266082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r w:rsidRPr="009B1DAA">
        <w:rPr>
          <w:rFonts w:cs="Calibri"/>
          <w:b/>
          <w:noProof/>
          <w:lang w:val="nn-NO" w:eastAsia="nb-NO"/>
        </w:rPr>
        <w:fldChar w:fldCharType="begin"/>
      </w:r>
      <w:r w:rsidRPr="009B1DAA">
        <w:rPr>
          <w:rFonts w:cs="Calibri"/>
          <w:b/>
          <w:noProof/>
          <w:lang w:val="nn-NO" w:eastAsia="nb-NO"/>
        </w:rPr>
        <w:instrText xml:space="preserve"> TOC \o "1-1" \h \z \u </w:instrText>
      </w:r>
      <w:r w:rsidRPr="009B1DAA">
        <w:rPr>
          <w:rFonts w:cs="Calibri"/>
          <w:b/>
          <w:noProof/>
          <w:lang w:val="nn-NO" w:eastAsia="nb-NO"/>
        </w:rPr>
        <w:fldChar w:fldCharType="separate"/>
      </w:r>
      <w:hyperlink w:anchor="_Toc17268450" w:history="1">
        <w:r w:rsidR="00E06CE9" w:rsidRPr="006D2BEE">
          <w:rPr>
            <w:rStyle w:val="Hyperkobling"/>
            <w:noProof/>
            <w:lang w:val="nn-NO"/>
          </w:rPr>
          <w:t>Innhald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0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1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1" w:history="1">
        <w:r w:rsidR="00E06CE9" w:rsidRPr="006D2BEE">
          <w:rPr>
            <w:rStyle w:val="Hyperkobling"/>
            <w:noProof/>
            <w:lang w:val="nn-NO"/>
          </w:rPr>
          <w:t>Reknerekkjefølgja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1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2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2" w:history="1">
        <w:r w:rsidR="00E06CE9" w:rsidRPr="006D2BEE">
          <w:rPr>
            <w:rStyle w:val="Hyperkobling"/>
            <w:noProof/>
            <w:lang w:val="nn-NO"/>
          </w:rPr>
          <w:t>Overslagsrekning og hovudrekning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2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4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3" w:history="1">
        <w:r w:rsidR="00E06CE9" w:rsidRPr="006D2BEE">
          <w:rPr>
            <w:rStyle w:val="Hyperkobling"/>
            <w:noProof/>
            <w:lang w:val="nn-NO"/>
          </w:rPr>
          <w:t>Brøkrekning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3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11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4" w:history="1">
        <w:r w:rsidR="00E06CE9" w:rsidRPr="006D2BEE">
          <w:rPr>
            <w:rStyle w:val="Hyperkobling"/>
            <w:noProof/>
            <w:lang w:val="nn-NO"/>
          </w:rPr>
          <w:t>Koordinatsystemet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4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14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5" w:history="1">
        <w:r w:rsidR="00E06CE9" w:rsidRPr="006D2BEE">
          <w:rPr>
            <w:rStyle w:val="Hyperkobling"/>
            <w:noProof/>
            <w:lang w:val="nn-NO" w:eastAsia="nb-NO"/>
          </w:rPr>
          <w:t>Forhold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5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18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6" w:history="1">
        <w:r w:rsidR="00E06CE9" w:rsidRPr="006D2BEE">
          <w:rPr>
            <w:rStyle w:val="Hyperkobling"/>
            <w:noProof/>
            <w:lang w:val="nn-NO"/>
          </w:rPr>
          <w:t>Proporsjonale storleikar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6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21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7" w:history="1">
        <w:r w:rsidR="00E06CE9" w:rsidRPr="006D2BEE">
          <w:rPr>
            <w:rStyle w:val="Hyperkobling"/>
            <w:noProof/>
            <w:lang w:val="nn-NO"/>
          </w:rPr>
          <w:t>Omvendt proporsjonale storleikar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7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23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8" w:history="1">
        <w:r w:rsidR="00E06CE9" w:rsidRPr="006D2BEE">
          <w:rPr>
            <w:rStyle w:val="Hyperkobling"/>
            <w:noProof/>
            <w:lang w:val="nn-NO"/>
          </w:rPr>
          <w:t>Likningar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8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26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59" w:history="1">
        <w:r w:rsidR="00E06CE9" w:rsidRPr="006D2BEE">
          <w:rPr>
            <w:rStyle w:val="Hyperkobling"/>
            <w:noProof/>
            <w:lang w:val="nn-NO"/>
          </w:rPr>
          <w:t>Formelrekning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59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30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60" w:history="1">
        <w:r w:rsidR="00E06CE9" w:rsidRPr="006D2BEE">
          <w:rPr>
            <w:rStyle w:val="Hyperkobling"/>
            <w:noProof/>
            <w:lang w:val="nn-NO" w:eastAsia="nb-NO"/>
          </w:rPr>
          <w:t>Prosentrekning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60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34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61" w:history="1">
        <w:r w:rsidR="00E06CE9" w:rsidRPr="006D2BEE">
          <w:rPr>
            <w:rStyle w:val="Hyperkobling"/>
            <w:noProof/>
            <w:lang w:val="nn-NO" w:eastAsia="nb-NO"/>
          </w:rPr>
          <w:t>Vekstfaktor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61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37</w:t>
        </w:r>
        <w:r w:rsidR="00E06CE9">
          <w:rPr>
            <w:noProof/>
            <w:webHidden/>
          </w:rPr>
          <w:fldChar w:fldCharType="end"/>
        </w:r>
      </w:hyperlink>
    </w:p>
    <w:p w:rsidR="00E06CE9" w:rsidRDefault="00CB37DB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17268462" w:history="1">
        <w:r w:rsidR="00E06CE9" w:rsidRPr="006D2BEE">
          <w:rPr>
            <w:rStyle w:val="Hyperkobling"/>
            <w:noProof/>
            <w:lang w:val="nn-NO"/>
          </w:rPr>
          <w:t>Prosentpoeng</w:t>
        </w:r>
        <w:r w:rsidR="00E06CE9">
          <w:rPr>
            <w:noProof/>
            <w:webHidden/>
          </w:rPr>
          <w:tab/>
        </w:r>
        <w:r w:rsidR="00E06CE9">
          <w:rPr>
            <w:noProof/>
            <w:webHidden/>
          </w:rPr>
          <w:fldChar w:fldCharType="begin"/>
        </w:r>
        <w:r w:rsidR="00E06CE9">
          <w:rPr>
            <w:noProof/>
            <w:webHidden/>
          </w:rPr>
          <w:instrText xml:space="preserve"> PAGEREF _Toc17268462 \h </w:instrText>
        </w:r>
        <w:r w:rsidR="00E06CE9">
          <w:rPr>
            <w:noProof/>
            <w:webHidden/>
          </w:rPr>
        </w:r>
        <w:r w:rsidR="00E06CE9">
          <w:rPr>
            <w:noProof/>
            <w:webHidden/>
          </w:rPr>
          <w:fldChar w:fldCharType="separate"/>
        </w:r>
        <w:r w:rsidR="00E06CE9">
          <w:rPr>
            <w:noProof/>
            <w:webHidden/>
          </w:rPr>
          <w:t>41</w:t>
        </w:r>
        <w:r w:rsidR="00E06CE9">
          <w:rPr>
            <w:noProof/>
            <w:webHidden/>
          </w:rPr>
          <w:fldChar w:fldCharType="end"/>
        </w:r>
      </w:hyperlink>
    </w:p>
    <w:p w:rsidR="000420EC" w:rsidRPr="009B1DAA" w:rsidRDefault="00266082" w:rsidP="000420EC">
      <w:pPr>
        <w:rPr>
          <w:rFonts w:cs="Calibri"/>
          <w:b/>
          <w:noProof/>
          <w:lang w:val="nn-NO" w:eastAsia="nb-NO"/>
        </w:rPr>
      </w:pPr>
      <w:r w:rsidRPr="009B1DAA">
        <w:rPr>
          <w:rFonts w:cs="Calibri"/>
          <w:b/>
          <w:noProof/>
          <w:lang w:val="nn-NO" w:eastAsia="nb-NO"/>
        </w:rPr>
        <w:fldChar w:fldCharType="end"/>
      </w:r>
      <w:r w:rsidR="00420D26">
        <w:rPr>
          <w:noProof/>
          <w:lang w:eastAsia="nb-NO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4436745</wp:posOffset>
            </wp:positionH>
            <wp:positionV relativeFrom="paragraph">
              <wp:posOffset>146685</wp:posOffset>
            </wp:positionV>
            <wp:extent cx="1082040" cy="2164715"/>
            <wp:effectExtent l="0" t="0" r="3810" b="6985"/>
            <wp:wrapTight wrapText="bothSides">
              <wp:wrapPolygon edited="0">
                <wp:start x="0" y="0"/>
                <wp:lineTo x="0" y="21480"/>
                <wp:lineTo x="21296" y="21480"/>
                <wp:lineTo x="21296" y="0"/>
                <wp:lineTo x="0" y="0"/>
              </wp:wrapPolygon>
            </wp:wrapTight>
            <wp:docPr id="342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2040" cy="21647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420EC" w:rsidRPr="009B1DAA" w:rsidRDefault="000420EC" w:rsidP="000420EC">
      <w:pPr>
        <w:rPr>
          <w:rFonts w:cs="Calibri"/>
          <w:b/>
          <w:noProof/>
          <w:lang w:val="nn-NO" w:eastAsia="nb-NO"/>
        </w:rPr>
      </w:pPr>
    </w:p>
    <w:p w:rsidR="000420EC" w:rsidRPr="009B1DAA" w:rsidRDefault="000420EC" w:rsidP="000420EC">
      <w:pPr>
        <w:rPr>
          <w:rFonts w:cs="Calibri"/>
          <w:b/>
          <w:noProof/>
          <w:lang w:val="nn-NO" w:eastAsia="nb-NO"/>
        </w:rPr>
      </w:pPr>
    </w:p>
    <w:p w:rsidR="000420EC" w:rsidRPr="009B1DAA" w:rsidRDefault="000420EC" w:rsidP="000420EC">
      <w:pPr>
        <w:rPr>
          <w:rFonts w:cs="Calibri"/>
          <w:b/>
          <w:noProof/>
          <w:lang w:val="nn-NO" w:eastAsia="nb-NO"/>
        </w:rPr>
      </w:pPr>
    </w:p>
    <w:p w:rsidR="000420EC" w:rsidRPr="009B1DAA" w:rsidRDefault="000420EC" w:rsidP="000420EC">
      <w:pPr>
        <w:rPr>
          <w:rFonts w:cs="Calibri"/>
          <w:b/>
          <w:noProof/>
          <w:lang w:val="nn-NO" w:eastAsia="nb-NO"/>
        </w:rPr>
      </w:pPr>
    </w:p>
    <w:p w:rsidR="00FD679F" w:rsidRPr="009B1DAA" w:rsidRDefault="00FD679F" w:rsidP="00C4528F">
      <w:pPr>
        <w:pStyle w:val="Overskrift1"/>
        <w:spacing w:before="0" w:after="240"/>
        <w:rPr>
          <w:lang w:val="nn-NO"/>
        </w:rPr>
      </w:pPr>
      <w:r w:rsidRPr="009B1DAA">
        <w:rPr>
          <w:lang w:val="nn-NO"/>
        </w:rPr>
        <w:br w:type="page"/>
      </w:r>
      <w:bookmarkStart w:id="5" w:name="_Toc341637946"/>
      <w:bookmarkStart w:id="6" w:name="_Toc17268451"/>
      <w:r w:rsidR="00F06889" w:rsidRPr="009B1DAA">
        <w:rPr>
          <w:lang w:val="nn-NO"/>
        </w:rPr>
        <w:lastRenderedPageBreak/>
        <w:t>Rekn</w:t>
      </w:r>
      <w:r w:rsidRPr="009B1DAA">
        <w:rPr>
          <w:lang w:val="nn-NO"/>
        </w:rPr>
        <w:t>e</w:t>
      </w:r>
      <w:r w:rsidR="00F06889" w:rsidRPr="009B1DAA">
        <w:rPr>
          <w:lang w:val="nn-NO"/>
        </w:rPr>
        <w:t>rekkje</w:t>
      </w:r>
      <w:r w:rsidR="00E32210" w:rsidRPr="009B1DAA">
        <w:rPr>
          <w:lang w:val="nn-NO"/>
        </w:rPr>
        <w:t>følgja</w:t>
      </w:r>
      <w:bookmarkEnd w:id="5"/>
      <w:bookmarkEnd w:id="6"/>
    </w:p>
    <w:p w:rsidR="00FD679F" w:rsidRPr="009B1DAA" w:rsidRDefault="00F86180" w:rsidP="00FD679F">
      <w:pPr>
        <w:rPr>
          <w:lang w:val="nn-NO"/>
        </w:rPr>
      </w:pPr>
      <w:r w:rsidRPr="009B1DAA">
        <w:rPr>
          <w:b/>
          <w:lang w:val="nn-NO"/>
        </w:rPr>
        <w:br/>
      </w:r>
      <w:r w:rsidR="00FD679F" w:rsidRPr="009B1DAA">
        <w:rPr>
          <w:b/>
          <w:lang w:val="nn-NO"/>
        </w:rPr>
        <w:t xml:space="preserve">1.1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679F" w:rsidRPr="009B1DAA">
        <w:rPr>
          <w:lang w:val="nn-NO"/>
        </w:rPr>
        <w:br/>
      </w:r>
      <w:r w:rsidR="00E32210" w:rsidRPr="009B1DAA">
        <w:rPr>
          <w:lang w:val="nn-NO"/>
        </w:rPr>
        <w:t>Rekn</w:t>
      </w:r>
      <w:r w:rsidR="00FD679F" w:rsidRPr="009B1DAA">
        <w:rPr>
          <w:lang w:val="nn-NO"/>
        </w:rPr>
        <w:t xml:space="preserve"> ut</w:t>
      </w:r>
    </w:p>
    <w:p w:rsidR="00FD679F" w:rsidRPr="009B1DAA" w:rsidRDefault="00FD679F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9B1DAA">
        <w:rPr>
          <w:position w:val="-14"/>
          <w:lang w:val="nn-NO"/>
        </w:rPr>
        <w:object w:dxaOrig="1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9pt" o:ole="">
            <v:imagedata r:id="rId10" o:title=""/>
          </v:shape>
          <o:OLEObject Type="Embed" ProgID="Equation.DSMT4" ShapeID="_x0000_i1025" DrawAspect="Content" ObjectID="_1629096036" r:id="rId11"/>
        </w:object>
      </w:r>
    </w:p>
    <w:p w:rsidR="00FD679F" w:rsidRPr="009B1DAA" w:rsidRDefault="00FD679F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9B1DAA">
        <w:rPr>
          <w:position w:val="-14"/>
          <w:lang w:val="nn-NO"/>
        </w:rPr>
        <w:object w:dxaOrig="1800" w:dyaOrig="360">
          <v:shape id="_x0000_i1026" type="#_x0000_t75" style="width:90pt;height:19pt" o:ole="">
            <v:imagedata r:id="rId12" o:title=""/>
          </v:shape>
          <o:OLEObject Type="Embed" ProgID="Equation.DSMT4" ShapeID="_x0000_i1026" DrawAspect="Content" ObjectID="_1629096037" r:id="rId13"/>
        </w:object>
      </w:r>
    </w:p>
    <w:p w:rsidR="00FD679F" w:rsidRPr="009B1DAA" w:rsidRDefault="00FD679F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9B1DAA">
        <w:rPr>
          <w:position w:val="-14"/>
          <w:lang w:val="nn-NO"/>
        </w:rPr>
        <w:object w:dxaOrig="1760" w:dyaOrig="380">
          <v:shape id="_x0000_i1027" type="#_x0000_t75" style="width:87.5pt;height:19pt" o:ole="">
            <v:imagedata r:id="rId14" o:title=""/>
          </v:shape>
          <o:OLEObject Type="Embed" ProgID="Equation.DSMT4" ShapeID="_x0000_i1027" DrawAspect="Content" ObjectID="_1629096038" r:id="rId15"/>
        </w:object>
      </w:r>
    </w:p>
    <w:p w:rsidR="00FD679F" w:rsidRPr="009B1DAA" w:rsidRDefault="00FD679F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9B1DAA">
        <w:rPr>
          <w:position w:val="-22"/>
          <w:lang w:val="nn-NO"/>
        </w:rPr>
        <w:object w:dxaOrig="2240" w:dyaOrig="580">
          <v:shape id="_x0000_i1028" type="#_x0000_t75" style="width:112.5pt;height:30pt" o:ole="">
            <v:imagedata r:id="rId16" o:title=""/>
          </v:shape>
          <o:OLEObject Type="Embed" ProgID="Equation.DSMT4" ShapeID="_x0000_i1028" DrawAspect="Content" ObjectID="_1629096039" r:id="rId17"/>
        </w:object>
      </w:r>
    </w:p>
    <w:p w:rsidR="00FD679F" w:rsidRPr="009B1DAA" w:rsidRDefault="00FD679F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9B1DAA">
        <w:rPr>
          <w:position w:val="-14"/>
          <w:lang w:val="nn-NO"/>
        </w:rPr>
        <w:object w:dxaOrig="5000" w:dyaOrig="380">
          <v:shape id="_x0000_i1029" type="#_x0000_t75" style="width:250pt;height:19pt" o:ole="">
            <v:imagedata r:id="rId18" o:title=""/>
          </v:shape>
          <o:OLEObject Type="Embed" ProgID="Equation.DSMT4" ShapeID="_x0000_i1029" DrawAspect="Content" ObjectID="_1629096040" r:id="rId19"/>
        </w:object>
      </w:r>
    </w:p>
    <w:p w:rsidR="00FD679F" w:rsidRPr="009B1DAA" w:rsidRDefault="00FD679F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9B1DAA">
        <w:rPr>
          <w:position w:val="-22"/>
          <w:lang w:val="nn-NO"/>
        </w:rPr>
        <w:object w:dxaOrig="1260" w:dyaOrig="580">
          <v:shape id="_x0000_i1030" type="#_x0000_t75" style="width:64pt;height:30pt" o:ole="">
            <v:imagedata r:id="rId20" o:title=""/>
          </v:shape>
          <o:OLEObject Type="Embed" ProgID="Equation.DSMT4" ShapeID="_x0000_i1030" DrawAspect="Content" ObjectID="_1629096041" r:id="rId21"/>
        </w:object>
      </w:r>
    </w:p>
    <w:p w:rsidR="00FD679F" w:rsidRPr="009B1DAA" w:rsidRDefault="00FD679F" w:rsidP="0033167E">
      <w:pPr>
        <w:numPr>
          <w:ilvl w:val="0"/>
          <w:numId w:val="11"/>
        </w:numPr>
        <w:spacing w:after="0" w:line="240" w:lineRule="auto"/>
        <w:rPr>
          <w:lang w:val="nn-NO"/>
        </w:rPr>
      </w:pPr>
      <w:r w:rsidRPr="009B1DAA">
        <w:rPr>
          <w:position w:val="-30"/>
          <w:lang w:val="nn-NO"/>
        </w:rPr>
        <w:object w:dxaOrig="1300" w:dyaOrig="660">
          <v:shape id="_x0000_i1031" type="#_x0000_t75" style="width:65.5pt;height:34pt" o:ole="">
            <v:imagedata r:id="rId22" o:title=""/>
          </v:shape>
          <o:OLEObject Type="Embed" ProgID="Equation.DSMT4" ShapeID="_x0000_i1031" DrawAspect="Content" ObjectID="_1629096042" r:id="rId23"/>
        </w:object>
      </w:r>
    </w:p>
    <w:p w:rsidR="00FD679F" w:rsidRPr="009B1DAA" w:rsidRDefault="00FD679F" w:rsidP="00FD679F">
      <w:pPr>
        <w:rPr>
          <w:rFonts w:cs="TimesNewRomanPS"/>
          <w:lang w:val="nn-NO"/>
        </w:rPr>
      </w:pPr>
    </w:p>
    <w:p w:rsidR="00F704BB" w:rsidRPr="009B1DAA" w:rsidRDefault="00F86180" w:rsidP="00F704BB">
      <w:pPr>
        <w:rPr>
          <w:lang w:val="nn-NO"/>
        </w:rPr>
      </w:pPr>
      <w:r w:rsidRPr="009B1DAA">
        <w:rPr>
          <w:rFonts w:cs="TimesNewRomanPS"/>
          <w:b/>
          <w:lang w:val="nn-NO"/>
        </w:rPr>
        <w:br/>
      </w:r>
      <w:r w:rsidR="00F704BB" w:rsidRPr="009B1DAA">
        <w:rPr>
          <w:rFonts w:cs="TimesNewRomanPS"/>
          <w:b/>
          <w:lang w:val="nn-NO"/>
        </w:rPr>
        <w:t xml:space="preserve">1.2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704BB" w:rsidRPr="009B1DAA">
        <w:rPr>
          <w:rFonts w:cs="TimesNewRomanPS"/>
          <w:lang w:val="nn-NO"/>
        </w:rPr>
        <w:br/>
      </w:r>
      <w:r w:rsidR="00E32210" w:rsidRPr="009B1DAA">
        <w:rPr>
          <w:lang w:val="nn-NO"/>
        </w:rPr>
        <w:t>Rekn</w:t>
      </w:r>
      <w:r w:rsidR="00F704BB" w:rsidRPr="009B1DAA">
        <w:rPr>
          <w:lang w:val="nn-NO"/>
        </w:rPr>
        <w:t xml:space="preserve"> ut</w: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14"/>
          <w:lang w:val="nn-NO"/>
        </w:rPr>
        <w:object w:dxaOrig="2160" w:dyaOrig="360">
          <v:shape id="_x0000_i1032" type="#_x0000_t75" style="width:109pt;height:19pt" o:ole="">
            <v:imagedata r:id="rId24" o:title=""/>
          </v:shape>
          <o:OLEObject Type="Embed" ProgID="Equation.DSMT4" ShapeID="_x0000_i1032" DrawAspect="Content" ObjectID="_1629096043" r:id="rId25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14"/>
          <w:lang w:val="nn-NO"/>
        </w:rPr>
        <w:object w:dxaOrig="2680" w:dyaOrig="360">
          <v:shape id="_x0000_i1033" type="#_x0000_t75" style="width:135pt;height:19pt" o:ole="">
            <v:imagedata r:id="rId26" o:title=""/>
          </v:shape>
          <o:OLEObject Type="Embed" ProgID="Equation.DSMT4" ShapeID="_x0000_i1033" DrawAspect="Content" ObjectID="_1629096044" r:id="rId27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14"/>
          <w:lang w:val="nn-NO"/>
        </w:rPr>
        <w:object w:dxaOrig="2560" w:dyaOrig="360">
          <v:shape id="_x0000_i1034" type="#_x0000_t75" style="width:129pt;height:19pt" o:ole="">
            <v:imagedata r:id="rId28" o:title=""/>
          </v:shape>
          <o:OLEObject Type="Embed" ProgID="Equation.DSMT4" ShapeID="_x0000_i1034" DrawAspect="Content" ObjectID="_1629096045" r:id="rId29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14"/>
          <w:lang w:val="nn-NO"/>
        </w:rPr>
        <w:object w:dxaOrig="5020" w:dyaOrig="380">
          <v:shape id="_x0000_i1035" type="#_x0000_t75" style="width:250.5pt;height:19pt" o:ole="">
            <v:imagedata r:id="rId30" o:title=""/>
          </v:shape>
          <o:OLEObject Type="Embed" ProgID="Equation.DSMT4" ShapeID="_x0000_i1035" DrawAspect="Content" ObjectID="_1629096046" r:id="rId31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22"/>
          <w:lang w:val="nn-NO"/>
        </w:rPr>
        <w:object w:dxaOrig="1240" w:dyaOrig="580">
          <v:shape id="_x0000_i1036" type="#_x0000_t75" style="width:62pt;height:30pt" o:ole="">
            <v:imagedata r:id="rId32" o:title=""/>
          </v:shape>
          <o:OLEObject Type="Embed" ProgID="Equation.DSMT4" ShapeID="_x0000_i1036" DrawAspect="Content" ObjectID="_1629096047" r:id="rId33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22"/>
          <w:lang w:val="nn-NO"/>
        </w:rPr>
        <w:object w:dxaOrig="1480" w:dyaOrig="580">
          <v:shape id="_x0000_i1037" type="#_x0000_t75" style="width:74pt;height:29.5pt" o:ole="">
            <v:imagedata r:id="rId34" o:title=""/>
          </v:shape>
          <o:OLEObject Type="Embed" ProgID="Equation.DSMT4" ShapeID="_x0000_i1037" DrawAspect="Content" ObjectID="_1629096048" r:id="rId35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22"/>
          <w:lang w:val="nn-NO"/>
        </w:rPr>
        <w:object w:dxaOrig="2100" w:dyaOrig="580">
          <v:shape id="_x0000_i1038" type="#_x0000_t75" style="width:105.5pt;height:29.5pt" o:ole="">
            <v:imagedata r:id="rId36" o:title=""/>
          </v:shape>
          <o:OLEObject Type="Embed" ProgID="Equation.DSMT4" ShapeID="_x0000_i1038" DrawAspect="Content" ObjectID="_1629096049" r:id="rId37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22"/>
          <w:lang w:val="nn-NO"/>
        </w:rPr>
        <w:object w:dxaOrig="3519" w:dyaOrig="580">
          <v:shape id="_x0000_i1039" type="#_x0000_t75" style="width:177pt;height:30pt" o:ole="">
            <v:imagedata r:id="rId38" o:title=""/>
          </v:shape>
          <o:OLEObject Type="Embed" ProgID="Equation.DSMT4" ShapeID="_x0000_i1039" DrawAspect="Content" ObjectID="_1629096050" r:id="rId39"/>
        </w:object>
      </w:r>
    </w:p>
    <w:p w:rsidR="00F704BB" w:rsidRPr="009B1DAA" w:rsidRDefault="00F704BB" w:rsidP="0033167E">
      <w:pPr>
        <w:pStyle w:val="Listeavsnitt"/>
        <w:numPr>
          <w:ilvl w:val="0"/>
          <w:numId w:val="12"/>
        </w:numPr>
        <w:rPr>
          <w:lang w:val="nn-NO"/>
        </w:rPr>
      </w:pPr>
      <w:r w:rsidRPr="009B1DAA">
        <w:rPr>
          <w:position w:val="-22"/>
          <w:lang w:val="nn-NO"/>
        </w:rPr>
        <w:object w:dxaOrig="5160" w:dyaOrig="580">
          <v:shape id="_x0000_i1040" type="#_x0000_t75" style="width:257pt;height:30pt" o:ole="">
            <v:imagedata r:id="rId40" o:title=""/>
          </v:shape>
          <o:OLEObject Type="Embed" ProgID="Equation.DSMT4" ShapeID="_x0000_i1040" DrawAspect="Content" ObjectID="_1629096051" r:id="rId41"/>
        </w:object>
      </w:r>
    </w:p>
    <w:p w:rsidR="00F704BB" w:rsidRPr="009B1DAA" w:rsidRDefault="00F704BB" w:rsidP="00FD679F">
      <w:pPr>
        <w:spacing w:after="0"/>
        <w:rPr>
          <w:rFonts w:cs="TimesNewRomanPS"/>
          <w:b/>
          <w:lang w:val="nn-NO"/>
        </w:rPr>
      </w:pPr>
    </w:p>
    <w:p w:rsidR="005806DB" w:rsidRDefault="005806DB">
      <w:pPr>
        <w:spacing w:after="0" w:line="240" w:lineRule="auto"/>
        <w:rPr>
          <w:rFonts w:cs="TimesNewRomanPS"/>
          <w:b/>
          <w:lang w:val="nn-NO"/>
        </w:rPr>
      </w:pPr>
      <w:r>
        <w:rPr>
          <w:rFonts w:cs="TimesNewRomanPS"/>
          <w:b/>
          <w:lang w:val="nn-NO"/>
        </w:rPr>
        <w:br w:type="page"/>
      </w:r>
    </w:p>
    <w:p w:rsidR="00FD679F" w:rsidRPr="009B1DAA" w:rsidRDefault="00FD679F" w:rsidP="00FD679F">
      <w:pPr>
        <w:spacing w:after="0"/>
        <w:rPr>
          <w:rFonts w:cs="TimesNewRomanPS"/>
          <w:b/>
          <w:lang w:val="nn-NO"/>
        </w:rPr>
      </w:pPr>
      <w:r w:rsidRPr="009B1DAA">
        <w:rPr>
          <w:rFonts w:cs="TimesNewRomanPS"/>
          <w:b/>
          <w:lang w:val="nn-NO"/>
        </w:rPr>
        <w:lastRenderedPageBreak/>
        <w:t>1.</w:t>
      </w:r>
      <w:r w:rsidR="00F704BB" w:rsidRPr="009B1DAA">
        <w:rPr>
          <w:rFonts w:cs="TimesNewRomanPS"/>
          <w:b/>
          <w:lang w:val="nn-NO"/>
        </w:rPr>
        <w:t>3</w:t>
      </w:r>
    </w:p>
    <w:p w:rsidR="00FD679F" w:rsidRDefault="00FD679F" w:rsidP="00FD679F">
      <w:pPr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 xml:space="preserve">Bruk </w:t>
      </w:r>
      <w:r w:rsidR="00EE50BF" w:rsidRPr="009B1DAA">
        <w:rPr>
          <w:rFonts w:cs="TimesNewRomanPS"/>
          <w:lang w:val="nn-NO"/>
        </w:rPr>
        <w:t>eit</w:t>
      </w:r>
      <w:r w:rsidRPr="009B1DAA">
        <w:rPr>
          <w:rFonts w:cs="TimesNewRomanPS"/>
          <w:lang w:val="nn-NO"/>
        </w:rPr>
        <w:t xml:space="preserve"> digitalt verktøy</w:t>
      </w:r>
      <w:r w:rsidR="00F704BB" w:rsidRPr="009B1DAA">
        <w:rPr>
          <w:rFonts w:cs="TimesNewRomanPS"/>
          <w:lang w:val="nn-NO"/>
        </w:rPr>
        <w:t xml:space="preserve"> til å </w:t>
      </w:r>
      <w:r w:rsidR="00E32210" w:rsidRPr="009B1DAA">
        <w:rPr>
          <w:rFonts w:cs="TimesNewRomanPS"/>
          <w:lang w:val="nn-NO"/>
        </w:rPr>
        <w:t>rekne</w:t>
      </w:r>
      <w:r w:rsidR="00F704BB" w:rsidRPr="009B1DAA">
        <w:rPr>
          <w:rFonts w:cs="TimesNewRomanPS"/>
          <w:lang w:val="nn-NO"/>
        </w:rPr>
        <w:t xml:space="preserve"> ut </w:t>
      </w:r>
      <w:r w:rsidR="00E32210" w:rsidRPr="009B1DAA">
        <w:rPr>
          <w:rFonts w:cs="TimesNewRomanPS"/>
          <w:lang w:val="nn-NO"/>
        </w:rPr>
        <w:t>oppgåvene</w:t>
      </w:r>
      <w:r w:rsidR="00F704BB" w:rsidRPr="009B1DAA">
        <w:rPr>
          <w:rFonts w:cs="TimesNewRomanPS"/>
          <w:lang w:val="nn-NO"/>
        </w:rPr>
        <w:t xml:space="preserve"> i 1.1 og 1.2</w:t>
      </w:r>
      <w:r w:rsidR="00E06CE9">
        <w:rPr>
          <w:rFonts w:cs="TimesNewRomanPS"/>
          <w:lang w:val="nn-NO"/>
        </w:rPr>
        <w:t>.</w:t>
      </w:r>
    </w:p>
    <w:p w:rsidR="005806DB" w:rsidRPr="00E06CE9" w:rsidRDefault="005806DB" w:rsidP="005806DB">
      <w:pPr>
        <w:rPr>
          <w:rFonts w:cs="TimesNewRomanPS"/>
          <w:lang w:val="nn-NO"/>
        </w:rPr>
      </w:pPr>
      <w:r w:rsidRPr="005806DB">
        <w:rPr>
          <w:rFonts w:cs="TimesNewRomanPS"/>
          <w:color w:val="0000FF"/>
          <w:lang w:val="nn-NO"/>
        </w:rPr>
        <w:t xml:space="preserve">Vi bruker CAS i </w:t>
      </w:r>
      <w:proofErr w:type="spellStart"/>
      <w:r w:rsidRPr="005806DB">
        <w:rPr>
          <w:rFonts w:cs="TimesNewRomanPS"/>
          <w:color w:val="0000FF"/>
          <w:lang w:val="nn-NO"/>
        </w:rPr>
        <w:t>GeoGebra</w:t>
      </w:r>
      <w:proofErr w:type="spellEnd"/>
      <w:r w:rsidR="00E06CE9">
        <w:rPr>
          <w:rFonts w:cs="TimesNewRomanPS"/>
          <w:color w:val="0000FF"/>
          <w:lang w:val="nn-NO"/>
        </w:rPr>
        <w:t>.</w:t>
      </w:r>
      <w:r w:rsidRPr="00E06CE9">
        <w:rPr>
          <w:rFonts w:cs="TimesNewRomanPS"/>
          <w:color w:val="0000FF"/>
          <w:lang w:val="nn-NO"/>
        </w:rPr>
        <w:br/>
      </w:r>
      <w:r w:rsidRPr="00E06CE9">
        <w:rPr>
          <w:rFonts w:cs="TimesNewRomanPS"/>
          <w:lang w:val="nn-NO"/>
        </w:rPr>
        <w:t>1.1</w:t>
      </w:r>
      <w:r w:rsidRPr="00E06CE9">
        <w:rPr>
          <w:rFonts w:cs="TimesNewRomanPS"/>
          <w:lang w:val="nn-NO"/>
        </w:rPr>
        <w:tab/>
      </w:r>
      <w:r w:rsidRPr="00E06CE9">
        <w:rPr>
          <w:rFonts w:cs="TimesNewRomanPS"/>
          <w:lang w:val="nn-NO"/>
        </w:rPr>
        <w:tab/>
      </w:r>
      <w:r w:rsidRPr="00E06CE9">
        <w:rPr>
          <w:rFonts w:cs="TimesNewRomanPS"/>
          <w:lang w:val="nn-NO"/>
        </w:rPr>
        <w:tab/>
      </w:r>
      <w:r w:rsidRPr="00E06CE9">
        <w:rPr>
          <w:rFonts w:cs="TimesNewRomanPS"/>
          <w:lang w:val="nn-NO"/>
        </w:rPr>
        <w:tab/>
      </w:r>
      <w:r w:rsidRPr="00E06CE9">
        <w:rPr>
          <w:rFonts w:cs="TimesNewRomanPS"/>
          <w:lang w:val="nn-NO"/>
        </w:rPr>
        <w:tab/>
      </w:r>
      <w:r w:rsidRPr="00E06CE9">
        <w:rPr>
          <w:rFonts w:cs="TimesNewRomanPS"/>
          <w:lang w:val="nn-NO"/>
        </w:rPr>
        <w:tab/>
        <w:t xml:space="preserve">          1.2</w:t>
      </w:r>
    </w:p>
    <w:p w:rsidR="005806DB" w:rsidRPr="00E06CE9" w:rsidRDefault="005806DB" w:rsidP="005806DB">
      <w:pPr>
        <w:rPr>
          <w:noProof/>
          <w:lang w:val="nn-NO" w:eastAsia="nb-NO"/>
        </w:rPr>
      </w:pPr>
      <w:r>
        <w:rPr>
          <w:noProof/>
          <w:lang w:eastAsia="nb-NO"/>
        </w:rPr>
        <w:drawing>
          <wp:inline distT="0" distB="0" distL="0" distR="0" wp14:anchorId="1EB53EC0" wp14:editId="2A3515EE">
            <wp:extent cx="2714625" cy="6934200"/>
            <wp:effectExtent l="0" t="0" r="9525" b="0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6934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6CE9">
        <w:rPr>
          <w:noProof/>
          <w:lang w:val="nn-NO" w:eastAsia="nb-NO"/>
        </w:rPr>
        <w:t xml:space="preserve">       </w:t>
      </w:r>
      <w:r>
        <w:rPr>
          <w:noProof/>
          <w:lang w:eastAsia="nb-NO"/>
        </w:rPr>
        <w:drawing>
          <wp:inline distT="0" distB="0" distL="0" distR="0" wp14:anchorId="51971E8E" wp14:editId="2D7C1849">
            <wp:extent cx="2714625" cy="6553200"/>
            <wp:effectExtent l="0" t="0" r="9525" b="0"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655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E06CE9">
        <w:rPr>
          <w:noProof/>
          <w:lang w:val="nn-NO" w:eastAsia="nb-NO"/>
        </w:rPr>
        <w:br w:type="page"/>
      </w:r>
    </w:p>
    <w:p w:rsidR="00C75465" w:rsidRPr="009B1DAA" w:rsidRDefault="00C75465" w:rsidP="00C75465">
      <w:pPr>
        <w:pStyle w:val="Overskrift1"/>
        <w:spacing w:before="0" w:after="240"/>
        <w:rPr>
          <w:lang w:val="nn-NO"/>
        </w:rPr>
      </w:pPr>
      <w:bookmarkStart w:id="7" w:name="_Toc341637947"/>
      <w:bookmarkStart w:id="8" w:name="_Toc17268452"/>
      <w:r w:rsidRPr="009B1DAA">
        <w:rPr>
          <w:lang w:val="nn-NO"/>
        </w:rPr>
        <w:lastRenderedPageBreak/>
        <w:t>Overslags</w:t>
      </w:r>
      <w:r w:rsidR="00F06889" w:rsidRPr="009B1DAA">
        <w:rPr>
          <w:lang w:val="nn-NO"/>
        </w:rPr>
        <w:t>rekn</w:t>
      </w:r>
      <w:r w:rsidRPr="009B1DAA">
        <w:rPr>
          <w:lang w:val="nn-NO"/>
        </w:rPr>
        <w:t xml:space="preserve">ing og </w:t>
      </w:r>
      <w:r w:rsidR="00F06889" w:rsidRPr="009B1DAA">
        <w:rPr>
          <w:lang w:val="nn-NO"/>
        </w:rPr>
        <w:t>hovudrekn</w:t>
      </w:r>
      <w:r w:rsidRPr="009B1DAA">
        <w:rPr>
          <w:lang w:val="nn-NO"/>
        </w:rPr>
        <w:t>ing</w:t>
      </w:r>
      <w:bookmarkEnd w:id="7"/>
      <w:bookmarkEnd w:id="8"/>
    </w:p>
    <w:p w:rsidR="00CE3C0E" w:rsidRPr="009B1DAA" w:rsidRDefault="00F06889" w:rsidP="00CE3C0E">
      <w:pPr>
        <w:pStyle w:val="Overskrift2"/>
        <w:spacing w:before="240"/>
        <w:rPr>
          <w:lang w:val="nn-NO"/>
        </w:rPr>
      </w:pPr>
      <w:bookmarkStart w:id="9" w:name="_Toc341637948"/>
      <w:r w:rsidRPr="009B1DAA">
        <w:rPr>
          <w:lang w:val="nn-NO"/>
        </w:rPr>
        <w:t>Hovudrekn</w:t>
      </w:r>
      <w:r w:rsidR="00CE3C0E" w:rsidRPr="009B1DAA">
        <w:rPr>
          <w:lang w:val="nn-NO"/>
        </w:rPr>
        <w:t>ing</w:t>
      </w:r>
      <w:bookmarkEnd w:id="9"/>
    </w:p>
    <w:p w:rsidR="00CE3C0E" w:rsidRPr="009B1DAA" w:rsidRDefault="00CE3C0E" w:rsidP="00C4528F">
      <w:pPr>
        <w:rPr>
          <w:b/>
          <w:lang w:val="nn-NO"/>
        </w:rPr>
      </w:pPr>
    </w:p>
    <w:p w:rsidR="00C4528F" w:rsidRPr="009B1DAA" w:rsidRDefault="00C75465" w:rsidP="00C4528F">
      <w:pPr>
        <w:rPr>
          <w:lang w:val="nn-NO"/>
        </w:rPr>
      </w:pPr>
      <w:r w:rsidRPr="009B1DAA">
        <w:rPr>
          <w:b/>
          <w:lang w:val="nn-NO"/>
        </w:rPr>
        <w:t>2</w:t>
      </w:r>
      <w:r w:rsidR="00C4528F" w:rsidRPr="009B1DAA">
        <w:rPr>
          <w:b/>
          <w:lang w:val="nn-NO"/>
        </w:rPr>
        <w:t>.1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  <w:t xml:space="preserve">Bruk din </w:t>
      </w:r>
      <w:r w:rsidR="00E32210" w:rsidRPr="009B1DAA">
        <w:rPr>
          <w:lang w:val="nn-NO"/>
        </w:rPr>
        <w:t>eigen</w:t>
      </w:r>
      <w:r w:rsidR="00C4528F" w:rsidRPr="009B1DAA">
        <w:rPr>
          <w:lang w:val="nn-NO"/>
        </w:rPr>
        <w:t xml:space="preserve"> teknikk</w:t>
      </w:r>
      <w:r w:rsidR="00CE3C0E" w:rsidRPr="009B1DAA">
        <w:rPr>
          <w:lang w:val="nn-NO"/>
        </w:rPr>
        <w:t xml:space="preserve"> og legg </w:t>
      </w:r>
      <w:r w:rsidR="00E32210" w:rsidRPr="009B1DAA">
        <w:rPr>
          <w:lang w:val="nn-NO"/>
        </w:rPr>
        <w:t>saman</w:t>
      </w:r>
      <w:r w:rsidR="00CE3C0E"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a</w:t>
      </w:r>
      <w:r w:rsidR="00CE3C0E" w:rsidRPr="009B1DAA">
        <w:rPr>
          <w:lang w:val="nn-NO"/>
        </w:rPr>
        <w:t xml:space="preserve"> i </w:t>
      </w:r>
      <w:r w:rsidR="00E12A56" w:rsidRPr="009B1DAA">
        <w:rPr>
          <w:lang w:val="nn-NO"/>
        </w:rPr>
        <w:t>hovudet</w:t>
      </w:r>
      <w:r w:rsidR="00E06CE9">
        <w:rPr>
          <w:lang w:val="nn-NO"/>
        </w:rPr>
        <w:t>.</w:t>
      </w:r>
    </w:p>
    <w:p w:rsidR="00C4528F" w:rsidRPr="009B1DAA" w:rsidRDefault="00C4528F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9B1DAA">
        <w:rPr>
          <w:position w:val="-14"/>
          <w:lang w:val="nn-NO"/>
        </w:rPr>
        <w:object w:dxaOrig="1080" w:dyaOrig="360">
          <v:shape id="_x0000_i1041" type="#_x0000_t75" style="width:53pt;height:19pt" o:ole="">
            <v:imagedata r:id="rId44" o:title=""/>
          </v:shape>
          <o:OLEObject Type="Embed" ProgID="Equation.DSMT4" ShapeID="_x0000_i1041" DrawAspect="Content" ObjectID="_1629096052" r:id="rId45"/>
        </w:object>
      </w:r>
    </w:p>
    <w:p w:rsidR="00C4528F" w:rsidRPr="009B1DAA" w:rsidRDefault="00C4528F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9B1DAA">
        <w:rPr>
          <w:position w:val="-14"/>
          <w:lang w:val="nn-NO"/>
        </w:rPr>
        <w:object w:dxaOrig="1120" w:dyaOrig="360">
          <v:shape id="_x0000_i1042" type="#_x0000_t75" style="width:56pt;height:19pt" o:ole="">
            <v:imagedata r:id="rId46" o:title=""/>
          </v:shape>
          <o:OLEObject Type="Embed" ProgID="Equation.DSMT4" ShapeID="_x0000_i1042" DrawAspect="Content" ObjectID="_1629096053" r:id="rId47"/>
        </w:object>
      </w:r>
    </w:p>
    <w:p w:rsidR="00C4528F" w:rsidRPr="009B1DAA" w:rsidRDefault="00C4528F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9B1DAA">
        <w:rPr>
          <w:position w:val="-14"/>
          <w:lang w:val="nn-NO"/>
        </w:rPr>
        <w:object w:dxaOrig="1100" w:dyaOrig="360">
          <v:shape id="_x0000_i1043" type="#_x0000_t75" style="width:54.5pt;height:19pt" o:ole="">
            <v:imagedata r:id="rId48" o:title=""/>
          </v:shape>
          <o:OLEObject Type="Embed" ProgID="Equation.DSMT4" ShapeID="_x0000_i1043" DrawAspect="Content" ObjectID="_1629096054" r:id="rId49"/>
        </w:object>
      </w:r>
    </w:p>
    <w:p w:rsidR="00C4528F" w:rsidRPr="009B1DAA" w:rsidRDefault="00C4528F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9B1DAA">
        <w:rPr>
          <w:position w:val="-14"/>
          <w:lang w:val="nn-NO"/>
        </w:rPr>
        <w:object w:dxaOrig="1219" w:dyaOrig="360">
          <v:shape id="_x0000_i1044" type="#_x0000_t75" style="width:61pt;height:19pt" o:ole="">
            <v:imagedata r:id="rId50" o:title=""/>
          </v:shape>
          <o:OLEObject Type="Embed" ProgID="Equation.DSMT4" ShapeID="_x0000_i1044" DrawAspect="Content" ObjectID="_1629096055" r:id="rId51"/>
        </w:object>
      </w:r>
    </w:p>
    <w:p w:rsidR="00C4528F" w:rsidRPr="009B1DAA" w:rsidRDefault="00C4528F" w:rsidP="00C4528F">
      <w:pPr>
        <w:pStyle w:val="Listeavsnitt"/>
        <w:numPr>
          <w:ilvl w:val="0"/>
          <w:numId w:val="1"/>
        </w:numPr>
        <w:rPr>
          <w:lang w:val="nn-NO"/>
        </w:rPr>
      </w:pPr>
      <w:r w:rsidRPr="009B1DAA">
        <w:rPr>
          <w:position w:val="-14"/>
          <w:lang w:val="nn-NO"/>
        </w:rPr>
        <w:object w:dxaOrig="1440" w:dyaOrig="360">
          <v:shape id="_x0000_i1045" type="#_x0000_t75" style="width:1in;height:19pt" o:ole="">
            <v:imagedata r:id="rId52" o:title=""/>
          </v:shape>
          <o:OLEObject Type="Embed" ProgID="Equation.DSMT4" ShapeID="_x0000_i1045" DrawAspect="Content" ObjectID="_1629096056" r:id="rId53"/>
        </w:object>
      </w: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75465" w:rsidP="00C4528F">
      <w:pPr>
        <w:rPr>
          <w:lang w:val="nn-NO"/>
        </w:rPr>
      </w:pPr>
      <w:r w:rsidRPr="009B1DAA">
        <w:rPr>
          <w:b/>
          <w:lang w:val="nn-NO"/>
        </w:rPr>
        <w:t>2.2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2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</w:r>
      <w:r w:rsidRPr="009B1DAA">
        <w:rPr>
          <w:lang w:val="nn-NO"/>
        </w:rPr>
        <w:t xml:space="preserve">Bruk din </w:t>
      </w:r>
      <w:r w:rsidR="00E32210" w:rsidRPr="009B1DAA">
        <w:rPr>
          <w:lang w:val="nn-NO"/>
        </w:rPr>
        <w:t>eigen</w:t>
      </w:r>
      <w:r w:rsidRPr="009B1DAA">
        <w:rPr>
          <w:lang w:val="nn-NO"/>
        </w:rPr>
        <w:t xml:space="preserve"> teknikk</w:t>
      </w:r>
      <w:r w:rsidR="00CE3C0E" w:rsidRPr="009B1DAA">
        <w:rPr>
          <w:lang w:val="nn-NO"/>
        </w:rPr>
        <w:t xml:space="preserve"> og legg </w:t>
      </w:r>
      <w:r w:rsidR="00E32210" w:rsidRPr="009B1DAA">
        <w:rPr>
          <w:lang w:val="nn-NO"/>
        </w:rPr>
        <w:t>saman</w:t>
      </w:r>
      <w:r w:rsidR="00CE3C0E"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a</w:t>
      </w:r>
      <w:r w:rsidR="00CE3C0E" w:rsidRPr="009B1DAA">
        <w:rPr>
          <w:lang w:val="nn-NO"/>
        </w:rPr>
        <w:t xml:space="preserve"> i </w:t>
      </w:r>
      <w:r w:rsidR="00E12A56" w:rsidRPr="009B1DAA">
        <w:rPr>
          <w:lang w:val="nn-NO"/>
        </w:rPr>
        <w:t>hovudet</w:t>
      </w:r>
      <w:r w:rsidR="00E06CE9">
        <w:rPr>
          <w:lang w:val="nn-NO"/>
        </w:rPr>
        <w:t>.</w:t>
      </w:r>
    </w:p>
    <w:p w:rsidR="00C4528F" w:rsidRPr="009B1DAA" w:rsidRDefault="00C4528F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9B1DAA">
        <w:rPr>
          <w:position w:val="-14"/>
          <w:lang w:val="nn-NO"/>
        </w:rPr>
        <w:object w:dxaOrig="1460" w:dyaOrig="360">
          <v:shape id="_x0000_i1046" type="#_x0000_t75" style="width:73pt;height:19pt" o:ole="">
            <v:imagedata r:id="rId54" o:title=""/>
          </v:shape>
          <o:OLEObject Type="Embed" ProgID="Equation.DSMT4" ShapeID="_x0000_i1046" DrawAspect="Content" ObjectID="_1629096057" r:id="rId55"/>
        </w:object>
      </w:r>
    </w:p>
    <w:p w:rsidR="00C4528F" w:rsidRPr="009B1DAA" w:rsidRDefault="00C4528F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9B1DAA">
        <w:rPr>
          <w:position w:val="-14"/>
          <w:lang w:val="nn-NO"/>
        </w:rPr>
        <w:object w:dxaOrig="1100" w:dyaOrig="360">
          <v:shape id="_x0000_i1047" type="#_x0000_t75" style="width:54.5pt;height:19pt" o:ole="">
            <v:imagedata r:id="rId56" o:title=""/>
          </v:shape>
          <o:OLEObject Type="Embed" ProgID="Equation.DSMT4" ShapeID="_x0000_i1047" DrawAspect="Content" ObjectID="_1629096058" r:id="rId57"/>
        </w:object>
      </w:r>
    </w:p>
    <w:p w:rsidR="00C4528F" w:rsidRPr="009B1DAA" w:rsidRDefault="00C4528F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9B1DAA">
        <w:rPr>
          <w:position w:val="-14"/>
          <w:lang w:val="nn-NO"/>
        </w:rPr>
        <w:object w:dxaOrig="1420" w:dyaOrig="360">
          <v:shape id="_x0000_i1048" type="#_x0000_t75" style="width:71.5pt;height:19pt" o:ole="">
            <v:imagedata r:id="rId58" o:title=""/>
          </v:shape>
          <o:OLEObject Type="Embed" ProgID="Equation.DSMT4" ShapeID="_x0000_i1048" DrawAspect="Content" ObjectID="_1629096059" r:id="rId59"/>
        </w:object>
      </w:r>
    </w:p>
    <w:p w:rsidR="00C4528F" w:rsidRPr="009B1DAA" w:rsidRDefault="00BC359F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9B1DAA">
        <w:rPr>
          <w:position w:val="-14"/>
          <w:lang w:val="nn-NO"/>
        </w:rPr>
        <w:object w:dxaOrig="1520" w:dyaOrig="360">
          <v:shape id="_x0000_i1049" type="#_x0000_t75" style="width:76.5pt;height:19pt" o:ole="">
            <v:imagedata r:id="rId60" o:title=""/>
          </v:shape>
          <o:OLEObject Type="Embed" ProgID="Equation.DSMT4" ShapeID="_x0000_i1049" DrawAspect="Content" ObjectID="_1629096060" r:id="rId61"/>
        </w:object>
      </w:r>
    </w:p>
    <w:p w:rsidR="00C4528F" w:rsidRPr="009B1DAA" w:rsidRDefault="00BC359F" w:rsidP="00C4528F">
      <w:pPr>
        <w:pStyle w:val="Listeavsnitt"/>
        <w:numPr>
          <w:ilvl w:val="0"/>
          <w:numId w:val="2"/>
        </w:numPr>
        <w:rPr>
          <w:lang w:val="nn-NO"/>
        </w:rPr>
      </w:pPr>
      <w:r w:rsidRPr="009B1DAA">
        <w:rPr>
          <w:position w:val="-14"/>
          <w:lang w:val="nn-NO"/>
        </w:rPr>
        <w:object w:dxaOrig="1700" w:dyaOrig="360">
          <v:shape id="_x0000_i1050" type="#_x0000_t75" style="width:85.5pt;height:19pt" o:ole="">
            <v:imagedata r:id="rId62" o:title=""/>
          </v:shape>
          <o:OLEObject Type="Embed" ProgID="Equation.DSMT4" ShapeID="_x0000_i1050" DrawAspect="Content" ObjectID="_1629096061" r:id="rId63"/>
        </w:object>
      </w:r>
    </w:p>
    <w:p w:rsidR="00C4528F" w:rsidRPr="009B1DAA" w:rsidRDefault="00C4528F" w:rsidP="00C4528F">
      <w:pPr>
        <w:rPr>
          <w:lang w:val="nn-NO"/>
        </w:rPr>
      </w:pPr>
    </w:p>
    <w:p w:rsidR="00CE3C0E" w:rsidRPr="009B1DAA" w:rsidRDefault="00CE3C0E" w:rsidP="00C4528F">
      <w:pPr>
        <w:rPr>
          <w:b/>
          <w:lang w:val="nn-NO"/>
        </w:rPr>
      </w:pPr>
    </w:p>
    <w:p w:rsidR="00CE3C0E" w:rsidRPr="009B1DAA" w:rsidRDefault="00CE3C0E" w:rsidP="00C4528F">
      <w:pPr>
        <w:rPr>
          <w:lang w:val="nn-NO"/>
        </w:rPr>
      </w:pPr>
      <w:r w:rsidRPr="009B1DAA">
        <w:rPr>
          <w:b/>
          <w:lang w:val="nn-NO"/>
        </w:rPr>
        <w:br w:type="page"/>
      </w:r>
      <w:r w:rsidR="00C75465" w:rsidRPr="009B1DAA">
        <w:rPr>
          <w:b/>
          <w:lang w:val="nn-NO"/>
        </w:rPr>
        <w:lastRenderedPageBreak/>
        <w:t>2.3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3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</w:r>
      <w:r w:rsidR="00C75465" w:rsidRPr="009B1DAA">
        <w:rPr>
          <w:lang w:val="nn-NO"/>
        </w:rPr>
        <w:t xml:space="preserve">Det er viktig at du kan </w:t>
      </w:r>
      <w:r w:rsidR="00E32210" w:rsidRPr="009B1DAA">
        <w:rPr>
          <w:lang w:val="nn-NO"/>
        </w:rPr>
        <w:t>gong</w:t>
      </w:r>
      <w:r w:rsidR="00C75465" w:rsidRPr="009B1DAA">
        <w:rPr>
          <w:lang w:val="nn-NO"/>
        </w:rPr>
        <w:t>etabellen</w:t>
      </w:r>
      <w:r w:rsidRPr="009B1DAA">
        <w:rPr>
          <w:lang w:val="nn-NO"/>
        </w:rPr>
        <w:t>!</w:t>
      </w:r>
      <w:r w:rsidR="00C75465" w:rsidRPr="009B1DAA">
        <w:rPr>
          <w:lang w:val="nn-NO"/>
        </w:rPr>
        <w:br/>
      </w:r>
      <w:r w:rsidR="004E3AAD" w:rsidRPr="009B1DAA">
        <w:rPr>
          <w:lang w:val="nn-NO"/>
        </w:rPr>
        <w:t xml:space="preserve">Fyll ut tabellen </w:t>
      </w:r>
      <w:r w:rsidR="00E32210" w:rsidRPr="009B1DAA">
        <w:rPr>
          <w:lang w:val="nn-NO"/>
        </w:rPr>
        <w:t>nedanfor</w:t>
      </w:r>
      <w:r w:rsidRPr="009B1DAA">
        <w:rPr>
          <w:lang w:val="nn-NO"/>
        </w:rPr>
        <w:t>.</w:t>
      </w:r>
    </w:p>
    <w:tbl>
      <w:tblPr>
        <w:tblpPr w:leftFromText="141" w:rightFromText="141" w:vertAnchor="text" w:horzAnchor="margin" w:tblpX="108" w:tblpY="206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454"/>
        <w:gridCol w:w="551"/>
        <w:gridCol w:w="551"/>
        <w:gridCol w:w="551"/>
      </w:tblGrid>
      <w:tr w:rsidR="00CE3C0E" w:rsidRPr="009B1DAA" w:rsidTr="00CE3C0E">
        <w:trPr>
          <w:trHeight w:val="454"/>
        </w:trPr>
        <w:tc>
          <w:tcPr>
            <w:tcW w:w="454" w:type="dxa"/>
            <w:tcBorders>
              <w:bottom w:val="single" w:sz="4" w:space="0" w:color="000000"/>
            </w:tcBorders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position w:val="-4"/>
                <w:lang w:val="nn-NO"/>
              </w:rPr>
              <w:object w:dxaOrig="120" w:dyaOrig="160">
                <v:shape id="_x0000_i1051" type="#_x0000_t75" style="width:6pt;height:8pt" o:ole="">
                  <v:imagedata r:id="rId64" o:title=""/>
                </v:shape>
                <o:OLEObject Type="Embed" ProgID="Equation.DSMT4" ShapeID="_x0000_i1051" DrawAspect="Content" ObjectID="_1629096062" r:id="rId65"/>
              </w:objec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3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5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6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7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8</w:t>
            </w:r>
          </w:p>
        </w:tc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9</w:t>
            </w:r>
          </w:p>
        </w:tc>
        <w:tc>
          <w:tcPr>
            <w:tcW w:w="551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0</w:t>
            </w:r>
          </w:p>
        </w:tc>
        <w:tc>
          <w:tcPr>
            <w:tcW w:w="551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1</w:t>
            </w:r>
          </w:p>
        </w:tc>
        <w:tc>
          <w:tcPr>
            <w:tcW w:w="551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2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1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2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8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2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4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3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1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7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3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6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6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4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8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5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5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0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4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6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2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7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1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9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3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7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4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2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8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6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9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8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7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6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5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4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3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2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1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9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08</w:t>
            </w:r>
          </w:p>
        </w:tc>
      </w:tr>
      <w:tr w:rsidR="00CE3C0E" w:rsidRPr="009B1DAA" w:rsidTr="00CE3C0E">
        <w:trPr>
          <w:trHeight w:val="454"/>
        </w:trPr>
        <w:tc>
          <w:tcPr>
            <w:tcW w:w="454" w:type="dxa"/>
            <w:shd w:val="clear" w:color="auto" w:fill="DBE5F1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5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0</w:t>
            </w:r>
          </w:p>
        </w:tc>
        <w:tc>
          <w:tcPr>
            <w:tcW w:w="454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0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10</w:t>
            </w:r>
          </w:p>
        </w:tc>
        <w:tc>
          <w:tcPr>
            <w:tcW w:w="551" w:type="dxa"/>
            <w:vAlign w:val="center"/>
          </w:tcPr>
          <w:p w:rsidR="00CE3C0E" w:rsidRPr="009B1DAA" w:rsidRDefault="00CE3C0E" w:rsidP="00CE3C0E">
            <w:pPr>
              <w:spacing w:after="0" w:line="240" w:lineRule="auto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20</w:t>
            </w:r>
          </w:p>
        </w:tc>
      </w:tr>
    </w:tbl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E3C0E" w:rsidRPr="009B1DAA" w:rsidRDefault="00CE3C0E" w:rsidP="00C4528F">
      <w:pPr>
        <w:rPr>
          <w:b/>
          <w:lang w:val="nn-NO"/>
        </w:rPr>
      </w:pPr>
    </w:p>
    <w:p w:rsidR="00CE3C0E" w:rsidRPr="009B1DAA" w:rsidRDefault="00CE3C0E" w:rsidP="00C4528F">
      <w:pPr>
        <w:rPr>
          <w:b/>
          <w:lang w:val="nn-NO"/>
        </w:rPr>
      </w:pPr>
    </w:p>
    <w:p w:rsidR="00CE3C0E" w:rsidRPr="009B1DAA" w:rsidRDefault="00CE3C0E" w:rsidP="00C4528F">
      <w:pPr>
        <w:rPr>
          <w:b/>
          <w:lang w:val="nn-NO"/>
        </w:rPr>
      </w:pPr>
    </w:p>
    <w:p w:rsidR="00C4528F" w:rsidRPr="009B1DAA" w:rsidRDefault="00CE3C0E" w:rsidP="00C4528F">
      <w:pPr>
        <w:rPr>
          <w:lang w:val="nn-NO"/>
        </w:rPr>
      </w:pPr>
      <w:r w:rsidRPr="009B1DAA">
        <w:rPr>
          <w:b/>
          <w:lang w:val="nn-NO"/>
        </w:rPr>
        <w:t>2</w:t>
      </w:r>
      <w:r w:rsidR="00C4528F" w:rsidRPr="009B1DAA">
        <w:rPr>
          <w:b/>
          <w:lang w:val="nn-NO"/>
        </w:rPr>
        <w:t>.</w:t>
      </w:r>
      <w:r w:rsidRPr="009B1DAA">
        <w:rPr>
          <w:b/>
          <w:lang w:val="nn-NO"/>
        </w:rPr>
        <w:t>4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3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</w:r>
      <w:r w:rsidRPr="009B1DAA">
        <w:rPr>
          <w:lang w:val="nn-NO"/>
        </w:rPr>
        <w:t xml:space="preserve">Bruk din </w:t>
      </w:r>
      <w:r w:rsidR="00E32210" w:rsidRPr="009B1DAA">
        <w:rPr>
          <w:lang w:val="nn-NO"/>
        </w:rPr>
        <w:t>eigen</w:t>
      </w:r>
      <w:r w:rsidRPr="009B1DAA">
        <w:rPr>
          <w:lang w:val="nn-NO"/>
        </w:rPr>
        <w:t xml:space="preserve"> teknikk og </w:t>
      </w:r>
      <w:r w:rsidR="00E32210" w:rsidRPr="009B1DAA">
        <w:rPr>
          <w:lang w:val="nn-NO"/>
        </w:rPr>
        <w:t>gong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saman</w:t>
      </w:r>
      <w:r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a</w:t>
      </w:r>
      <w:r w:rsidRPr="009B1DAA">
        <w:rPr>
          <w:lang w:val="nn-NO"/>
        </w:rPr>
        <w:t xml:space="preserve"> i </w:t>
      </w:r>
      <w:r w:rsidR="00E12A56" w:rsidRPr="009B1DAA">
        <w:rPr>
          <w:lang w:val="nn-NO"/>
        </w:rPr>
        <w:t>hovudet</w:t>
      </w:r>
      <w:r w:rsidR="00E06CE9">
        <w:rPr>
          <w:lang w:val="nn-NO"/>
        </w:rPr>
        <w:t>.</w:t>
      </w:r>
    </w:p>
    <w:p w:rsidR="00C4528F" w:rsidRPr="009B1DAA" w:rsidRDefault="00C4528F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9B1DAA">
        <w:rPr>
          <w:position w:val="-14"/>
          <w:lang w:val="nn-NO"/>
        </w:rPr>
        <w:object w:dxaOrig="920" w:dyaOrig="360">
          <v:shape id="_x0000_i1052" type="#_x0000_t75" style="width:46pt;height:19pt" o:ole="">
            <v:imagedata r:id="rId66" o:title=""/>
          </v:shape>
          <o:OLEObject Type="Embed" ProgID="Equation.DSMT4" ShapeID="_x0000_i1052" DrawAspect="Content" ObjectID="_1629096063" r:id="rId67"/>
        </w:object>
      </w:r>
    </w:p>
    <w:p w:rsidR="00C4528F" w:rsidRPr="009B1DAA" w:rsidRDefault="00C4528F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9B1DAA">
        <w:rPr>
          <w:position w:val="-14"/>
          <w:lang w:val="nn-NO"/>
        </w:rPr>
        <w:object w:dxaOrig="1020" w:dyaOrig="360">
          <v:shape id="_x0000_i1053" type="#_x0000_t75" style="width:50pt;height:19pt" o:ole="">
            <v:imagedata r:id="rId68" o:title=""/>
          </v:shape>
          <o:OLEObject Type="Embed" ProgID="Equation.DSMT4" ShapeID="_x0000_i1053" DrawAspect="Content" ObjectID="_1629096064" r:id="rId69"/>
        </w:object>
      </w:r>
    </w:p>
    <w:p w:rsidR="00C4528F" w:rsidRPr="009B1DAA" w:rsidRDefault="00C4528F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9B1DAA">
        <w:rPr>
          <w:position w:val="-14"/>
          <w:lang w:val="nn-NO"/>
        </w:rPr>
        <w:object w:dxaOrig="1020" w:dyaOrig="360">
          <v:shape id="_x0000_i1054" type="#_x0000_t75" style="width:50pt;height:19pt" o:ole="">
            <v:imagedata r:id="rId70" o:title=""/>
          </v:shape>
          <o:OLEObject Type="Embed" ProgID="Equation.DSMT4" ShapeID="_x0000_i1054" DrawAspect="Content" ObjectID="_1629096065" r:id="rId71"/>
        </w:object>
      </w:r>
    </w:p>
    <w:p w:rsidR="00C4528F" w:rsidRPr="009B1DAA" w:rsidRDefault="00C4528F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9B1DAA">
        <w:rPr>
          <w:position w:val="-14"/>
          <w:lang w:val="nn-NO"/>
        </w:rPr>
        <w:object w:dxaOrig="1020" w:dyaOrig="360">
          <v:shape id="_x0000_i1055" type="#_x0000_t75" style="width:50pt;height:19pt" o:ole="">
            <v:imagedata r:id="rId72" o:title=""/>
          </v:shape>
          <o:OLEObject Type="Embed" ProgID="Equation.DSMT4" ShapeID="_x0000_i1055" DrawAspect="Content" ObjectID="_1629096066" r:id="rId73"/>
        </w:object>
      </w:r>
    </w:p>
    <w:p w:rsidR="00C4528F" w:rsidRPr="009B1DAA" w:rsidRDefault="00C4528F" w:rsidP="00C4528F">
      <w:pPr>
        <w:pStyle w:val="Listeavsnitt"/>
        <w:numPr>
          <w:ilvl w:val="0"/>
          <w:numId w:val="3"/>
        </w:numPr>
        <w:rPr>
          <w:lang w:val="nn-NO"/>
        </w:rPr>
      </w:pPr>
      <w:r w:rsidRPr="009B1DAA">
        <w:rPr>
          <w:position w:val="-14"/>
          <w:lang w:val="nn-NO"/>
        </w:rPr>
        <w:object w:dxaOrig="1120" w:dyaOrig="360">
          <v:shape id="_x0000_i1056" type="#_x0000_t75" style="width:56pt;height:19pt" o:ole="">
            <v:imagedata r:id="rId74" o:title=""/>
          </v:shape>
          <o:OLEObject Type="Embed" ProgID="Equation.DSMT4" ShapeID="_x0000_i1056" DrawAspect="Content" ObjectID="_1629096067" r:id="rId75"/>
        </w:object>
      </w: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4528F" w:rsidP="00C4528F">
      <w:pPr>
        <w:pStyle w:val="Listeavsnitt"/>
        <w:ind w:left="0"/>
        <w:rPr>
          <w:lang w:val="nn-NO"/>
        </w:rPr>
      </w:pPr>
    </w:p>
    <w:p w:rsidR="00C4528F" w:rsidRPr="009B1DAA" w:rsidRDefault="00CE3C0E" w:rsidP="00C4528F">
      <w:pPr>
        <w:pStyle w:val="Overskrift2"/>
        <w:spacing w:before="240"/>
        <w:rPr>
          <w:lang w:val="nn-NO"/>
        </w:rPr>
      </w:pPr>
      <w:r w:rsidRPr="009B1DAA">
        <w:rPr>
          <w:lang w:val="nn-NO"/>
        </w:rPr>
        <w:br w:type="page"/>
      </w:r>
      <w:bookmarkStart w:id="10" w:name="_Toc341637949"/>
      <w:r w:rsidR="00C4528F" w:rsidRPr="009B1DAA">
        <w:rPr>
          <w:lang w:val="nn-NO"/>
        </w:rPr>
        <w:lastRenderedPageBreak/>
        <w:t>Overslags</w:t>
      </w:r>
      <w:r w:rsidR="00F06889" w:rsidRPr="009B1DAA">
        <w:rPr>
          <w:lang w:val="nn-NO"/>
        </w:rPr>
        <w:t>rekn</w:t>
      </w:r>
      <w:r w:rsidR="00C4528F" w:rsidRPr="009B1DAA">
        <w:rPr>
          <w:lang w:val="nn-NO"/>
        </w:rPr>
        <w:t>ing</w:t>
      </w:r>
      <w:bookmarkEnd w:id="10"/>
    </w:p>
    <w:p w:rsidR="004E3AAD" w:rsidRPr="009B1DAA" w:rsidRDefault="004E3AAD" w:rsidP="004E3AAD">
      <w:pPr>
        <w:spacing w:after="0"/>
        <w:rPr>
          <w:lang w:val="nn-NO"/>
        </w:rPr>
      </w:pPr>
    </w:p>
    <w:p w:rsidR="00C4528F" w:rsidRPr="009B1DAA" w:rsidRDefault="00CE3C0E" w:rsidP="00C4528F">
      <w:pPr>
        <w:rPr>
          <w:lang w:val="nn-NO"/>
        </w:rPr>
      </w:pPr>
      <w:r w:rsidRPr="009B1DAA">
        <w:rPr>
          <w:b/>
          <w:lang w:val="nn-NO"/>
        </w:rPr>
        <w:t>2</w:t>
      </w:r>
      <w:r w:rsidR="00C4528F" w:rsidRPr="009B1DAA">
        <w:rPr>
          <w:b/>
          <w:lang w:val="nn-NO"/>
        </w:rPr>
        <w:t>.</w:t>
      </w:r>
      <w:r w:rsidRPr="009B1DAA">
        <w:rPr>
          <w:b/>
          <w:lang w:val="nn-NO"/>
        </w:rPr>
        <w:t>5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3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="00E32210" w:rsidRPr="009B1DAA">
        <w:rPr>
          <w:lang w:val="nn-NO"/>
        </w:rPr>
        <w:t>Gjer</w:t>
      </w:r>
      <w:r w:rsidRPr="009B1DAA">
        <w:rPr>
          <w:lang w:val="nn-NO"/>
        </w:rPr>
        <w:t xml:space="preserve"> overslag</w:t>
      </w:r>
    </w:p>
    <w:p w:rsidR="00C4528F" w:rsidRPr="009B1DAA" w:rsidRDefault="00C4528F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9B1DAA">
        <w:rPr>
          <w:position w:val="-14"/>
          <w:lang w:val="nn-NO"/>
        </w:rPr>
        <w:object w:dxaOrig="2280" w:dyaOrig="360">
          <v:shape id="_x0000_i1057" type="#_x0000_t75" style="width:113pt;height:19pt" o:ole="">
            <v:imagedata r:id="rId76" o:title=""/>
          </v:shape>
          <o:OLEObject Type="Embed" ProgID="Equation.DSMT4" ShapeID="_x0000_i1057" DrawAspect="Content" ObjectID="_1629096068" r:id="rId77"/>
        </w:object>
      </w:r>
    </w:p>
    <w:p w:rsidR="00C4528F" w:rsidRPr="009B1DAA" w:rsidRDefault="00C4528F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9B1DAA">
        <w:rPr>
          <w:position w:val="-14"/>
          <w:lang w:val="nn-NO"/>
        </w:rPr>
        <w:object w:dxaOrig="2480" w:dyaOrig="360">
          <v:shape id="_x0000_i1058" type="#_x0000_t75" style="width:124.5pt;height:19pt" o:ole="">
            <v:imagedata r:id="rId78" o:title=""/>
          </v:shape>
          <o:OLEObject Type="Embed" ProgID="Equation.DSMT4" ShapeID="_x0000_i1058" DrawAspect="Content" ObjectID="_1629096069" r:id="rId79"/>
        </w:object>
      </w:r>
    </w:p>
    <w:p w:rsidR="00C4528F" w:rsidRPr="009B1DAA" w:rsidRDefault="004E3AAD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9B1DAA">
        <w:rPr>
          <w:position w:val="-14"/>
          <w:lang w:val="nn-NO"/>
        </w:rPr>
        <w:object w:dxaOrig="2620" w:dyaOrig="360">
          <v:shape id="_x0000_i1059" type="#_x0000_t75" style="width:129.5pt;height:19pt" o:ole="">
            <v:imagedata r:id="rId80" o:title=""/>
          </v:shape>
          <o:OLEObject Type="Embed" ProgID="Equation.DSMT4" ShapeID="_x0000_i1059" DrawAspect="Content" ObjectID="_1629096070" r:id="rId81"/>
        </w:object>
      </w:r>
    </w:p>
    <w:p w:rsidR="00C4528F" w:rsidRPr="009B1DAA" w:rsidRDefault="00C4528F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9B1DAA">
        <w:rPr>
          <w:position w:val="-14"/>
          <w:lang w:val="nn-NO"/>
        </w:rPr>
        <w:object w:dxaOrig="2260" w:dyaOrig="360">
          <v:shape id="_x0000_i1060" type="#_x0000_t75" style="width:112.5pt;height:19pt" o:ole="">
            <v:imagedata r:id="rId82" o:title=""/>
          </v:shape>
          <o:OLEObject Type="Embed" ProgID="Equation.DSMT4" ShapeID="_x0000_i1060" DrawAspect="Content" ObjectID="_1629096071" r:id="rId83"/>
        </w:object>
      </w:r>
    </w:p>
    <w:p w:rsidR="00C4528F" w:rsidRPr="009B1DAA" w:rsidRDefault="004E3AAD" w:rsidP="0033167E">
      <w:pPr>
        <w:pStyle w:val="Listeavsnitt"/>
        <w:numPr>
          <w:ilvl w:val="0"/>
          <w:numId w:val="4"/>
        </w:numPr>
        <w:rPr>
          <w:lang w:val="nn-NO"/>
        </w:rPr>
      </w:pPr>
      <w:r w:rsidRPr="009B1DAA">
        <w:rPr>
          <w:position w:val="-14"/>
          <w:lang w:val="nn-NO"/>
        </w:rPr>
        <w:object w:dxaOrig="2520" w:dyaOrig="360">
          <v:shape id="_x0000_i1061" type="#_x0000_t75" style="width:127pt;height:19pt" o:ole="">
            <v:imagedata r:id="rId84" o:title=""/>
          </v:shape>
          <o:OLEObject Type="Embed" ProgID="Equation.DSMT4" ShapeID="_x0000_i1061" DrawAspect="Content" ObjectID="_1629096072" r:id="rId85"/>
        </w:object>
      </w:r>
    </w:p>
    <w:p w:rsidR="004E3AAD" w:rsidRPr="009B1DAA" w:rsidRDefault="004E3AAD" w:rsidP="004E3AAD">
      <w:pPr>
        <w:rPr>
          <w:lang w:val="nn-NO"/>
        </w:rPr>
      </w:pPr>
    </w:p>
    <w:p w:rsidR="00CE3C0E" w:rsidRPr="009B1DAA" w:rsidRDefault="00CE3C0E" w:rsidP="00CE3C0E">
      <w:pPr>
        <w:rPr>
          <w:lang w:val="nn-NO"/>
        </w:rPr>
      </w:pPr>
      <w:r w:rsidRPr="009B1DAA">
        <w:rPr>
          <w:b/>
          <w:lang w:val="nn-NO"/>
        </w:rPr>
        <w:t>2.6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4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="00E32210" w:rsidRPr="009B1DAA">
        <w:rPr>
          <w:lang w:val="nn-NO"/>
        </w:rPr>
        <w:t>Gjer</w:t>
      </w:r>
      <w:r w:rsidRPr="009B1DAA">
        <w:rPr>
          <w:lang w:val="nn-NO"/>
        </w:rPr>
        <w:t xml:space="preserve"> overslag</w:t>
      </w:r>
    </w:p>
    <w:p w:rsidR="00CE3C0E" w:rsidRPr="009B1DAA" w:rsidRDefault="00CE3C0E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9B1DAA">
        <w:rPr>
          <w:position w:val="-14"/>
          <w:lang w:val="nn-NO"/>
        </w:rPr>
        <w:object w:dxaOrig="2260" w:dyaOrig="360">
          <v:shape id="_x0000_i1062" type="#_x0000_t75" style="width:112.5pt;height:19pt" o:ole="">
            <v:imagedata r:id="rId86" o:title=""/>
          </v:shape>
          <o:OLEObject Type="Embed" ProgID="Equation.DSMT4" ShapeID="_x0000_i1062" DrawAspect="Content" ObjectID="_1629096073" r:id="rId87"/>
        </w:object>
      </w:r>
    </w:p>
    <w:p w:rsidR="00CE3C0E" w:rsidRPr="009B1DAA" w:rsidRDefault="00CE3C0E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9B1DAA">
        <w:rPr>
          <w:position w:val="-14"/>
          <w:lang w:val="nn-NO"/>
        </w:rPr>
        <w:object w:dxaOrig="2480" w:dyaOrig="360">
          <v:shape id="_x0000_i1063" type="#_x0000_t75" style="width:124.5pt;height:19pt" o:ole="">
            <v:imagedata r:id="rId88" o:title=""/>
          </v:shape>
          <o:OLEObject Type="Embed" ProgID="Equation.DSMT4" ShapeID="_x0000_i1063" DrawAspect="Content" ObjectID="_1629096074" r:id="rId89"/>
        </w:object>
      </w:r>
    </w:p>
    <w:p w:rsidR="00CE3C0E" w:rsidRPr="009B1DAA" w:rsidRDefault="00CE3C0E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9B1DAA">
        <w:rPr>
          <w:position w:val="-14"/>
          <w:lang w:val="nn-NO"/>
        </w:rPr>
        <w:object w:dxaOrig="2460" w:dyaOrig="360">
          <v:shape id="_x0000_i1064" type="#_x0000_t75" style="width:122.5pt;height:19pt" o:ole="">
            <v:imagedata r:id="rId90" o:title=""/>
          </v:shape>
          <o:OLEObject Type="Embed" ProgID="Equation.DSMT4" ShapeID="_x0000_i1064" DrawAspect="Content" ObjectID="_1629096075" r:id="rId91"/>
        </w:object>
      </w:r>
    </w:p>
    <w:p w:rsidR="00CE3C0E" w:rsidRPr="009B1DAA" w:rsidRDefault="00CE3C0E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9B1DAA">
        <w:rPr>
          <w:position w:val="-14"/>
          <w:lang w:val="nn-NO"/>
        </w:rPr>
        <w:object w:dxaOrig="2460" w:dyaOrig="360">
          <v:shape id="_x0000_i1065" type="#_x0000_t75" style="width:122.5pt;height:19pt" o:ole="">
            <v:imagedata r:id="rId92" o:title=""/>
          </v:shape>
          <o:OLEObject Type="Embed" ProgID="Equation.DSMT4" ShapeID="_x0000_i1065" DrawAspect="Content" ObjectID="_1629096076" r:id="rId93"/>
        </w:object>
      </w:r>
    </w:p>
    <w:p w:rsidR="00CE3C0E" w:rsidRPr="009B1DAA" w:rsidRDefault="00CE3C0E" w:rsidP="0033167E">
      <w:pPr>
        <w:pStyle w:val="Listeavsnitt"/>
        <w:numPr>
          <w:ilvl w:val="0"/>
          <w:numId w:val="5"/>
        </w:numPr>
        <w:rPr>
          <w:lang w:val="nn-NO"/>
        </w:rPr>
      </w:pPr>
      <w:r w:rsidRPr="009B1DAA">
        <w:rPr>
          <w:position w:val="-14"/>
          <w:lang w:val="nn-NO"/>
        </w:rPr>
        <w:object w:dxaOrig="2240" w:dyaOrig="360">
          <v:shape id="_x0000_i1066" type="#_x0000_t75" style="width:110pt;height:19pt" o:ole="">
            <v:imagedata r:id="rId94" o:title=""/>
          </v:shape>
          <o:OLEObject Type="Embed" ProgID="Equation.DSMT4" ShapeID="_x0000_i1066" DrawAspect="Content" ObjectID="_1629096077" r:id="rId95"/>
        </w:object>
      </w:r>
    </w:p>
    <w:p w:rsidR="00CE3C0E" w:rsidRPr="009B1DAA" w:rsidRDefault="00CE3C0E" w:rsidP="004E3AAD">
      <w:pPr>
        <w:rPr>
          <w:lang w:val="nn-NO"/>
        </w:rPr>
      </w:pPr>
    </w:p>
    <w:p w:rsidR="00CE3C0E" w:rsidRPr="009B1DAA" w:rsidRDefault="00CE3C0E" w:rsidP="00CE3C0E">
      <w:pPr>
        <w:spacing w:before="240"/>
        <w:rPr>
          <w:lang w:val="nn-NO"/>
        </w:rPr>
      </w:pPr>
      <w:r w:rsidRPr="009B1DAA">
        <w:rPr>
          <w:b/>
          <w:lang w:val="nn-NO"/>
        </w:rPr>
        <w:t>2.7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5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E3B32" w:rsidRPr="009B1DAA">
        <w:rPr>
          <w:lang w:val="nn-NO"/>
        </w:rPr>
        <w:br/>
      </w:r>
      <w:r w:rsidR="00E32210" w:rsidRPr="009B1DAA">
        <w:rPr>
          <w:lang w:val="nn-NO"/>
        </w:rPr>
        <w:t>Gjer</w:t>
      </w:r>
      <w:r w:rsidR="003E3B32" w:rsidRPr="009B1DAA">
        <w:rPr>
          <w:lang w:val="nn-NO"/>
        </w:rPr>
        <w:t xml:space="preserve"> overslag</w:t>
      </w:r>
    </w:p>
    <w:p w:rsidR="00CE3C0E" w:rsidRPr="009B1DAA" w:rsidRDefault="00CE3C0E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9B1DAA">
        <w:rPr>
          <w:position w:val="-14"/>
          <w:lang w:val="nn-NO"/>
        </w:rPr>
        <w:object w:dxaOrig="1760" w:dyaOrig="360">
          <v:shape id="_x0000_i1067" type="#_x0000_t75" style="width:87.5pt;height:19pt" o:ole="">
            <v:imagedata r:id="rId96" o:title=""/>
          </v:shape>
          <o:OLEObject Type="Embed" ProgID="Equation.DSMT4" ShapeID="_x0000_i1067" DrawAspect="Content" ObjectID="_1629096078" r:id="rId97"/>
        </w:object>
      </w:r>
    </w:p>
    <w:p w:rsidR="00CE3C0E" w:rsidRPr="009B1DAA" w:rsidRDefault="00CE3C0E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9B1DAA">
        <w:rPr>
          <w:position w:val="-14"/>
          <w:lang w:val="nn-NO"/>
        </w:rPr>
        <w:object w:dxaOrig="2020" w:dyaOrig="360">
          <v:shape id="_x0000_i1068" type="#_x0000_t75" style="width:101pt;height:19pt" o:ole="">
            <v:imagedata r:id="rId98" o:title=""/>
          </v:shape>
          <o:OLEObject Type="Embed" ProgID="Equation.DSMT4" ShapeID="_x0000_i1068" DrawAspect="Content" ObjectID="_1629096079" r:id="rId99"/>
        </w:object>
      </w:r>
    </w:p>
    <w:p w:rsidR="00CE3C0E" w:rsidRPr="009B1DAA" w:rsidRDefault="00CE3C0E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9B1DAA">
        <w:rPr>
          <w:position w:val="-14"/>
          <w:lang w:val="nn-NO"/>
        </w:rPr>
        <w:object w:dxaOrig="2240" w:dyaOrig="360">
          <v:shape id="_x0000_i1069" type="#_x0000_t75" style="width:112.5pt;height:19pt" o:ole="">
            <v:imagedata r:id="rId100" o:title=""/>
          </v:shape>
          <o:OLEObject Type="Embed" ProgID="Equation.DSMT4" ShapeID="_x0000_i1069" DrawAspect="Content" ObjectID="_1629096080" r:id="rId101"/>
        </w:object>
      </w:r>
    </w:p>
    <w:p w:rsidR="00CE3C0E" w:rsidRPr="009B1DAA" w:rsidRDefault="00CE3C0E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9B1DAA">
        <w:rPr>
          <w:position w:val="-14"/>
          <w:lang w:val="nn-NO"/>
        </w:rPr>
        <w:object w:dxaOrig="2540" w:dyaOrig="360">
          <v:shape id="_x0000_i1070" type="#_x0000_t75" style="width:128.5pt;height:19pt" o:ole="">
            <v:imagedata r:id="rId102" o:title=""/>
          </v:shape>
          <o:OLEObject Type="Embed" ProgID="Equation.DSMT4" ShapeID="_x0000_i1070" DrawAspect="Content" ObjectID="_1629096081" r:id="rId103"/>
        </w:object>
      </w:r>
    </w:p>
    <w:p w:rsidR="00CE3C0E" w:rsidRPr="009B1DAA" w:rsidRDefault="00CE3C0E" w:rsidP="0033167E">
      <w:pPr>
        <w:pStyle w:val="Listeavsnitt"/>
        <w:numPr>
          <w:ilvl w:val="0"/>
          <w:numId w:val="6"/>
        </w:numPr>
        <w:rPr>
          <w:lang w:val="nn-NO"/>
        </w:rPr>
      </w:pPr>
      <w:r w:rsidRPr="009B1DAA">
        <w:rPr>
          <w:position w:val="-14"/>
          <w:lang w:val="nn-NO"/>
        </w:rPr>
        <w:object w:dxaOrig="2780" w:dyaOrig="360">
          <v:shape id="_x0000_i1071" type="#_x0000_t75" style="width:139.5pt;height:19pt" o:ole="">
            <v:imagedata r:id="rId104" o:title=""/>
          </v:shape>
          <o:OLEObject Type="Embed" ProgID="Equation.DSMT4" ShapeID="_x0000_i1071" DrawAspect="Content" ObjectID="_1629096082" r:id="rId105"/>
        </w:object>
      </w:r>
    </w:p>
    <w:p w:rsidR="00CE3C0E" w:rsidRPr="009B1DAA" w:rsidRDefault="00CE3C0E" w:rsidP="00CE3C0E">
      <w:pPr>
        <w:rPr>
          <w:lang w:val="nn-NO"/>
        </w:rPr>
      </w:pPr>
      <w:r w:rsidRPr="009B1DAA">
        <w:rPr>
          <w:b/>
          <w:lang w:val="nn-NO"/>
        </w:rPr>
        <w:br w:type="page"/>
      </w:r>
      <w:r w:rsidRPr="009B1DAA">
        <w:rPr>
          <w:b/>
          <w:lang w:val="nn-NO"/>
        </w:rPr>
        <w:lastRenderedPageBreak/>
        <w:t>2.8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5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="00E32210" w:rsidRPr="009B1DAA">
        <w:rPr>
          <w:lang w:val="nn-NO"/>
        </w:rPr>
        <w:t>Gjer</w:t>
      </w:r>
      <w:r w:rsidRPr="009B1DAA">
        <w:rPr>
          <w:lang w:val="nn-NO"/>
        </w:rPr>
        <w:t xml:space="preserve"> overslag</w:t>
      </w:r>
    </w:p>
    <w:p w:rsidR="00CE3C0E" w:rsidRPr="009B1DAA" w:rsidRDefault="00CE3C0E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9B1DAA">
        <w:rPr>
          <w:position w:val="-26"/>
          <w:lang w:val="nn-NO"/>
        </w:rPr>
        <w:object w:dxaOrig="1240" w:dyaOrig="620">
          <v:shape id="_x0000_i1072" type="#_x0000_t75" style="width:61pt;height:31pt" o:ole="">
            <v:imagedata r:id="rId106" o:title=""/>
          </v:shape>
          <o:OLEObject Type="Embed" ProgID="Equation.DSMT4" ShapeID="_x0000_i1072" DrawAspect="Content" ObjectID="_1629096083" r:id="rId107"/>
        </w:object>
      </w:r>
    </w:p>
    <w:p w:rsidR="00CE3C0E" w:rsidRPr="009B1DAA" w:rsidRDefault="00CE3C0E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9B1DAA">
        <w:rPr>
          <w:position w:val="-26"/>
          <w:lang w:val="nn-NO"/>
        </w:rPr>
        <w:object w:dxaOrig="1760" w:dyaOrig="620">
          <v:shape id="_x0000_i1073" type="#_x0000_t75" style="width:90.5pt;height:31pt" o:ole="">
            <v:imagedata r:id="rId108" o:title=""/>
          </v:shape>
          <o:OLEObject Type="Embed" ProgID="Equation.DSMT4" ShapeID="_x0000_i1073" DrawAspect="Content" ObjectID="_1629096084" r:id="rId109"/>
        </w:object>
      </w:r>
    </w:p>
    <w:p w:rsidR="00CE3C0E" w:rsidRPr="009B1DAA" w:rsidRDefault="00CE3C0E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9B1DAA">
        <w:rPr>
          <w:position w:val="-26"/>
          <w:lang w:val="nn-NO"/>
        </w:rPr>
        <w:object w:dxaOrig="2100" w:dyaOrig="620">
          <v:shape id="_x0000_i1074" type="#_x0000_t75" style="width:105.5pt;height:31pt" o:ole="">
            <v:imagedata r:id="rId110" o:title=""/>
          </v:shape>
          <o:OLEObject Type="Embed" ProgID="Equation.DSMT4" ShapeID="_x0000_i1074" DrawAspect="Content" ObjectID="_1629096085" r:id="rId111"/>
        </w:object>
      </w:r>
    </w:p>
    <w:p w:rsidR="00215EE1" w:rsidRPr="009B1DAA" w:rsidRDefault="00215EE1" w:rsidP="0033167E">
      <w:pPr>
        <w:pStyle w:val="Listeavsnitt"/>
        <w:numPr>
          <w:ilvl w:val="0"/>
          <w:numId w:val="7"/>
        </w:numPr>
        <w:rPr>
          <w:lang w:val="nn-NO"/>
        </w:rPr>
      </w:pPr>
      <w:r w:rsidRPr="009B1DAA">
        <w:rPr>
          <w:position w:val="-26"/>
          <w:lang w:val="nn-NO"/>
        </w:rPr>
        <w:object w:dxaOrig="2280" w:dyaOrig="620">
          <v:shape id="_x0000_i1075" type="#_x0000_t75" style="width:113pt;height:31pt" o:ole="">
            <v:imagedata r:id="rId112" o:title=""/>
          </v:shape>
          <o:OLEObject Type="Embed" ProgID="Equation.DSMT4" ShapeID="_x0000_i1075" DrawAspect="Content" ObjectID="_1629096086" r:id="rId113"/>
        </w:object>
      </w:r>
    </w:p>
    <w:p w:rsidR="00CE3C0E" w:rsidRPr="009B1DAA" w:rsidRDefault="00CE3C0E" w:rsidP="00CE3C0E">
      <w:pPr>
        <w:spacing w:before="240"/>
        <w:rPr>
          <w:position w:val="-26"/>
          <w:lang w:val="nn-NO"/>
        </w:rPr>
      </w:pPr>
    </w:p>
    <w:p w:rsidR="00C4528F" w:rsidRPr="009B1DAA" w:rsidRDefault="00CE3C0E" w:rsidP="00215EE1">
      <w:pPr>
        <w:spacing w:before="240" w:after="0"/>
        <w:rPr>
          <w:position w:val="-14"/>
          <w:lang w:val="nn-NO"/>
        </w:rPr>
      </w:pPr>
      <w:r w:rsidRPr="009B1DAA">
        <w:rPr>
          <w:b/>
          <w:lang w:val="nn-NO"/>
        </w:rPr>
        <w:t>2</w:t>
      </w:r>
      <w:r w:rsidR="00C4528F" w:rsidRPr="009B1DAA">
        <w:rPr>
          <w:b/>
          <w:lang w:val="nn-NO"/>
        </w:rPr>
        <w:t>.</w:t>
      </w:r>
      <w:r w:rsidRPr="009B1DAA">
        <w:rPr>
          <w:b/>
          <w:lang w:val="nn-NO"/>
        </w:rPr>
        <w:t>9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  <w:t xml:space="preserve">Stian </w:t>
      </w:r>
      <w:r w:rsidR="00E32210" w:rsidRPr="009B1DAA">
        <w:rPr>
          <w:lang w:val="nn-NO"/>
        </w:rPr>
        <w:t>ønskjer å</w:t>
      </w:r>
      <w:r w:rsidR="00C4528F" w:rsidRPr="009B1DAA">
        <w:rPr>
          <w:lang w:val="nn-NO"/>
        </w:rPr>
        <w:t xml:space="preserve"> kjøpe </w:t>
      </w:r>
      <w:r w:rsidR="008864E6" w:rsidRPr="009B1DAA">
        <w:rPr>
          <w:lang w:val="nn-NO"/>
        </w:rPr>
        <w:t>ein</w:t>
      </w:r>
      <w:r w:rsidR="00C4528F" w:rsidRPr="009B1DAA">
        <w:rPr>
          <w:lang w:val="nn-NO"/>
        </w:rPr>
        <w:t xml:space="preserve"> genser til 247 kr</w:t>
      </w:r>
      <w:r w:rsidR="00215EE1" w:rsidRPr="009B1DAA">
        <w:rPr>
          <w:lang w:val="nn-NO"/>
        </w:rPr>
        <w:t xml:space="preserve">oner og </w:t>
      </w:r>
      <w:r w:rsidR="00EE50BF" w:rsidRPr="009B1DAA">
        <w:rPr>
          <w:lang w:val="nn-NO"/>
        </w:rPr>
        <w:t>eit</w:t>
      </w:r>
      <w:r w:rsidR="00215EE1" w:rsidRPr="009B1DAA">
        <w:rPr>
          <w:lang w:val="nn-NO"/>
        </w:rPr>
        <w:t xml:space="preserve"> par </w:t>
      </w:r>
      <w:r w:rsidR="005332E1" w:rsidRPr="009B1DAA">
        <w:rPr>
          <w:lang w:val="nn-NO"/>
        </w:rPr>
        <w:t>skor</w:t>
      </w:r>
      <w:r w:rsidR="00215EE1" w:rsidRPr="009B1DAA">
        <w:rPr>
          <w:lang w:val="nn-NO"/>
        </w:rPr>
        <w:t xml:space="preserve"> til 892 kroner.</w:t>
      </w:r>
      <w:r w:rsidR="00C4528F" w:rsidRPr="009B1DAA">
        <w:rPr>
          <w:lang w:val="nn-NO"/>
        </w:rPr>
        <w:t xml:space="preserve"> </w:t>
      </w:r>
      <w:r w:rsidR="00C4528F" w:rsidRPr="009B1DAA">
        <w:rPr>
          <w:lang w:val="nn-NO"/>
        </w:rPr>
        <w:br/>
      </w:r>
      <w:r w:rsidR="00E32210" w:rsidRPr="009B1DAA">
        <w:rPr>
          <w:lang w:val="nn-NO"/>
        </w:rPr>
        <w:t>Gjer</w:t>
      </w:r>
      <w:r w:rsidR="00C4528F" w:rsidRPr="009B1DAA">
        <w:rPr>
          <w:lang w:val="nn-NO"/>
        </w:rPr>
        <w:t xml:space="preserve"> </w:t>
      </w:r>
      <w:r w:rsidR="00EE50BF" w:rsidRPr="009B1DAA">
        <w:rPr>
          <w:lang w:val="nn-NO"/>
        </w:rPr>
        <w:t>eit</w:t>
      </w:r>
      <w:r w:rsidR="00C4528F" w:rsidRPr="009B1DAA">
        <w:rPr>
          <w:lang w:val="nn-NO"/>
        </w:rPr>
        <w:t xml:space="preserve"> overslag</w:t>
      </w:r>
      <w:r w:rsidR="004E3AAD" w:rsidRPr="009B1DAA">
        <w:rPr>
          <w:lang w:val="nn-NO"/>
        </w:rPr>
        <w:t xml:space="preserve"> og finn ut omtrent </w:t>
      </w:r>
      <w:r w:rsidR="000D6DCA" w:rsidRPr="009B1DAA">
        <w:rPr>
          <w:lang w:val="nn-NO"/>
        </w:rPr>
        <w:t>kor</w:t>
      </w:r>
      <w:r w:rsidR="004E3AAD" w:rsidRPr="009B1DAA">
        <w:rPr>
          <w:lang w:val="nn-NO"/>
        </w:rPr>
        <w:t xml:space="preserve"> mye dette vil koste</w:t>
      </w:r>
      <w:r w:rsidR="00C4528F" w:rsidRPr="009B1DAA">
        <w:rPr>
          <w:lang w:val="nn-NO"/>
        </w:rPr>
        <w:t>.</w:t>
      </w:r>
      <w:r w:rsidR="00C4528F" w:rsidRPr="009B1DAA">
        <w:rPr>
          <w:lang w:val="nn-NO"/>
        </w:rPr>
        <w:br/>
      </w:r>
      <w:r w:rsidR="00215EE1" w:rsidRPr="009B1DAA">
        <w:rPr>
          <w:position w:val="-10"/>
          <w:lang w:val="nn-NO"/>
        </w:rPr>
        <w:object w:dxaOrig="2580" w:dyaOrig="320">
          <v:shape id="_x0000_i1076" type="#_x0000_t75" style="width:129pt;height:16.5pt" o:ole="">
            <v:imagedata r:id="rId114" o:title=""/>
          </v:shape>
          <o:OLEObject Type="Embed" ProgID="Equation.DSMT4" ShapeID="_x0000_i1076" DrawAspect="Content" ObjectID="_1629096087" r:id="rId115"/>
        </w:object>
      </w:r>
    </w:p>
    <w:p w:rsidR="00215EE1" w:rsidRPr="005806DB" w:rsidRDefault="00215EE1" w:rsidP="00215EE1">
      <w:pPr>
        <w:rPr>
          <w:color w:val="0000FF"/>
          <w:u w:val="double"/>
        </w:rPr>
      </w:pPr>
      <w:r w:rsidRPr="005806DB">
        <w:rPr>
          <w:color w:val="0000FF"/>
          <w:position w:val="-14"/>
          <w:u w:val="double"/>
        </w:rPr>
        <w:t>Dette vil koste omtrent 1140 kroner.</w:t>
      </w:r>
    </w:p>
    <w:p w:rsidR="00C4528F" w:rsidRPr="005806DB" w:rsidRDefault="00C4528F" w:rsidP="00C4528F"/>
    <w:p w:rsidR="00C4528F" w:rsidRPr="0006274E" w:rsidRDefault="00CE3C0E" w:rsidP="00215EE1">
      <w:pPr>
        <w:spacing w:after="0"/>
      </w:pPr>
      <w:r w:rsidRPr="0006274E">
        <w:rPr>
          <w:b/>
        </w:rPr>
        <w:t>2</w:t>
      </w:r>
      <w:r w:rsidR="00C4528F" w:rsidRPr="0006274E">
        <w:rPr>
          <w:b/>
        </w:rPr>
        <w:t>.</w:t>
      </w:r>
      <w:r w:rsidRPr="0006274E">
        <w:rPr>
          <w:b/>
        </w:rPr>
        <w:t>10</w:t>
      </w:r>
      <w:r w:rsidR="00C706B2" w:rsidRPr="0006274E">
        <w:rPr>
          <w:b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06274E">
        <w:br/>
        <w:t>Hege kjøper smågodt for 19,50 kr</w:t>
      </w:r>
      <w:r w:rsidR="00215EE1" w:rsidRPr="0006274E">
        <w:t>oner</w:t>
      </w:r>
      <w:r w:rsidR="00C4528F" w:rsidRPr="0006274E">
        <w:t>, sjokola</w:t>
      </w:r>
      <w:r w:rsidR="004E3AAD" w:rsidRPr="0006274E">
        <w:t>de for 27,90</w:t>
      </w:r>
      <w:r w:rsidR="00215EE1" w:rsidRPr="0006274E">
        <w:t xml:space="preserve"> kroner</w:t>
      </w:r>
      <w:r w:rsidR="004E3AAD" w:rsidRPr="0006274E">
        <w:t xml:space="preserve"> og </w:t>
      </w:r>
      <w:r w:rsidR="00E32210" w:rsidRPr="0006274E">
        <w:t>eple</w:t>
      </w:r>
      <w:r w:rsidR="004E3AAD" w:rsidRPr="0006274E">
        <w:t xml:space="preserve"> for 24,30 kr</w:t>
      </w:r>
      <w:r w:rsidR="00215EE1" w:rsidRPr="0006274E">
        <w:t>oner</w:t>
      </w:r>
      <w:r w:rsidR="004E3AAD" w:rsidRPr="0006274E">
        <w:t>.</w:t>
      </w:r>
      <w:r w:rsidR="00C4528F" w:rsidRPr="0006274E">
        <w:br/>
      </w:r>
      <w:proofErr w:type="spellStart"/>
      <w:r w:rsidR="00E32210" w:rsidRPr="0006274E">
        <w:t>Gjer</w:t>
      </w:r>
      <w:proofErr w:type="spellEnd"/>
      <w:r w:rsidR="00C4528F" w:rsidRPr="0006274E">
        <w:t xml:space="preserve"> </w:t>
      </w:r>
      <w:proofErr w:type="spellStart"/>
      <w:r w:rsidR="00EE50BF" w:rsidRPr="0006274E">
        <w:t>eit</w:t>
      </w:r>
      <w:proofErr w:type="spellEnd"/>
      <w:r w:rsidR="00C4528F" w:rsidRPr="0006274E">
        <w:t xml:space="preserve"> overslag over </w:t>
      </w:r>
      <w:r w:rsidR="000D6DCA" w:rsidRPr="0006274E">
        <w:t>kor</w:t>
      </w:r>
      <w:r w:rsidR="004E3AAD" w:rsidRPr="0006274E">
        <w:t xml:space="preserve"> mye</w:t>
      </w:r>
      <w:r w:rsidR="00C4528F" w:rsidRPr="0006274E">
        <w:t xml:space="preserve"> </w:t>
      </w:r>
      <w:r w:rsidR="00E32210" w:rsidRPr="0006274E">
        <w:t>ho</w:t>
      </w:r>
      <w:r w:rsidR="00C4528F" w:rsidRPr="0006274E">
        <w:t xml:space="preserve"> må betale.</w:t>
      </w:r>
      <w:r w:rsidR="00C4528F" w:rsidRPr="0006274E">
        <w:br/>
      </w:r>
      <w:r w:rsidR="00215EE1" w:rsidRPr="009B1DAA">
        <w:rPr>
          <w:position w:val="-10"/>
          <w:lang w:val="nn-NO"/>
        </w:rPr>
        <w:object w:dxaOrig="3600" w:dyaOrig="320">
          <v:shape id="_x0000_i1077" type="#_x0000_t75" style="width:180pt;height:16.5pt" o:ole="">
            <v:imagedata r:id="rId116" o:title=""/>
          </v:shape>
          <o:OLEObject Type="Embed" ProgID="Equation.DSMT4" ShapeID="_x0000_i1077" DrawAspect="Content" ObjectID="_1629096088" r:id="rId117"/>
        </w:object>
      </w:r>
    </w:p>
    <w:p w:rsidR="00215EE1" w:rsidRPr="009B1DAA" w:rsidRDefault="00E32210" w:rsidP="00215EE1">
      <w:pPr>
        <w:rPr>
          <w:color w:val="0000FF"/>
          <w:u w:val="double"/>
          <w:lang w:val="nn-NO"/>
        </w:rPr>
      </w:pPr>
      <w:r w:rsidRPr="009B1DAA">
        <w:rPr>
          <w:color w:val="0000FF"/>
          <w:position w:val="-14"/>
          <w:u w:val="double"/>
          <w:lang w:val="nn-NO"/>
        </w:rPr>
        <w:t>Ho</w:t>
      </w:r>
      <w:r w:rsidR="00215EE1" w:rsidRPr="009B1DAA">
        <w:rPr>
          <w:color w:val="0000FF"/>
          <w:position w:val="-14"/>
          <w:u w:val="double"/>
          <w:lang w:val="nn-NO"/>
        </w:rPr>
        <w:t xml:space="preserve"> må betale omtrent 1140 kroner.</w:t>
      </w: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CE3C0E" w:rsidP="00C4528F">
      <w:pPr>
        <w:rPr>
          <w:color w:val="0000FF"/>
          <w:lang w:val="nn-NO"/>
        </w:rPr>
      </w:pPr>
      <w:r w:rsidRPr="009B1DAA">
        <w:rPr>
          <w:b/>
          <w:lang w:val="nn-NO"/>
        </w:rPr>
        <w:t>2</w:t>
      </w:r>
      <w:r w:rsidR="00C4528F" w:rsidRPr="009B1DAA">
        <w:rPr>
          <w:b/>
          <w:lang w:val="nn-NO"/>
        </w:rPr>
        <w:t>.</w:t>
      </w:r>
      <w:r w:rsidRPr="009B1DAA">
        <w:rPr>
          <w:b/>
          <w:lang w:val="nn-NO"/>
        </w:rPr>
        <w:t>11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  <w:t xml:space="preserve">Frida vil kjøpe seg </w:t>
      </w:r>
      <w:r w:rsidR="008864E6" w:rsidRPr="009B1DAA">
        <w:rPr>
          <w:lang w:val="nn-NO"/>
        </w:rPr>
        <w:t>ei</w:t>
      </w:r>
      <w:r w:rsidR="00C4528F" w:rsidRPr="009B1DAA">
        <w:rPr>
          <w:lang w:val="nn-NO"/>
        </w:rPr>
        <w:t xml:space="preserve"> bukse til 379 kr</w:t>
      </w:r>
      <w:r w:rsidR="00215EE1" w:rsidRPr="009B1DAA">
        <w:rPr>
          <w:lang w:val="nn-NO"/>
        </w:rPr>
        <w:t>oner</w:t>
      </w:r>
      <w:r w:rsidR="00C4528F" w:rsidRPr="009B1DAA">
        <w:rPr>
          <w:lang w:val="nn-NO"/>
        </w:rPr>
        <w:t xml:space="preserve">. </w:t>
      </w:r>
      <w:r w:rsidR="00E32210" w:rsidRPr="009B1DAA">
        <w:rPr>
          <w:lang w:val="nn-NO"/>
        </w:rPr>
        <w:t>Ho</w:t>
      </w:r>
      <w:r w:rsidR="00C4528F" w:rsidRPr="009B1DAA">
        <w:rPr>
          <w:lang w:val="nn-NO"/>
        </w:rPr>
        <w:t xml:space="preserve"> har 750 kr</w:t>
      </w:r>
      <w:r w:rsidR="00215EE1" w:rsidRPr="009B1DAA">
        <w:rPr>
          <w:lang w:val="nn-NO"/>
        </w:rPr>
        <w:t>oner</w:t>
      </w:r>
      <w:r w:rsidR="00C4528F" w:rsidRPr="009B1DAA">
        <w:rPr>
          <w:lang w:val="nn-NO"/>
        </w:rPr>
        <w:t xml:space="preserve"> i lommeboka.</w:t>
      </w:r>
      <w:r w:rsidR="00C4528F" w:rsidRPr="009B1DAA">
        <w:rPr>
          <w:lang w:val="nn-NO"/>
        </w:rPr>
        <w:br/>
      </w:r>
      <w:r w:rsidR="00E32210" w:rsidRPr="009B1DAA">
        <w:rPr>
          <w:lang w:val="nn-NO"/>
        </w:rPr>
        <w:t>Gjer</w:t>
      </w:r>
      <w:r w:rsidR="00C4528F" w:rsidRPr="009B1DAA">
        <w:rPr>
          <w:lang w:val="nn-NO"/>
        </w:rPr>
        <w:t xml:space="preserve"> </w:t>
      </w:r>
      <w:r w:rsidR="00EE50BF" w:rsidRPr="009B1DAA">
        <w:rPr>
          <w:lang w:val="nn-NO"/>
        </w:rPr>
        <w:t>eit</w:t>
      </w:r>
      <w:r w:rsidR="00C4528F" w:rsidRPr="009B1DAA">
        <w:rPr>
          <w:lang w:val="nn-NO"/>
        </w:rPr>
        <w:t xml:space="preserve"> overslag og finn ut </w:t>
      </w:r>
      <w:r w:rsidR="000D6DCA" w:rsidRPr="009B1DAA">
        <w:rPr>
          <w:lang w:val="nn-NO"/>
        </w:rPr>
        <w:t>kor</w:t>
      </w:r>
      <w:r w:rsidR="00C4528F" w:rsidRPr="009B1DAA">
        <w:rPr>
          <w:lang w:val="nn-NO"/>
        </w:rPr>
        <w:t xml:space="preserve"> mye </w:t>
      </w:r>
      <w:r w:rsidR="00E32210" w:rsidRPr="009B1DAA">
        <w:rPr>
          <w:lang w:val="nn-NO"/>
        </w:rPr>
        <w:t>pengar</w:t>
      </w:r>
      <w:r w:rsidR="00C4528F" w:rsidRPr="009B1DAA">
        <w:rPr>
          <w:lang w:val="nn-NO"/>
        </w:rPr>
        <w:t xml:space="preserve"> </w:t>
      </w:r>
      <w:r w:rsidR="00E32210" w:rsidRPr="009B1DAA">
        <w:rPr>
          <w:lang w:val="nn-NO"/>
        </w:rPr>
        <w:t>ho</w:t>
      </w:r>
      <w:r w:rsidR="00C4528F" w:rsidRPr="009B1DAA">
        <w:rPr>
          <w:lang w:val="nn-NO"/>
        </w:rPr>
        <w:t xml:space="preserve"> har igjen etter at </w:t>
      </w:r>
      <w:r w:rsidR="00E32210" w:rsidRPr="009B1DAA">
        <w:rPr>
          <w:lang w:val="nn-NO"/>
        </w:rPr>
        <w:t>ho</w:t>
      </w:r>
      <w:r w:rsidR="00C4528F" w:rsidRPr="009B1DAA">
        <w:rPr>
          <w:lang w:val="nn-NO"/>
        </w:rPr>
        <w:t xml:space="preserve"> har betalt </w:t>
      </w:r>
      <w:proofErr w:type="spellStart"/>
      <w:r w:rsidR="00C4528F" w:rsidRPr="009B1DAA">
        <w:rPr>
          <w:lang w:val="nn-NO"/>
        </w:rPr>
        <w:t>buksen</w:t>
      </w:r>
      <w:proofErr w:type="spellEnd"/>
      <w:r w:rsidR="00C4528F" w:rsidRPr="009B1DAA">
        <w:rPr>
          <w:lang w:val="nn-NO"/>
        </w:rPr>
        <w:t>.</w:t>
      </w:r>
      <w:r w:rsidR="00C4528F" w:rsidRPr="009B1DAA">
        <w:rPr>
          <w:lang w:val="nn-NO"/>
        </w:rPr>
        <w:br/>
      </w:r>
      <w:r w:rsidR="00215EE1" w:rsidRPr="009B1DAA">
        <w:rPr>
          <w:position w:val="-10"/>
          <w:lang w:val="nn-NO"/>
        </w:rPr>
        <w:object w:dxaOrig="2480" w:dyaOrig="320">
          <v:shape id="_x0000_i1078" type="#_x0000_t75" style="width:124.5pt;height:14.5pt" o:ole="">
            <v:imagedata r:id="rId118" o:title=""/>
          </v:shape>
          <o:OLEObject Type="Embed" ProgID="Equation.DSMT4" ShapeID="_x0000_i1078" DrawAspect="Content" ObjectID="_1629096089" r:id="rId119"/>
        </w:object>
      </w:r>
      <w:r w:rsidR="00C4528F" w:rsidRPr="009B1DAA">
        <w:rPr>
          <w:lang w:val="nn-NO"/>
        </w:rPr>
        <w:br/>
      </w:r>
      <w:r w:rsidR="00E32210" w:rsidRPr="009B1DAA">
        <w:rPr>
          <w:color w:val="0000FF"/>
          <w:u w:val="double"/>
          <w:lang w:val="nn-NO"/>
        </w:rPr>
        <w:t>Ho</w:t>
      </w:r>
      <w:r w:rsidR="00C4528F" w:rsidRPr="009B1DAA">
        <w:rPr>
          <w:color w:val="0000FF"/>
          <w:u w:val="double"/>
          <w:lang w:val="nn-NO"/>
        </w:rPr>
        <w:t xml:space="preserve"> har omtrent 370 kr</w:t>
      </w:r>
      <w:r w:rsidR="00215EE1" w:rsidRPr="009B1DAA">
        <w:rPr>
          <w:color w:val="0000FF"/>
          <w:u w:val="double"/>
          <w:lang w:val="nn-NO"/>
        </w:rPr>
        <w:t>oner</w:t>
      </w:r>
      <w:r w:rsidR="00C4528F" w:rsidRPr="009B1DAA">
        <w:rPr>
          <w:color w:val="0000FF"/>
          <w:u w:val="double"/>
          <w:lang w:val="nn-NO"/>
        </w:rPr>
        <w:t xml:space="preserve"> igjen etter at </w:t>
      </w:r>
      <w:proofErr w:type="spellStart"/>
      <w:r w:rsidR="00C4528F" w:rsidRPr="009B1DAA">
        <w:rPr>
          <w:color w:val="0000FF"/>
          <w:u w:val="double"/>
          <w:lang w:val="nn-NO"/>
        </w:rPr>
        <w:t>buksen</w:t>
      </w:r>
      <w:proofErr w:type="spellEnd"/>
      <w:r w:rsidR="00C4528F" w:rsidRPr="009B1DAA">
        <w:rPr>
          <w:color w:val="0000FF"/>
          <w:u w:val="double"/>
          <w:lang w:val="nn-NO"/>
        </w:rPr>
        <w:t xml:space="preserve"> er betalt.</w:t>
      </w: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215EE1" w:rsidP="00C4528F">
      <w:pPr>
        <w:autoSpaceDE w:val="0"/>
        <w:autoSpaceDN w:val="0"/>
        <w:adjustRightInd w:val="0"/>
        <w:spacing w:after="0" w:line="240" w:lineRule="auto"/>
        <w:rPr>
          <w:rFonts w:cs="Futura-Bold"/>
          <w:b/>
          <w:bCs/>
          <w:lang w:val="nn-NO"/>
        </w:rPr>
      </w:pPr>
      <w:r w:rsidRPr="009B1DAA">
        <w:rPr>
          <w:rFonts w:cs="Futura-Bold"/>
          <w:b/>
          <w:bCs/>
          <w:lang w:val="nn-NO"/>
        </w:rPr>
        <w:br w:type="page"/>
      </w:r>
      <w:r w:rsidR="0041672E" w:rsidRPr="009B1DAA">
        <w:rPr>
          <w:rFonts w:cs="Futura-Bold"/>
          <w:b/>
          <w:bCs/>
          <w:lang w:val="nn-NO"/>
        </w:rPr>
        <w:lastRenderedPageBreak/>
        <w:t>2</w:t>
      </w:r>
      <w:r w:rsidR="00C4528F" w:rsidRPr="009B1DAA">
        <w:rPr>
          <w:rFonts w:cs="Futura-Bold"/>
          <w:b/>
          <w:bCs/>
          <w:lang w:val="nn-NO"/>
        </w:rPr>
        <w:t>.</w:t>
      </w:r>
      <w:r w:rsidRPr="009B1DAA">
        <w:rPr>
          <w:rFonts w:cs="Futura-Bold"/>
          <w:b/>
          <w:bCs/>
          <w:lang w:val="nn-NO"/>
        </w:rPr>
        <w:t>12</w:t>
      </w:r>
      <w:r w:rsidR="00C706B2" w:rsidRPr="009B1DAA">
        <w:rPr>
          <w:rFonts w:cs="Futura-Bold"/>
          <w:b/>
          <w:bCs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6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528F" w:rsidRPr="009B1DA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 xml:space="preserve">Du er i butikken og har </w:t>
      </w:r>
      <w:r w:rsidR="00E32210" w:rsidRPr="009B1DAA">
        <w:rPr>
          <w:rFonts w:cs="TimesNewRomanPS"/>
          <w:lang w:val="nn-NO"/>
        </w:rPr>
        <w:t>lege</w:t>
      </w:r>
      <w:r w:rsidRPr="009B1DAA">
        <w:rPr>
          <w:rFonts w:cs="TimesNewRomanPS"/>
          <w:lang w:val="nn-NO"/>
        </w:rPr>
        <w:t xml:space="preserve"> </w:t>
      </w:r>
      <w:r w:rsidR="00E32210" w:rsidRPr="009B1DAA">
        <w:rPr>
          <w:rFonts w:cs="TimesNewRomanPS"/>
          <w:lang w:val="nn-NO"/>
        </w:rPr>
        <w:t>desse</w:t>
      </w:r>
      <w:r w:rsidRPr="009B1DAA">
        <w:rPr>
          <w:rFonts w:cs="TimesNewRomanPS"/>
          <w:lang w:val="nn-NO"/>
        </w:rPr>
        <w:t xml:space="preserve"> varene i handle</w:t>
      </w:r>
      <w:r w:rsidR="00E32210" w:rsidRPr="009B1DAA">
        <w:rPr>
          <w:rFonts w:cs="TimesNewRomanPS"/>
          <w:lang w:val="nn-NO"/>
        </w:rPr>
        <w:t>k</w:t>
      </w:r>
      <w:r w:rsidR="005332E1" w:rsidRPr="009B1DAA">
        <w:rPr>
          <w:rFonts w:cs="TimesNewRomanPS"/>
          <w:lang w:val="nn-NO"/>
        </w:rPr>
        <w:t>org</w:t>
      </w:r>
      <w:r w:rsidR="00E32210" w:rsidRPr="009B1DAA">
        <w:rPr>
          <w:rFonts w:cs="TimesNewRomanPS"/>
          <w:lang w:val="nn-NO"/>
        </w:rPr>
        <w:t>a</w:t>
      </w:r>
      <w:r w:rsidRPr="009B1DAA">
        <w:rPr>
          <w:rFonts w:cs="TimesNewRomanPS"/>
          <w:lang w:val="nn-NO"/>
        </w:rPr>
        <w:t>:</w:t>
      </w:r>
      <w:r w:rsidR="004E3AAD" w:rsidRPr="009B1DAA">
        <w:rPr>
          <w:rFonts w:cs="TimesNewRomanPS"/>
          <w:lang w:val="nn-NO"/>
        </w:rPr>
        <w:br/>
      </w:r>
    </w:p>
    <w:p w:rsidR="00C4528F" w:rsidRPr="009B1DA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1 liter m</w:t>
      </w:r>
      <w:r w:rsidR="005332E1" w:rsidRPr="009B1DAA">
        <w:rPr>
          <w:rFonts w:cs="TimesNewRomanPS"/>
          <w:lang w:val="nn-NO"/>
        </w:rPr>
        <w:t>jø</w:t>
      </w:r>
      <w:r w:rsidRPr="009B1DAA">
        <w:rPr>
          <w:rFonts w:cs="TimesNewRomanPS"/>
          <w:lang w:val="nn-NO"/>
        </w:rPr>
        <w:t xml:space="preserve">lk </w:t>
      </w:r>
      <w:r w:rsidRPr="009B1DAA">
        <w:rPr>
          <w:rFonts w:cs="TimesNewRomanPS"/>
          <w:lang w:val="nn-NO"/>
        </w:rPr>
        <w:tab/>
      </w:r>
      <w:r w:rsidRPr="009B1DAA">
        <w:rPr>
          <w:rFonts w:cs="TimesNewRomanPS"/>
          <w:lang w:val="nn-NO"/>
        </w:rPr>
        <w:tab/>
        <w:t>1</w:t>
      </w:r>
      <w:r w:rsidR="00215EE1" w:rsidRPr="009B1DAA">
        <w:rPr>
          <w:rFonts w:cs="TimesNewRomanPS"/>
          <w:lang w:val="nn-NO"/>
        </w:rPr>
        <w:t>5</w:t>
      </w:r>
      <w:r w:rsidRPr="009B1DAA">
        <w:rPr>
          <w:rFonts w:cs="TimesNewRomanPS"/>
          <w:lang w:val="nn-NO"/>
        </w:rPr>
        <w:t>,00 kr</w:t>
      </w:r>
    </w:p>
    <w:p w:rsidR="00C4528F" w:rsidRPr="009B1DA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 xml:space="preserve">1 brød </w:t>
      </w:r>
      <w:r w:rsidRPr="009B1DAA">
        <w:rPr>
          <w:rFonts w:cs="TimesNewRomanPS"/>
          <w:lang w:val="nn-NO"/>
        </w:rPr>
        <w:tab/>
      </w:r>
      <w:r w:rsidRPr="009B1DAA">
        <w:rPr>
          <w:rFonts w:cs="TimesNewRomanPS"/>
          <w:lang w:val="nn-NO"/>
        </w:rPr>
        <w:tab/>
      </w:r>
      <w:r w:rsidRPr="009B1DAA">
        <w:rPr>
          <w:rFonts w:cs="TimesNewRomanPS"/>
          <w:lang w:val="nn-NO"/>
        </w:rPr>
        <w:tab/>
        <w:t>18,00 kr</w:t>
      </w:r>
    </w:p>
    <w:p w:rsidR="00C4528F" w:rsidRPr="009B1DA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1 liter brus</w:t>
      </w:r>
      <w:r w:rsidRPr="009B1DAA">
        <w:rPr>
          <w:rFonts w:cs="TimesNewRomanPS"/>
          <w:lang w:val="nn-NO"/>
        </w:rPr>
        <w:tab/>
      </w:r>
      <w:r w:rsidRPr="009B1DAA">
        <w:rPr>
          <w:rFonts w:cs="TimesNewRomanPS"/>
          <w:lang w:val="nn-NO"/>
        </w:rPr>
        <w:tab/>
        <w:t xml:space="preserve"> 12,00 kr</w:t>
      </w:r>
    </w:p>
    <w:p w:rsidR="00C4528F" w:rsidRPr="009B1DA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 xml:space="preserve">2 kg </w:t>
      </w:r>
      <w:r w:rsidR="00E32210" w:rsidRPr="009B1DAA">
        <w:rPr>
          <w:rFonts w:cs="TimesNewRomanPS"/>
          <w:lang w:val="nn-NO"/>
        </w:rPr>
        <w:t>eple</w:t>
      </w:r>
      <w:r w:rsidRPr="009B1DAA">
        <w:rPr>
          <w:rFonts w:cs="TimesNewRomanPS"/>
          <w:lang w:val="nn-NO"/>
        </w:rPr>
        <w:tab/>
      </w:r>
      <w:r w:rsidRPr="009B1DAA">
        <w:rPr>
          <w:rFonts w:cs="TimesNewRomanPS"/>
          <w:lang w:val="nn-NO"/>
        </w:rPr>
        <w:tab/>
        <w:t>25,00 kr</w:t>
      </w:r>
      <w:r w:rsidRPr="009B1DAA">
        <w:rPr>
          <w:rFonts w:cs="TimesNewRomanPS"/>
          <w:lang w:val="nn-NO"/>
        </w:rPr>
        <w:br/>
      </w:r>
    </w:p>
    <w:p w:rsidR="00C4528F" w:rsidRPr="00FC15E4" w:rsidRDefault="00E32210" w:rsidP="00C4528F">
      <w:pPr>
        <w:autoSpaceDE w:val="0"/>
        <w:autoSpaceDN w:val="0"/>
        <w:adjustRightInd w:val="0"/>
        <w:spacing w:line="240" w:lineRule="auto"/>
        <w:rPr>
          <w:rFonts w:cs="TimesNewRomanPS"/>
          <w:color w:val="0000FF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omtrent </w:t>
      </w:r>
      <w:r w:rsidR="000D6DCA" w:rsidRPr="009B1DAA">
        <w:rPr>
          <w:rFonts w:cs="TimesNewRomanPS"/>
          <w:lang w:val="nn-NO"/>
        </w:rPr>
        <w:t>kor</w:t>
      </w:r>
      <w:r w:rsidR="00C4528F" w:rsidRPr="009B1DAA">
        <w:rPr>
          <w:rFonts w:cs="TimesNewRomanPS"/>
          <w:lang w:val="nn-NO"/>
        </w:rPr>
        <w:t xml:space="preserve"> mye varene vil koste.</w:t>
      </w:r>
      <w:r w:rsidR="00C4528F" w:rsidRPr="009B1DAA">
        <w:rPr>
          <w:rFonts w:cs="TimesNewRomanPS"/>
          <w:lang w:val="nn-NO"/>
        </w:rPr>
        <w:br/>
      </w:r>
      <w:r w:rsidR="00215EE1" w:rsidRPr="009B1DAA">
        <w:rPr>
          <w:rFonts w:cs="TimesNewRomanPS"/>
          <w:position w:val="-10"/>
          <w:lang w:val="nn-NO"/>
        </w:rPr>
        <w:object w:dxaOrig="4700" w:dyaOrig="320">
          <v:shape id="_x0000_i1079" type="#_x0000_t75" style="width:236pt;height:16.5pt" o:ole="">
            <v:imagedata r:id="rId120" o:title=""/>
          </v:shape>
          <o:OLEObject Type="Embed" ProgID="Equation.DSMT4" ShapeID="_x0000_i1079" DrawAspect="Content" ObjectID="_1629096090" r:id="rId121"/>
        </w:object>
      </w:r>
      <w:r w:rsidR="00C4528F" w:rsidRPr="009B1DAA">
        <w:rPr>
          <w:rFonts w:cs="TimesNewRomanPS"/>
          <w:lang w:val="nn-NO"/>
        </w:rPr>
        <w:br/>
      </w:r>
      <w:r w:rsidR="00C4528F" w:rsidRPr="00FC15E4">
        <w:rPr>
          <w:rFonts w:cs="TimesNewRomanPS"/>
          <w:color w:val="0000FF"/>
          <w:u w:val="double"/>
        </w:rPr>
        <w:t xml:space="preserve">Varene vil koste omtrent </w:t>
      </w:r>
      <w:r w:rsidR="00215EE1" w:rsidRPr="00FC15E4">
        <w:rPr>
          <w:rFonts w:cs="TimesNewRomanPS"/>
          <w:color w:val="0000FF"/>
          <w:u w:val="double"/>
        </w:rPr>
        <w:t>70</w:t>
      </w:r>
      <w:r w:rsidR="00C4528F" w:rsidRPr="00FC15E4">
        <w:rPr>
          <w:rFonts w:cs="TimesNewRomanPS"/>
          <w:color w:val="0000FF"/>
          <w:u w:val="double"/>
        </w:rPr>
        <w:t xml:space="preserve"> kr</w:t>
      </w:r>
      <w:r w:rsidR="00215EE1" w:rsidRPr="00FC15E4">
        <w:rPr>
          <w:rFonts w:cs="TimesNewRomanPS"/>
          <w:color w:val="0000FF"/>
          <w:u w:val="double"/>
        </w:rPr>
        <w:t>oner.</w:t>
      </w:r>
    </w:p>
    <w:p w:rsidR="00C4528F" w:rsidRPr="00FC15E4" w:rsidRDefault="00C4528F" w:rsidP="00C4528F"/>
    <w:p w:rsidR="004E3AAD" w:rsidRPr="00FC15E4" w:rsidRDefault="004E3AAD"/>
    <w:p w:rsidR="004E3AAD" w:rsidRPr="009B1DAA" w:rsidRDefault="0041672E" w:rsidP="004E3AAD">
      <w:pPr>
        <w:spacing w:before="240"/>
        <w:rPr>
          <w:color w:val="0000FF"/>
          <w:u w:val="double"/>
          <w:lang w:val="nn-NO"/>
        </w:rPr>
      </w:pPr>
      <w:r w:rsidRPr="00FC15E4">
        <w:rPr>
          <w:b/>
        </w:rPr>
        <w:t>2</w:t>
      </w:r>
      <w:r w:rsidR="00C4528F" w:rsidRPr="00FC15E4">
        <w:rPr>
          <w:b/>
        </w:rPr>
        <w:t>.</w:t>
      </w:r>
      <w:r w:rsidR="00020DFD" w:rsidRPr="00FC15E4">
        <w:rPr>
          <w:b/>
        </w:rPr>
        <w:t>13</w:t>
      </w:r>
      <w:r w:rsidR="00C706B2" w:rsidRPr="00FC15E4">
        <w:rPr>
          <w:b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FC15E4">
        <w:br/>
        <w:t xml:space="preserve">Kurt vil kjøpe seg litt snop til </w:t>
      </w:r>
      <w:proofErr w:type="spellStart"/>
      <w:r w:rsidR="00C4528F" w:rsidRPr="00FC15E4">
        <w:t>l</w:t>
      </w:r>
      <w:r w:rsidR="00817754" w:rsidRPr="00FC15E4">
        <w:t>au</w:t>
      </w:r>
      <w:r w:rsidR="00C4528F" w:rsidRPr="00FC15E4">
        <w:t>rdagskvelden</w:t>
      </w:r>
      <w:proofErr w:type="spellEnd"/>
      <w:r w:rsidR="00C4528F" w:rsidRPr="00FC15E4">
        <w:t>. I butikken fyller han handle</w:t>
      </w:r>
      <w:r w:rsidR="00E32210" w:rsidRPr="00FC15E4">
        <w:t>k</w:t>
      </w:r>
      <w:r w:rsidR="00817754" w:rsidRPr="00FC15E4">
        <w:t>org</w:t>
      </w:r>
      <w:r w:rsidR="00E32210" w:rsidRPr="00FC15E4">
        <w:t>a</w:t>
      </w:r>
      <w:r w:rsidR="00C4528F" w:rsidRPr="00FC15E4">
        <w:t xml:space="preserve"> med </w:t>
      </w:r>
      <w:proofErr w:type="spellStart"/>
      <w:r w:rsidR="008864E6" w:rsidRPr="00FC15E4">
        <w:t>ein</w:t>
      </w:r>
      <w:proofErr w:type="spellEnd"/>
      <w:r w:rsidR="00C4528F" w:rsidRPr="00FC15E4">
        <w:t xml:space="preserve"> stor chipspose til 19,90 kr</w:t>
      </w:r>
      <w:r w:rsidR="00020DFD" w:rsidRPr="00FC15E4">
        <w:t>oner</w:t>
      </w:r>
      <w:r w:rsidR="00C4528F" w:rsidRPr="00FC15E4">
        <w:t>, smågodt for 27,40 kr</w:t>
      </w:r>
      <w:r w:rsidR="00020DFD" w:rsidRPr="00FC15E4">
        <w:t>oner</w:t>
      </w:r>
      <w:r w:rsidR="00C4528F" w:rsidRPr="00FC15E4">
        <w:t>, cola til 17,70 kr</w:t>
      </w:r>
      <w:r w:rsidR="00020DFD" w:rsidRPr="00FC15E4">
        <w:t>oner</w:t>
      </w:r>
      <w:r w:rsidR="00C4528F" w:rsidRPr="00FC15E4">
        <w:t xml:space="preserve"> og pizza til 59</w:t>
      </w:r>
      <w:r w:rsidR="0038683E" w:rsidRPr="00FC15E4">
        <w:t>,00</w:t>
      </w:r>
      <w:r w:rsidR="00C4528F" w:rsidRPr="00FC15E4">
        <w:t xml:space="preserve"> kr</w:t>
      </w:r>
      <w:r w:rsidR="00020DFD" w:rsidRPr="00FC15E4">
        <w:t>oner</w:t>
      </w:r>
      <w:r w:rsidR="00C4528F" w:rsidRPr="00FC15E4">
        <w:t xml:space="preserve">. </w:t>
      </w:r>
      <w:r w:rsidR="00C4528F" w:rsidRPr="009B1DAA">
        <w:rPr>
          <w:lang w:val="nn-NO"/>
        </w:rPr>
        <w:t>Kurt har 127</w:t>
      </w:r>
      <w:r w:rsidR="0038683E" w:rsidRPr="009B1DAA">
        <w:rPr>
          <w:lang w:val="nn-NO"/>
        </w:rPr>
        <w:t>,00</w:t>
      </w:r>
      <w:r w:rsidR="00C4528F" w:rsidRPr="009B1DAA">
        <w:rPr>
          <w:lang w:val="nn-NO"/>
        </w:rPr>
        <w:t xml:space="preserve"> kr</w:t>
      </w:r>
      <w:r w:rsidR="00020DFD" w:rsidRPr="009B1DAA">
        <w:rPr>
          <w:lang w:val="nn-NO"/>
        </w:rPr>
        <w:t>oner</w:t>
      </w:r>
      <w:r w:rsidR="00C4528F" w:rsidRPr="009B1DAA">
        <w:rPr>
          <w:lang w:val="nn-NO"/>
        </w:rPr>
        <w:t xml:space="preserve"> i lommeboka.</w:t>
      </w:r>
      <w:r w:rsidR="004E3AAD" w:rsidRPr="009B1DAA">
        <w:rPr>
          <w:lang w:val="nn-NO"/>
        </w:rPr>
        <w:t xml:space="preserve"> </w:t>
      </w:r>
      <w:r w:rsidR="00E32210" w:rsidRPr="009B1DAA">
        <w:rPr>
          <w:lang w:val="nn-NO"/>
        </w:rPr>
        <w:t>Gjer</w:t>
      </w:r>
      <w:r w:rsidR="00C4528F" w:rsidRPr="009B1DAA">
        <w:rPr>
          <w:lang w:val="nn-NO"/>
        </w:rPr>
        <w:t xml:space="preserve"> </w:t>
      </w:r>
      <w:r w:rsidR="00EE50BF" w:rsidRPr="009B1DAA">
        <w:rPr>
          <w:lang w:val="nn-NO"/>
        </w:rPr>
        <w:t>eit</w:t>
      </w:r>
      <w:r w:rsidR="00C4528F" w:rsidRPr="009B1DAA">
        <w:rPr>
          <w:lang w:val="nn-NO"/>
        </w:rPr>
        <w:t xml:space="preserve"> overslag og finn ut om han </w:t>
      </w:r>
      <w:r w:rsidR="004E3AAD" w:rsidRPr="009B1DAA">
        <w:rPr>
          <w:lang w:val="nn-NO"/>
        </w:rPr>
        <w:t xml:space="preserve">har nok </w:t>
      </w:r>
      <w:r w:rsidR="00E32210" w:rsidRPr="009B1DAA">
        <w:rPr>
          <w:lang w:val="nn-NO"/>
        </w:rPr>
        <w:t>pengar</w:t>
      </w:r>
      <w:r w:rsidR="004E3AAD" w:rsidRPr="009B1DAA">
        <w:rPr>
          <w:lang w:val="nn-NO"/>
        </w:rPr>
        <w:t xml:space="preserve"> til å </w:t>
      </w:r>
      <w:r w:rsidR="00C4528F" w:rsidRPr="009B1DAA">
        <w:rPr>
          <w:lang w:val="nn-NO"/>
        </w:rPr>
        <w:t>betale for alle varene.</w:t>
      </w:r>
      <w:r w:rsidR="00C4528F" w:rsidRPr="009B1DAA">
        <w:rPr>
          <w:lang w:val="nn-NO"/>
        </w:rPr>
        <w:br/>
      </w:r>
      <w:r w:rsidR="00020DFD" w:rsidRPr="009B1DAA">
        <w:rPr>
          <w:rFonts w:cs="TimesNewRomanPS"/>
          <w:position w:val="-10"/>
          <w:lang w:val="nn-NO"/>
        </w:rPr>
        <w:object w:dxaOrig="4819" w:dyaOrig="320">
          <v:shape id="_x0000_i1080" type="#_x0000_t75" style="width:241.5pt;height:16.5pt" o:ole="">
            <v:imagedata r:id="rId122" o:title=""/>
          </v:shape>
          <o:OLEObject Type="Embed" ProgID="Equation.DSMT4" ShapeID="_x0000_i1080" DrawAspect="Content" ObjectID="_1629096091" r:id="rId123"/>
        </w:object>
      </w:r>
      <w:r w:rsidR="00C4528F" w:rsidRPr="009B1DAA">
        <w:rPr>
          <w:rFonts w:cs="TimesNewRomanPS"/>
          <w:lang w:val="nn-NO"/>
        </w:rPr>
        <w:br/>
      </w:r>
      <w:r w:rsidR="00C4528F" w:rsidRPr="009B1DAA">
        <w:rPr>
          <w:rFonts w:cs="TimesNewRomanPS"/>
          <w:color w:val="0000FF"/>
          <w:u w:val="double"/>
          <w:lang w:val="nn-NO"/>
        </w:rPr>
        <w:t>Ja, han klarer akkurat å betale for alle varene</w:t>
      </w:r>
      <w:r w:rsidR="00C4528F" w:rsidRPr="009B1DAA">
        <w:rPr>
          <w:color w:val="0000FF"/>
          <w:u w:val="double"/>
          <w:lang w:val="nn-NO"/>
        </w:rPr>
        <w:t>.</w:t>
      </w:r>
    </w:p>
    <w:p w:rsidR="004E3AAD" w:rsidRPr="009B1DAA" w:rsidRDefault="004E3AAD" w:rsidP="004E3AAD">
      <w:pPr>
        <w:spacing w:before="240"/>
        <w:rPr>
          <w:color w:val="0000FF"/>
          <w:u w:val="double"/>
          <w:lang w:val="nn-NO"/>
        </w:rPr>
      </w:pPr>
    </w:p>
    <w:p w:rsidR="00C4528F" w:rsidRPr="009B1DA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lang w:val="nn-NO"/>
        </w:rPr>
        <w:br/>
      </w:r>
      <w:r w:rsidRPr="009B1DAA">
        <w:rPr>
          <w:lang w:val="nn-NO"/>
        </w:rPr>
        <w:br/>
      </w:r>
      <w:r w:rsidR="0041672E" w:rsidRPr="009B1DAA">
        <w:rPr>
          <w:b/>
          <w:lang w:val="nn-NO"/>
        </w:rPr>
        <w:t>2</w:t>
      </w:r>
      <w:r w:rsidRPr="009B1DAA">
        <w:rPr>
          <w:b/>
          <w:lang w:val="nn-NO"/>
        </w:rPr>
        <w:t>.</w:t>
      </w:r>
      <w:r w:rsidR="00020DFD" w:rsidRPr="009B1DAA">
        <w:rPr>
          <w:b/>
          <w:lang w:val="nn-NO"/>
        </w:rPr>
        <w:t>14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="008864E6" w:rsidRPr="009B1DAA">
        <w:rPr>
          <w:rFonts w:cs="TimesNewRomanPS"/>
          <w:lang w:val="nn-NO"/>
        </w:rPr>
        <w:t>Ein</w:t>
      </w:r>
      <w:r w:rsidRPr="009B1DAA">
        <w:rPr>
          <w:rFonts w:cs="TimesNewRomanPS"/>
          <w:lang w:val="nn-NO"/>
        </w:rPr>
        <w:t xml:space="preserve"> tube lim </w:t>
      </w:r>
      <w:r w:rsidR="008864E6" w:rsidRPr="009B1DAA">
        <w:rPr>
          <w:rFonts w:cs="TimesNewRomanPS"/>
          <w:lang w:val="nn-NO"/>
        </w:rPr>
        <w:t>kostar</w:t>
      </w:r>
      <w:r w:rsidRPr="009B1DAA">
        <w:rPr>
          <w:rFonts w:cs="TimesNewRomanPS"/>
          <w:lang w:val="nn-NO"/>
        </w:rPr>
        <w:t xml:space="preserve"> 97,50 kr</w:t>
      </w:r>
      <w:r w:rsidR="00020DFD" w:rsidRPr="009B1DAA">
        <w:rPr>
          <w:rFonts w:cs="TimesNewRomanPS"/>
          <w:lang w:val="nn-NO"/>
        </w:rPr>
        <w:t>oner</w:t>
      </w:r>
      <w:r w:rsidRPr="009B1DAA">
        <w:rPr>
          <w:rFonts w:cs="TimesNewRomanPS"/>
          <w:lang w:val="nn-NO"/>
        </w:rPr>
        <w:t>.</w:t>
      </w:r>
    </w:p>
    <w:p w:rsidR="00C4528F" w:rsidRPr="009B1DAA" w:rsidRDefault="00E32210" w:rsidP="00C4528F">
      <w:pPr>
        <w:rPr>
          <w:color w:val="0000FF"/>
          <w:u w:val="double"/>
          <w:lang w:val="nn-NO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omtrent </w:t>
      </w:r>
      <w:r w:rsidR="000D6DCA" w:rsidRPr="009B1DAA">
        <w:rPr>
          <w:rFonts w:cs="TimesNewRomanPS"/>
          <w:lang w:val="nn-NO"/>
        </w:rPr>
        <w:t>kor</w:t>
      </w:r>
      <w:r w:rsidR="00C4528F" w:rsidRPr="009B1DAA">
        <w:rPr>
          <w:rFonts w:cs="TimesNewRomanPS"/>
          <w:lang w:val="nn-NO"/>
        </w:rPr>
        <w:t xml:space="preserve"> mye 5 tub</w:t>
      </w:r>
      <w:r w:rsidR="00817754" w:rsidRPr="009B1DAA">
        <w:rPr>
          <w:rFonts w:cs="TimesNewRomanPS"/>
          <w:lang w:val="nn-NO"/>
        </w:rPr>
        <w:t>a</w:t>
      </w:r>
      <w:r w:rsidR="00C4528F" w:rsidRPr="009B1DAA">
        <w:rPr>
          <w:rFonts w:cs="TimesNewRomanPS"/>
          <w:lang w:val="nn-NO"/>
        </w:rPr>
        <w:t xml:space="preserve">r lim </w:t>
      </w:r>
      <w:r w:rsidR="008864E6" w:rsidRPr="009B1DAA">
        <w:rPr>
          <w:rFonts w:cs="TimesNewRomanPS"/>
          <w:lang w:val="nn-NO"/>
        </w:rPr>
        <w:t>kostar</w:t>
      </w:r>
      <w:r w:rsidR="00C4528F" w:rsidRPr="009B1DAA">
        <w:rPr>
          <w:rFonts w:cs="TimesNewRomanPS"/>
          <w:lang w:val="nn-NO"/>
        </w:rPr>
        <w:t>.</w:t>
      </w:r>
      <w:r w:rsidR="00C4528F" w:rsidRPr="009B1DAA">
        <w:rPr>
          <w:rFonts w:cs="TimesNewRomanPS"/>
          <w:lang w:val="nn-NO"/>
        </w:rPr>
        <w:br/>
      </w:r>
      <w:r w:rsidR="00020DFD" w:rsidRPr="009B1DAA">
        <w:rPr>
          <w:rFonts w:cs="TimesNewRomanPS"/>
          <w:position w:val="-10"/>
          <w:lang w:val="nn-NO"/>
        </w:rPr>
        <w:object w:dxaOrig="2040" w:dyaOrig="320">
          <v:shape id="_x0000_i1081" type="#_x0000_t75" style="width:101.5pt;height:16.5pt" o:ole="">
            <v:imagedata r:id="rId124" o:title=""/>
          </v:shape>
          <o:OLEObject Type="Embed" ProgID="Equation.DSMT4" ShapeID="_x0000_i1081" DrawAspect="Content" ObjectID="_1629096092" r:id="rId125"/>
        </w:object>
      </w:r>
      <w:r w:rsidR="00C4528F" w:rsidRPr="009B1DAA">
        <w:rPr>
          <w:rFonts w:cs="TimesNewRomanPS"/>
          <w:lang w:val="nn-NO"/>
        </w:rPr>
        <w:br/>
      </w:r>
      <w:r w:rsidR="00C4528F" w:rsidRPr="009B1DAA">
        <w:rPr>
          <w:rFonts w:cs="TimesNewRomanPS"/>
          <w:color w:val="0000FF"/>
          <w:u w:val="double"/>
          <w:lang w:val="nn-NO"/>
        </w:rPr>
        <w:t>5 tub</w:t>
      </w:r>
      <w:r w:rsidR="00817754" w:rsidRPr="009B1DAA">
        <w:rPr>
          <w:rFonts w:cs="TimesNewRomanPS"/>
          <w:color w:val="0000FF"/>
          <w:u w:val="double"/>
          <w:lang w:val="nn-NO"/>
        </w:rPr>
        <w:t>a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r lim </w:t>
      </w:r>
      <w:r w:rsidR="008864E6" w:rsidRPr="009B1DAA">
        <w:rPr>
          <w:rFonts w:cs="TimesNewRomanPS"/>
          <w:color w:val="0000FF"/>
          <w:u w:val="double"/>
          <w:lang w:val="nn-NO"/>
        </w:rPr>
        <w:t>kostar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 omtrent 500 k</w:t>
      </w:r>
      <w:r w:rsidR="00020DFD" w:rsidRPr="009B1DAA">
        <w:rPr>
          <w:rFonts w:cs="TimesNewRomanPS"/>
          <w:color w:val="0000FF"/>
          <w:u w:val="double"/>
          <w:lang w:val="nn-NO"/>
        </w:rPr>
        <w:t>roner.</w:t>
      </w:r>
    </w:p>
    <w:p w:rsidR="00C4528F" w:rsidRPr="009B1DAA" w:rsidRDefault="00020DFD" w:rsidP="00C4528F">
      <w:pPr>
        <w:rPr>
          <w:lang w:val="nn-NO"/>
        </w:rPr>
      </w:pPr>
      <w:r w:rsidRPr="009B1DAA">
        <w:rPr>
          <w:lang w:val="nn-NO"/>
        </w:rPr>
        <w:br/>
      </w:r>
    </w:p>
    <w:p w:rsidR="0041672E" w:rsidRPr="009B1DAA" w:rsidRDefault="0041672E" w:rsidP="00C4528F">
      <w:pPr>
        <w:rPr>
          <w:lang w:val="nn-NO"/>
        </w:rPr>
      </w:pPr>
    </w:p>
    <w:p w:rsidR="00C4528F" w:rsidRPr="009B1DAA" w:rsidRDefault="00C706B2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b/>
          <w:lang w:val="nn-NO"/>
        </w:rPr>
        <w:br w:type="page"/>
      </w:r>
      <w:r w:rsidR="0041672E" w:rsidRPr="009B1DAA">
        <w:rPr>
          <w:b/>
          <w:lang w:val="nn-NO"/>
        </w:rPr>
        <w:lastRenderedPageBreak/>
        <w:t>2</w:t>
      </w:r>
      <w:r w:rsidR="00C4528F" w:rsidRPr="009B1DAA">
        <w:rPr>
          <w:b/>
          <w:lang w:val="nn-NO"/>
        </w:rPr>
        <w:t>.</w:t>
      </w:r>
      <w:r w:rsidR="00020DFD" w:rsidRPr="009B1DAA">
        <w:rPr>
          <w:b/>
          <w:lang w:val="nn-NO"/>
        </w:rPr>
        <w:t>15</w:t>
      </w:r>
      <w:r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</w:r>
      <w:r w:rsidR="008864E6" w:rsidRPr="009B1DAA">
        <w:rPr>
          <w:rFonts w:cs="TimesNewRomanPS"/>
          <w:lang w:val="nn-NO"/>
        </w:rPr>
        <w:t>Ein</w:t>
      </w:r>
      <w:r w:rsidR="00020DFD" w:rsidRPr="009B1DAA">
        <w:rPr>
          <w:rFonts w:cs="TimesNewRomanPS"/>
          <w:lang w:val="nn-NO"/>
        </w:rPr>
        <w:t xml:space="preserve"> liter bensin </w:t>
      </w:r>
      <w:r w:rsidR="008864E6" w:rsidRPr="009B1DAA">
        <w:rPr>
          <w:rFonts w:cs="TimesNewRomanPS"/>
          <w:lang w:val="nn-NO"/>
        </w:rPr>
        <w:t>kostar</w:t>
      </w:r>
      <w:r w:rsidR="00020DFD" w:rsidRPr="009B1DAA">
        <w:rPr>
          <w:rFonts w:cs="TimesNewRomanPS"/>
          <w:lang w:val="nn-NO"/>
        </w:rPr>
        <w:t xml:space="preserve"> 11,49 kroner.</w:t>
      </w:r>
    </w:p>
    <w:p w:rsidR="00C4528F" w:rsidRPr="009B1DAA" w:rsidRDefault="00C4528F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Du fyller 28 l</w:t>
      </w:r>
      <w:r w:rsidR="00CC7477" w:rsidRPr="009B1DAA">
        <w:rPr>
          <w:rFonts w:cs="TimesNewRomanPS"/>
          <w:lang w:val="nn-NO"/>
        </w:rPr>
        <w:t>iter</w:t>
      </w:r>
      <w:r w:rsidRPr="009B1DAA">
        <w:rPr>
          <w:rFonts w:cs="TimesNewRomanPS"/>
          <w:lang w:val="nn-NO"/>
        </w:rPr>
        <w:t xml:space="preserve"> på tanken.</w:t>
      </w:r>
    </w:p>
    <w:p w:rsidR="00C4528F" w:rsidRPr="005806DB" w:rsidRDefault="00E32210" w:rsidP="00C4528F">
      <w:pPr>
        <w:rPr>
          <w:rFonts w:cs="TimesNewRomanPS"/>
          <w:color w:val="0000FF"/>
          <w:u w:val="double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omtrent </w:t>
      </w:r>
      <w:r w:rsidRPr="009B1DAA">
        <w:rPr>
          <w:rFonts w:cs="TimesNewRomanPS"/>
          <w:lang w:val="nn-NO"/>
        </w:rPr>
        <w:t>kva</w:t>
      </w:r>
      <w:r w:rsidR="00C4528F" w:rsidRPr="009B1DAA">
        <w:rPr>
          <w:rFonts w:cs="TimesNewRomanPS"/>
          <w:lang w:val="nn-NO"/>
        </w:rPr>
        <w:t xml:space="preserve"> du må betale.</w:t>
      </w:r>
      <w:r w:rsidR="00C4528F" w:rsidRPr="009B1DAA">
        <w:rPr>
          <w:rFonts w:cs="TimesNewRomanPS"/>
          <w:lang w:val="nn-NO"/>
        </w:rPr>
        <w:br/>
      </w:r>
      <w:r w:rsidR="00020DFD" w:rsidRPr="009B1DAA">
        <w:rPr>
          <w:rFonts w:cs="TimesNewRomanPS"/>
          <w:position w:val="-10"/>
          <w:lang w:val="nn-NO"/>
        </w:rPr>
        <w:object w:dxaOrig="2140" w:dyaOrig="320">
          <v:shape id="_x0000_i1082" type="#_x0000_t75" style="width:107pt;height:16.5pt" o:ole="">
            <v:imagedata r:id="rId126" o:title=""/>
          </v:shape>
          <o:OLEObject Type="Embed" ProgID="Equation.DSMT4" ShapeID="_x0000_i1082" DrawAspect="Content" ObjectID="_1629096093" r:id="rId127"/>
        </w:object>
      </w:r>
      <w:r w:rsidR="00C4528F" w:rsidRPr="009B1DAA">
        <w:rPr>
          <w:rFonts w:cs="TimesNewRomanPS"/>
          <w:lang w:val="nn-NO"/>
        </w:rPr>
        <w:br/>
      </w:r>
      <w:r w:rsidR="00C4528F" w:rsidRPr="005806DB">
        <w:rPr>
          <w:rFonts w:cs="TimesNewRomanPS"/>
          <w:color w:val="0000FF"/>
          <w:u w:val="double"/>
        </w:rPr>
        <w:t xml:space="preserve">28 liter bensin </w:t>
      </w:r>
      <w:proofErr w:type="spellStart"/>
      <w:r w:rsidR="008864E6" w:rsidRPr="005806DB">
        <w:rPr>
          <w:rFonts w:cs="TimesNewRomanPS"/>
          <w:color w:val="0000FF"/>
          <w:u w:val="double"/>
        </w:rPr>
        <w:t>kostar</w:t>
      </w:r>
      <w:proofErr w:type="spellEnd"/>
      <w:r w:rsidR="00C4528F" w:rsidRPr="005806DB">
        <w:rPr>
          <w:rFonts w:cs="TimesNewRomanPS"/>
          <w:color w:val="0000FF"/>
          <w:u w:val="double"/>
        </w:rPr>
        <w:t xml:space="preserve"> omtrent 330 kr</w:t>
      </w:r>
      <w:r w:rsidR="00020DFD" w:rsidRPr="005806DB">
        <w:rPr>
          <w:rFonts w:cs="TimesNewRomanPS"/>
          <w:color w:val="0000FF"/>
          <w:u w:val="double"/>
        </w:rPr>
        <w:t>oner.</w:t>
      </w:r>
    </w:p>
    <w:p w:rsidR="00C706B2" w:rsidRPr="005806DB" w:rsidRDefault="00C706B2" w:rsidP="00C4528F">
      <w:pPr>
        <w:rPr>
          <w:rFonts w:cs="TimesNewRomanPS"/>
          <w:color w:val="0000FF"/>
          <w:u w:val="double"/>
        </w:rPr>
      </w:pPr>
    </w:p>
    <w:p w:rsidR="00C706B2" w:rsidRPr="005806DB" w:rsidRDefault="00C706B2" w:rsidP="00C4528F">
      <w:pPr>
        <w:rPr>
          <w:rFonts w:cs="TimesNewRomanPS"/>
          <w:color w:val="0000FF"/>
          <w:u w:val="double"/>
        </w:rPr>
      </w:pPr>
    </w:p>
    <w:p w:rsidR="00C4528F" w:rsidRPr="005806DB" w:rsidRDefault="0041672E" w:rsidP="00C4528F">
      <w:pPr>
        <w:autoSpaceDE w:val="0"/>
        <w:autoSpaceDN w:val="0"/>
        <w:adjustRightInd w:val="0"/>
        <w:spacing w:after="0" w:line="240" w:lineRule="auto"/>
        <w:rPr>
          <w:rFonts w:cs="TimesNewRomanPS"/>
        </w:rPr>
      </w:pPr>
      <w:r w:rsidRPr="005806DB">
        <w:rPr>
          <w:b/>
        </w:rPr>
        <w:t>2</w:t>
      </w:r>
      <w:r w:rsidR="00C4528F" w:rsidRPr="005806DB">
        <w:rPr>
          <w:b/>
        </w:rPr>
        <w:t>.</w:t>
      </w:r>
      <w:r w:rsidR="00020DFD" w:rsidRPr="005806DB">
        <w:rPr>
          <w:b/>
        </w:rPr>
        <w:t>16</w:t>
      </w:r>
      <w:r w:rsidR="00C706B2" w:rsidRPr="005806DB">
        <w:rPr>
          <w:b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5806DB">
        <w:br/>
      </w:r>
      <w:r w:rsidR="00C4528F" w:rsidRPr="005806DB">
        <w:rPr>
          <w:rFonts w:cs="TimesNewRomanPS"/>
        </w:rPr>
        <w:t xml:space="preserve">Du er på restaurant </w:t>
      </w:r>
      <w:proofErr w:type="spellStart"/>
      <w:r w:rsidR="00E32210" w:rsidRPr="005806DB">
        <w:rPr>
          <w:rFonts w:cs="TimesNewRomanPS"/>
        </w:rPr>
        <w:t>saman</w:t>
      </w:r>
      <w:proofErr w:type="spellEnd"/>
      <w:r w:rsidR="00C4528F" w:rsidRPr="005806DB">
        <w:rPr>
          <w:rFonts w:cs="TimesNewRomanPS"/>
        </w:rPr>
        <w:t xml:space="preserve"> med tre venner, og </w:t>
      </w:r>
      <w:r w:rsidR="00E32210" w:rsidRPr="005806DB">
        <w:rPr>
          <w:rFonts w:cs="TimesNewRomanPS"/>
        </w:rPr>
        <w:t>de</w:t>
      </w:r>
      <w:r w:rsidR="00C4528F" w:rsidRPr="005806DB">
        <w:rPr>
          <w:rFonts w:cs="TimesNewRomanPS"/>
        </w:rPr>
        <w:t xml:space="preserve"> bestiller:</w:t>
      </w:r>
      <w:r w:rsidR="00CC7477" w:rsidRPr="005806DB">
        <w:rPr>
          <w:rFonts w:cs="TimesNewRomanPS"/>
        </w:rPr>
        <w:br/>
      </w:r>
    </w:p>
    <w:p w:rsidR="00C4528F" w:rsidRPr="009B1DAA" w:rsidRDefault="00C4528F" w:rsidP="0033167E">
      <w:pPr>
        <w:pStyle w:val="Listeavsnitt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4 brus á 39 kr</w:t>
      </w:r>
    </w:p>
    <w:p w:rsidR="00C4528F" w:rsidRPr="009B1DAA" w:rsidRDefault="00C4528F" w:rsidP="0033167E">
      <w:pPr>
        <w:pStyle w:val="Listeavsnitt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2 store pizza á 229 kr</w:t>
      </w:r>
    </w:p>
    <w:p w:rsidR="00C4528F" w:rsidRPr="009B1DAA" w:rsidRDefault="00C4528F" w:rsidP="0033167E">
      <w:pPr>
        <w:pStyle w:val="Listeavsnitt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4 banansplitt á 69 kr</w:t>
      </w:r>
    </w:p>
    <w:p w:rsidR="00C4528F" w:rsidRPr="009B1DAA" w:rsidRDefault="00C4528F" w:rsidP="00C4528F">
      <w:pPr>
        <w:pStyle w:val="Listeavsnitt"/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</w:p>
    <w:p w:rsidR="00C4528F" w:rsidRPr="009B1DAA" w:rsidRDefault="00E32210" w:rsidP="0033167E">
      <w:pPr>
        <w:pStyle w:val="Listeavsnitt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lang w:val="nn-NO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omtrent </w:t>
      </w:r>
      <w:r w:rsidR="000D6DCA" w:rsidRPr="009B1DAA">
        <w:rPr>
          <w:rFonts w:cs="TimesNewRomanPS"/>
          <w:lang w:val="nn-NO"/>
        </w:rPr>
        <w:t>kor</w:t>
      </w:r>
      <w:r w:rsidR="00C4528F" w:rsidRPr="009B1DAA">
        <w:rPr>
          <w:rFonts w:cs="TimesNewRomanPS"/>
          <w:lang w:val="nn-NO"/>
        </w:rPr>
        <w:t xml:space="preserve"> stor </w:t>
      </w:r>
      <w:r w:rsidR="00F06889" w:rsidRPr="009B1DAA">
        <w:rPr>
          <w:rFonts w:cs="TimesNewRomanPS"/>
          <w:lang w:val="nn-NO"/>
        </w:rPr>
        <w:t>rekn</w:t>
      </w:r>
      <w:r w:rsidR="00C4528F" w:rsidRPr="009B1DAA">
        <w:rPr>
          <w:rFonts w:cs="TimesNewRomanPS"/>
          <w:lang w:val="nn-NO"/>
        </w:rPr>
        <w:t>ing</w:t>
      </w:r>
      <w:r w:rsidR="00ED4AA5" w:rsidRPr="009B1DAA">
        <w:rPr>
          <w:rFonts w:cs="TimesNewRomanPS"/>
          <w:lang w:val="nn-NO"/>
        </w:rPr>
        <w:t>a</w:t>
      </w:r>
      <w:r w:rsidR="00C4528F" w:rsidRPr="009B1DAA">
        <w:rPr>
          <w:rFonts w:cs="TimesNewRomanPS"/>
          <w:lang w:val="nn-NO"/>
        </w:rPr>
        <w:t xml:space="preserve"> blir.</w:t>
      </w:r>
    </w:p>
    <w:p w:rsidR="00C4528F" w:rsidRPr="009B1DAA" w:rsidRDefault="00020DFD" w:rsidP="00C4528F">
      <w:pPr>
        <w:ind w:left="360"/>
        <w:rPr>
          <w:color w:val="0000FF"/>
          <w:u w:val="double"/>
          <w:lang w:val="nn-NO"/>
        </w:rPr>
      </w:pPr>
      <w:r w:rsidRPr="009B1DAA">
        <w:rPr>
          <w:rFonts w:cs="TimesNewRomanPS"/>
          <w:position w:val="-10"/>
          <w:lang w:val="nn-NO"/>
        </w:rPr>
        <w:object w:dxaOrig="5880" w:dyaOrig="320">
          <v:shape id="_x0000_i1083" type="#_x0000_t75" style="width:294pt;height:14.5pt" o:ole="">
            <v:imagedata r:id="rId128" o:title=""/>
          </v:shape>
          <o:OLEObject Type="Embed" ProgID="Equation.DSMT4" ShapeID="_x0000_i1083" DrawAspect="Content" ObjectID="_1629096094" r:id="rId129"/>
        </w:object>
      </w:r>
      <w:r w:rsidR="00C4528F" w:rsidRPr="009B1DAA">
        <w:rPr>
          <w:rFonts w:cs="TimesNewRomanPS"/>
          <w:lang w:val="nn-NO"/>
        </w:rPr>
        <w:br/>
      </w:r>
      <w:r w:rsidR="00F06889" w:rsidRPr="009B1DAA">
        <w:rPr>
          <w:rFonts w:cs="TimesNewRomanPS"/>
          <w:color w:val="0000FF"/>
          <w:u w:val="double"/>
          <w:lang w:val="nn-NO"/>
        </w:rPr>
        <w:t>Rekn</w:t>
      </w:r>
      <w:r w:rsidR="00FA6D98" w:rsidRPr="009B1DAA">
        <w:rPr>
          <w:rFonts w:cs="TimesNewRomanPS"/>
          <w:color w:val="0000FF"/>
          <w:u w:val="double"/>
          <w:lang w:val="nn-NO"/>
        </w:rPr>
        <w:t>ing</w:t>
      </w:r>
      <w:r w:rsidR="00ED4AA5" w:rsidRPr="009B1DAA">
        <w:rPr>
          <w:rFonts w:cs="TimesNewRomanPS"/>
          <w:color w:val="0000FF"/>
          <w:u w:val="double"/>
          <w:lang w:val="nn-NO"/>
        </w:rPr>
        <w:t>a</w:t>
      </w:r>
      <w:r w:rsidR="00FA6D98" w:rsidRPr="009B1DAA">
        <w:rPr>
          <w:rFonts w:cs="TimesNewRomanPS"/>
          <w:color w:val="0000FF"/>
          <w:u w:val="double"/>
          <w:lang w:val="nn-NO"/>
        </w:rPr>
        <w:t xml:space="preserve"> blir på omtrent</w:t>
      </w:r>
      <w:r w:rsidR="00CC7477" w:rsidRPr="009B1DAA">
        <w:rPr>
          <w:rFonts w:cs="TimesNewRomanPS"/>
          <w:color w:val="0000FF"/>
          <w:u w:val="double"/>
          <w:lang w:val="nn-NO"/>
        </w:rPr>
        <w:t xml:space="preserve"> </w:t>
      </w:r>
      <w:r w:rsidR="00C4528F" w:rsidRPr="009B1DAA">
        <w:rPr>
          <w:rFonts w:cs="TimesNewRomanPS"/>
          <w:color w:val="0000FF"/>
          <w:u w:val="double"/>
          <w:lang w:val="nn-NO"/>
        </w:rPr>
        <w:t>900 kr</w:t>
      </w:r>
      <w:r w:rsidRPr="009B1DAA">
        <w:rPr>
          <w:rFonts w:cs="TimesNewRomanPS"/>
          <w:color w:val="0000FF"/>
          <w:u w:val="double"/>
          <w:lang w:val="nn-NO"/>
        </w:rPr>
        <w:t>oner</w:t>
      </w:r>
    </w:p>
    <w:p w:rsidR="00C4528F" w:rsidRPr="009B1DAA" w:rsidRDefault="00C4528F" w:rsidP="00C4528F">
      <w:pPr>
        <w:pStyle w:val="Listeavsnitt"/>
        <w:autoSpaceDE w:val="0"/>
        <w:autoSpaceDN w:val="0"/>
        <w:adjustRightInd w:val="0"/>
        <w:spacing w:after="0" w:line="240" w:lineRule="auto"/>
        <w:ind w:left="360"/>
        <w:rPr>
          <w:lang w:val="nn-NO"/>
        </w:rPr>
      </w:pPr>
    </w:p>
    <w:p w:rsidR="00C4528F" w:rsidRPr="009B1DAA" w:rsidRDefault="00E32210" w:rsidP="0033167E">
      <w:pPr>
        <w:pStyle w:val="Listeavsnitt"/>
        <w:numPr>
          <w:ilvl w:val="0"/>
          <w:numId w:val="9"/>
        </w:numPr>
        <w:autoSpaceDE w:val="0"/>
        <w:autoSpaceDN w:val="0"/>
        <w:adjustRightInd w:val="0"/>
        <w:spacing w:after="0" w:line="240" w:lineRule="auto"/>
        <w:rPr>
          <w:lang w:val="nn-NO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</w:t>
      </w:r>
      <w:r w:rsidR="00CC7477" w:rsidRPr="009B1DAA">
        <w:rPr>
          <w:rFonts w:cs="TimesNewRomanPS"/>
          <w:lang w:val="nn-NO"/>
        </w:rPr>
        <w:t xml:space="preserve">omtrent </w:t>
      </w:r>
      <w:r w:rsidR="000D6DCA" w:rsidRPr="009B1DAA">
        <w:rPr>
          <w:rFonts w:cs="TimesNewRomanPS"/>
          <w:lang w:val="nn-NO"/>
        </w:rPr>
        <w:t>kor</w:t>
      </w:r>
      <w:r w:rsidR="00CC7477" w:rsidRPr="009B1DAA">
        <w:rPr>
          <w:rFonts w:cs="TimesNewRomanPS"/>
          <w:lang w:val="nn-NO"/>
        </w:rPr>
        <w:t xml:space="preserve"> mye </w:t>
      </w:r>
      <w:r w:rsidR="00144646" w:rsidRPr="009B1DAA">
        <w:rPr>
          <w:rFonts w:cs="TimesNewRomanPS"/>
          <w:lang w:val="nn-NO"/>
        </w:rPr>
        <w:t>kvar</w:t>
      </w:r>
      <w:r w:rsidR="00CC7477" w:rsidRPr="009B1DAA">
        <w:rPr>
          <w:rFonts w:cs="TimesNewRomanPS"/>
          <w:lang w:val="nn-NO"/>
        </w:rPr>
        <w:t xml:space="preserve"> person må betale</w:t>
      </w:r>
      <w:r w:rsidR="00C4528F" w:rsidRPr="009B1DAA">
        <w:rPr>
          <w:rFonts w:cs="TimesNewRomanPS"/>
          <w:lang w:val="nn-NO"/>
        </w:rPr>
        <w:t>.</w:t>
      </w:r>
      <w:r w:rsidR="00C4528F" w:rsidRPr="009B1DAA">
        <w:rPr>
          <w:rFonts w:cs="TimesNewRomanPS"/>
          <w:lang w:val="nn-NO"/>
        </w:rPr>
        <w:br/>
      </w:r>
      <w:r w:rsidR="00C4528F" w:rsidRPr="009B1DAA">
        <w:rPr>
          <w:rFonts w:cs="TimesNewRomanPS"/>
          <w:color w:val="0000FF"/>
          <w:lang w:val="nn-NO"/>
        </w:rPr>
        <w:t>Pris per pe</w:t>
      </w:r>
      <w:r w:rsidR="00020DFD" w:rsidRPr="009B1DAA">
        <w:rPr>
          <w:rFonts w:cs="TimesNewRomanPS"/>
          <w:color w:val="0000FF"/>
          <w:lang w:val="nn-NO"/>
        </w:rPr>
        <w:t>rson blir omtrent</w:t>
      </w:r>
      <w:r w:rsidR="00C4528F" w:rsidRPr="009B1DAA">
        <w:rPr>
          <w:rFonts w:cs="TimesNewRomanPS"/>
          <w:color w:val="0000FF"/>
          <w:lang w:val="nn-NO"/>
        </w:rPr>
        <w:br/>
      </w:r>
      <w:r w:rsidR="00C4528F" w:rsidRPr="009B1DAA">
        <w:rPr>
          <w:rFonts w:cs="TimesNewRomanPS"/>
          <w:lang w:val="nn-NO"/>
        </w:rPr>
        <w:tab/>
      </w:r>
      <w:r w:rsidR="00C4528F" w:rsidRPr="009B1DAA">
        <w:rPr>
          <w:rFonts w:cs="TimesNewRomanPS"/>
          <w:lang w:val="nn-NO"/>
        </w:rPr>
        <w:tab/>
      </w:r>
      <w:r w:rsidR="00C4528F" w:rsidRPr="009B1DAA">
        <w:rPr>
          <w:rFonts w:cs="TimesNewRomanPS"/>
          <w:lang w:val="nn-NO"/>
        </w:rPr>
        <w:tab/>
      </w:r>
      <w:r w:rsidR="00C4528F" w:rsidRPr="009B1DAA">
        <w:rPr>
          <w:rFonts w:cs="TimesNewRomanPS"/>
          <w:lang w:val="nn-NO"/>
        </w:rPr>
        <w:tab/>
      </w:r>
      <w:r w:rsidR="00020DFD" w:rsidRPr="009B1DAA">
        <w:rPr>
          <w:rFonts w:cs="TimesNewRomanPS"/>
          <w:position w:val="-22"/>
          <w:lang w:val="nn-NO"/>
        </w:rPr>
        <w:object w:dxaOrig="2260" w:dyaOrig="580">
          <v:shape id="_x0000_i1084" type="#_x0000_t75" style="width:113pt;height:30pt" o:ole="">
            <v:imagedata r:id="rId130" o:title=""/>
          </v:shape>
          <o:OLEObject Type="Embed" ProgID="Equation.DSMT4" ShapeID="_x0000_i1084" DrawAspect="Content" ObjectID="_1629096095" r:id="rId131"/>
        </w:object>
      </w:r>
    </w:p>
    <w:p w:rsidR="00CC7477" w:rsidRPr="009B1DAA" w:rsidRDefault="00CC7477" w:rsidP="00C4528F">
      <w:pPr>
        <w:rPr>
          <w:lang w:val="nn-NO"/>
        </w:rPr>
      </w:pPr>
    </w:p>
    <w:p w:rsidR="00C4528F" w:rsidRPr="009B1DAA" w:rsidRDefault="00C4528F" w:rsidP="00C4528F">
      <w:pPr>
        <w:rPr>
          <w:lang w:val="nn-NO"/>
        </w:rPr>
      </w:pPr>
    </w:p>
    <w:p w:rsidR="00C4528F" w:rsidRPr="009B1DAA" w:rsidRDefault="0041672E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b/>
          <w:lang w:val="nn-NO"/>
        </w:rPr>
        <w:t>2</w:t>
      </w:r>
      <w:r w:rsidR="00C4528F" w:rsidRPr="009B1DAA">
        <w:rPr>
          <w:b/>
          <w:lang w:val="nn-NO"/>
        </w:rPr>
        <w:t>.</w:t>
      </w:r>
      <w:r w:rsidR="00020DFD" w:rsidRPr="009B1DAA">
        <w:rPr>
          <w:b/>
          <w:lang w:val="nn-NO"/>
        </w:rPr>
        <w:t>17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7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</w:r>
      <w:r w:rsidR="008864E6" w:rsidRPr="009B1DAA">
        <w:rPr>
          <w:rFonts w:cs="TimesNewRomanPS"/>
          <w:lang w:val="nn-NO"/>
        </w:rPr>
        <w:t>Ein</w:t>
      </w:r>
      <w:r w:rsidR="00020DFD" w:rsidRPr="009B1DAA">
        <w:rPr>
          <w:rFonts w:cs="TimesNewRomanPS"/>
          <w:lang w:val="nn-NO"/>
        </w:rPr>
        <w:t xml:space="preserve"> dag var k</w:t>
      </w:r>
      <w:r w:rsidR="00F312D0" w:rsidRPr="009B1DAA">
        <w:rPr>
          <w:rFonts w:cs="TimesNewRomanPS"/>
          <w:lang w:val="nn-NO"/>
        </w:rPr>
        <w:t>ursen på euro 7,90 kroner.</w:t>
      </w:r>
      <w:r w:rsidR="00C4528F" w:rsidRPr="009B1DAA">
        <w:rPr>
          <w:rFonts w:cs="TimesNewRomanPS"/>
          <w:lang w:val="nn-NO"/>
        </w:rPr>
        <w:br/>
      </w:r>
    </w:p>
    <w:p w:rsidR="00C4528F" w:rsidRPr="009B1DAA" w:rsidRDefault="00E32210" w:rsidP="0033167E">
      <w:pPr>
        <w:pStyle w:val="Listeavsnitt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</w:t>
      </w:r>
      <w:r w:rsidR="00CC7477" w:rsidRPr="009B1DAA">
        <w:rPr>
          <w:rFonts w:cs="TimesNewRomanPS"/>
          <w:lang w:val="nn-NO"/>
        </w:rPr>
        <w:t xml:space="preserve">omtrent </w:t>
      </w:r>
      <w:r w:rsidR="000D6DCA" w:rsidRPr="009B1DAA">
        <w:rPr>
          <w:rFonts w:cs="TimesNewRomanPS"/>
          <w:lang w:val="nn-NO"/>
        </w:rPr>
        <w:t>kor</w:t>
      </w:r>
      <w:r w:rsidR="00C4528F" w:rsidRPr="009B1DAA">
        <w:rPr>
          <w:rFonts w:cs="TimesNewRomanPS"/>
          <w:lang w:val="nn-NO"/>
        </w:rPr>
        <w:t xml:space="preserve"> mye du må</w:t>
      </w:r>
      <w:r w:rsidR="00F312D0" w:rsidRPr="009B1DAA">
        <w:rPr>
          <w:rFonts w:cs="TimesNewRomanPS"/>
          <w:lang w:val="nn-NO"/>
        </w:rPr>
        <w:t>tte betalt for 35 euro denne dagen.</w:t>
      </w:r>
    </w:p>
    <w:p w:rsidR="00C4528F" w:rsidRPr="009B1DAA" w:rsidRDefault="00F312D0" w:rsidP="00C4528F">
      <w:pPr>
        <w:pStyle w:val="Listeavsnitt"/>
        <w:autoSpaceDE w:val="0"/>
        <w:autoSpaceDN w:val="0"/>
        <w:adjustRightInd w:val="0"/>
        <w:spacing w:after="0" w:line="240" w:lineRule="auto"/>
        <w:ind w:left="360"/>
        <w:rPr>
          <w:rFonts w:cs="TimesNewRomanPS"/>
          <w:lang w:val="nn-NO"/>
        </w:rPr>
      </w:pPr>
      <w:r w:rsidRPr="009B1DAA">
        <w:rPr>
          <w:rFonts w:cs="TimesNewRomanPS"/>
          <w:position w:val="-10"/>
          <w:lang w:val="nn-NO"/>
        </w:rPr>
        <w:object w:dxaOrig="2220" w:dyaOrig="320">
          <v:shape id="_x0000_i1085" type="#_x0000_t75" style="width:111pt;height:16.5pt" o:ole="">
            <v:imagedata r:id="rId132" o:title=""/>
          </v:shape>
          <o:OLEObject Type="Embed" ProgID="Equation.DSMT4" ShapeID="_x0000_i1085" DrawAspect="Content" ObjectID="_1629096096" r:id="rId133"/>
        </w:object>
      </w:r>
      <w:r w:rsidR="00C4528F" w:rsidRPr="009B1DAA">
        <w:rPr>
          <w:rFonts w:cs="TimesNewRomanPS"/>
          <w:lang w:val="nn-NO"/>
        </w:rPr>
        <w:br/>
      </w:r>
      <w:r w:rsidR="00C4528F" w:rsidRPr="009B1DAA">
        <w:rPr>
          <w:rFonts w:cs="TimesNewRomanPS"/>
          <w:color w:val="0000FF"/>
          <w:u w:val="double"/>
          <w:lang w:val="nn-NO"/>
        </w:rPr>
        <w:t>Du må</w:t>
      </w:r>
      <w:r w:rsidRPr="009B1DAA">
        <w:rPr>
          <w:rFonts w:cs="TimesNewRomanPS"/>
          <w:color w:val="0000FF"/>
          <w:u w:val="double"/>
          <w:lang w:val="nn-NO"/>
        </w:rPr>
        <w:t>tte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 betal</w:t>
      </w:r>
      <w:r w:rsidRPr="009B1DAA">
        <w:rPr>
          <w:rFonts w:cs="TimesNewRomanPS"/>
          <w:color w:val="0000FF"/>
          <w:u w:val="double"/>
          <w:lang w:val="nn-NO"/>
        </w:rPr>
        <w:t>t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 </w:t>
      </w:r>
      <w:r w:rsidRPr="009B1DAA">
        <w:rPr>
          <w:rFonts w:cs="TimesNewRomanPS"/>
          <w:color w:val="0000FF"/>
          <w:u w:val="double"/>
          <w:lang w:val="nn-NO"/>
        </w:rPr>
        <w:t>omtrent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 280 kr</w:t>
      </w:r>
      <w:r w:rsidRPr="009B1DAA">
        <w:rPr>
          <w:rFonts w:cs="TimesNewRomanPS"/>
          <w:color w:val="0000FF"/>
          <w:u w:val="double"/>
          <w:lang w:val="nn-NO"/>
        </w:rPr>
        <w:t>oner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 for 35 euro.</w:t>
      </w:r>
      <w:r w:rsidR="00C4528F" w:rsidRPr="009B1DAA">
        <w:rPr>
          <w:rFonts w:cs="TimesNewRomanPS"/>
          <w:color w:val="0000FF"/>
          <w:u w:val="double"/>
          <w:lang w:val="nn-NO"/>
        </w:rPr>
        <w:br/>
      </w:r>
    </w:p>
    <w:p w:rsidR="00C4528F" w:rsidRPr="009B1DAA" w:rsidRDefault="00E32210" w:rsidP="0033167E">
      <w:pPr>
        <w:pStyle w:val="Listeavsnitt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</w:t>
      </w:r>
      <w:r w:rsidR="00CC7477" w:rsidRPr="009B1DAA">
        <w:rPr>
          <w:rFonts w:cs="TimesNewRomanPS"/>
          <w:lang w:val="nn-NO"/>
        </w:rPr>
        <w:t xml:space="preserve">omtrent </w:t>
      </w:r>
      <w:r w:rsidR="000D6DCA" w:rsidRPr="009B1DAA">
        <w:rPr>
          <w:rFonts w:cs="TimesNewRomanPS"/>
          <w:lang w:val="nn-NO"/>
        </w:rPr>
        <w:t>kor</w:t>
      </w:r>
      <w:r w:rsidR="00C4528F" w:rsidRPr="009B1DAA">
        <w:rPr>
          <w:rFonts w:cs="TimesNewRomanPS"/>
          <w:lang w:val="nn-NO"/>
        </w:rPr>
        <w:t xml:space="preserve"> mange euro du </w:t>
      </w:r>
      <w:r w:rsidR="00F312D0" w:rsidRPr="009B1DAA">
        <w:rPr>
          <w:rFonts w:cs="TimesNewRomanPS"/>
          <w:lang w:val="nn-NO"/>
        </w:rPr>
        <w:t>ville fått</w:t>
      </w:r>
      <w:r w:rsidR="00C4528F" w:rsidRPr="009B1DAA">
        <w:rPr>
          <w:rFonts w:cs="TimesNewRomanPS"/>
          <w:lang w:val="nn-NO"/>
        </w:rPr>
        <w:t xml:space="preserve"> for 1550 norske kroner</w:t>
      </w:r>
      <w:r w:rsidR="00F312D0" w:rsidRPr="009B1DAA">
        <w:rPr>
          <w:rFonts w:cs="TimesNewRomanPS"/>
          <w:lang w:val="nn-NO"/>
        </w:rPr>
        <w:t>.</w:t>
      </w:r>
      <w:r w:rsidR="00C4528F" w:rsidRPr="009B1DAA">
        <w:rPr>
          <w:rFonts w:cs="TimesNewRomanPS"/>
          <w:lang w:val="nn-NO"/>
        </w:rPr>
        <w:br/>
      </w:r>
      <w:r w:rsidR="00F312D0" w:rsidRPr="009B1DAA">
        <w:rPr>
          <w:rFonts w:cs="TimesNewRomanPS"/>
          <w:position w:val="-26"/>
          <w:lang w:val="nn-NO"/>
        </w:rPr>
        <w:object w:dxaOrig="1740" w:dyaOrig="620">
          <v:shape id="_x0000_i1086" type="#_x0000_t75" style="width:88pt;height:31pt" o:ole="">
            <v:imagedata r:id="rId134" o:title=""/>
          </v:shape>
          <o:OLEObject Type="Embed" ProgID="Equation.DSMT4" ShapeID="_x0000_i1086" DrawAspect="Content" ObjectID="_1629096097" r:id="rId135"/>
        </w:object>
      </w:r>
      <w:r w:rsidR="00C4528F" w:rsidRPr="009B1DAA">
        <w:rPr>
          <w:rFonts w:cs="TimesNewRomanPS"/>
          <w:lang w:val="nn-NO"/>
        </w:rPr>
        <w:br/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Du </w:t>
      </w:r>
      <w:r w:rsidR="00F312D0" w:rsidRPr="009B1DAA">
        <w:rPr>
          <w:rFonts w:cs="TimesNewRomanPS"/>
          <w:color w:val="0000FF"/>
          <w:u w:val="double"/>
          <w:lang w:val="nn-NO"/>
        </w:rPr>
        <w:t>ville fått omtrent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 200 euro for 1550 kr</w:t>
      </w:r>
      <w:r w:rsidR="00F312D0" w:rsidRPr="009B1DAA">
        <w:rPr>
          <w:rFonts w:cs="TimesNewRomanPS"/>
          <w:color w:val="0000FF"/>
          <w:u w:val="double"/>
          <w:lang w:val="nn-NO"/>
        </w:rPr>
        <w:t>oner</w:t>
      </w:r>
      <w:r w:rsidR="00C4528F" w:rsidRPr="009B1DAA">
        <w:rPr>
          <w:rFonts w:cs="TimesNewRomanPS"/>
          <w:color w:val="0000FF"/>
          <w:u w:val="double"/>
          <w:lang w:val="nn-NO"/>
        </w:rPr>
        <w:t>.</w:t>
      </w:r>
      <w:r w:rsidR="00C4528F" w:rsidRPr="009B1DAA">
        <w:rPr>
          <w:rFonts w:cs="TimesNewRomanPS"/>
          <w:lang w:val="nn-NO"/>
        </w:rPr>
        <w:br/>
      </w:r>
    </w:p>
    <w:p w:rsidR="00C4528F" w:rsidRPr="009B1DAA" w:rsidRDefault="00C4528F" w:rsidP="00C4528F">
      <w:pPr>
        <w:rPr>
          <w:lang w:val="nn-NO"/>
        </w:rPr>
      </w:pPr>
    </w:p>
    <w:p w:rsidR="0041672E" w:rsidRPr="009B1DAA" w:rsidRDefault="0041672E" w:rsidP="00C4528F">
      <w:pPr>
        <w:rPr>
          <w:lang w:val="nn-NO"/>
        </w:rPr>
      </w:pPr>
    </w:p>
    <w:p w:rsidR="00C4528F" w:rsidRPr="009B1DAA" w:rsidRDefault="0041672E" w:rsidP="00C4528F">
      <w:pPr>
        <w:autoSpaceDE w:val="0"/>
        <w:autoSpaceDN w:val="0"/>
        <w:adjustRightInd w:val="0"/>
        <w:spacing w:after="0" w:line="240" w:lineRule="auto"/>
        <w:rPr>
          <w:rFonts w:cs="TimesNewRomanPS"/>
          <w:lang w:val="nn-NO"/>
        </w:rPr>
      </w:pPr>
      <w:r w:rsidRPr="009B1DAA">
        <w:rPr>
          <w:b/>
          <w:lang w:val="nn-NO"/>
        </w:rPr>
        <w:t>2</w:t>
      </w:r>
      <w:r w:rsidR="00C4528F" w:rsidRPr="009B1DAA">
        <w:rPr>
          <w:b/>
          <w:lang w:val="nn-NO"/>
        </w:rPr>
        <w:t>.</w:t>
      </w:r>
      <w:r w:rsidR="00F312D0" w:rsidRPr="009B1DAA">
        <w:rPr>
          <w:b/>
          <w:lang w:val="nn-NO"/>
        </w:rPr>
        <w:t>18</w:t>
      </w:r>
      <w:r w:rsidR="00C706B2" w:rsidRPr="009B1DAA">
        <w:rPr>
          <w:b/>
          <w:lang w:val="nn-NO"/>
        </w:rPr>
        <w:t xml:space="preserve">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8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528F" w:rsidRPr="009B1DAA">
        <w:rPr>
          <w:lang w:val="nn-NO"/>
        </w:rPr>
        <w:br/>
      </w:r>
      <w:r w:rsidR="00F312D0" w:rsidRPr="009B1DAA">
        <w:rPr>
          <w:rFonts w:cs="TimesNewRomanPS"/>
          <w:lang w:val="nn-NO"/>
        </w:rPr>
        <w:t xml:space="preserve">I </w:t>
      </w:r>
      <w:r w:rsidR="008864E6" w:rsidRPr="009B1DAA">
        <w:rPr>
          <w:rFonts w:cs="TimesNewRomanPS"/>
          <w:lang w:val="nn-NO"/>
        </w:rPr>
        <w:t>ein</w:t>
      </w:r>
      <w:r w:rsidR="00F312D0" w:rsidRPr="009B1DAA">
        <w:rPr>
          <w:rFonts w:cs="TimesNewRomanPS"/>
          <w:lang w:val="nn-NO"/>
        </w:rPr>
        <w:t xml:space="preserve"> butikk </w:t>
      </w:r>
      <w:r w:rsidR="008864E6" w:rsidRPr="009B1DAA">
        <w:rPr>
          <w:rFonts w:cs="TimesNewRomanPS"/>
          <w:lang w:val="nn-NO"/>
        </w:rPr>
        <w:t>kostar</w:t>
      </w:r>
      <w:r w:rsidR="00F312D0" w:rsidRPr="009B1DAA">
        <w:rPr>
          <w:rFonts w:cs="TimesNewRomanPS"/>
          <w:lang w:val="nn-NO"/>
        </w:rPr>
        <w:t xml:space="preserve"> s</w:t>
      </w:r>
      <w:r w:rsidR="00C4528F" w:rsidRPr="009B1DAA">
        <w:rPr>
          <w:rFonts w:cs="TimesNewRomanPS"/>
          <w:lang w:val="nn-NO"/>
        </w:rPr>
        <w:t>mågodt 11,50 kr</w:t>
      </w:r>
      <w:r w:rsidR="00F312D0" w:rsidRPr="009B1DAA">
        <w:rPr>
          <w:rFonts w:cs="TimesNewRomanPS"/>
          <w:lang w:val="nn-NO"/>
        </w:rPr>
        <w:t>oner</w:t>
      </w:r>
      <w:r w:rsidR="00C4528F" w:rsidRPr="009B1DAA">
        <w:rPr>
          <w:rFonts w:cs="TimesNewRomanPS"/>
          <w:lang w:val="nn-NO"/>
        </w:rPr>
        <w:t xml:space="preserve"> per h</w:t>
      </w:r>
      <w:r w:rsidR="00F312D0" w:rsidRPr="009B1DAA">
        <w:rPr>
          <w:rFonts w:cs="TimesNewRomanPS"/>
          <w:lang w:val="nn-NO"/>
        </w:rPr>
        <w:t>ektogram</w:t>
      </w:r>
      <w:r w:rsidR="00C4528F" w:rsidRPr="009B1DAA">
        <w:rPr>
          <w:rFonts w:cs="TimesNewRomanPS"/>
          <w:lang w:val="nn-NO"/>
        </w:rPr>
        <w:t>. Linn kjøper smågodt for 58,40 kr</w:t>
      </w:r>
      <w:r w:rsidR="00F312D0" w:rsidRPr="009B1DAA">
        <w:rPr>
          <w:rFonts w:cs="TimesNewRomanPS"/>
          <w:lang w:val="nn-NO"/>
        </w:rPr>
        <w:t>oner</w:t>
      </w:r>
      <w:r w:rsidR="00C4528F" w:rsidRPr="009B1DAA">
        <w:rPr>
          <w:rFonts w:cs="TimesNewRomanPS"/>
          <w:lang w:val="nn-NO"/>
        </w:rPr>
        <w:t>.</w:t>
      </w:r>
    </w:p>
    <w:p w:rsidR="00C4528F" w:rsidRPr="009B1DAA" w:rsidRDefault="00E32210" w:rsidP="00C4528F">
      <w:pPr>
        <w:rPr>
          <w:rFonts w:cs="TimesNewRomanPS"/>
          <w:lang w:val="nn-NO"/>
        </w:rPr>
      </w:pPr>
      <w:r w:rsidRPr="009B1DAA">
        <w:rPr>
          <w:rFonts w:cs="TimesNewRomanPS"/>
          <w:lang w:val="nn-NO"/>
        </w:rPr>
        <w:t>Gjer</w:t>
      </w:r>
      <w:r w:rsidR="00C4528F" w:rsidRPr="009B1DAA">
        <w:rPr>
          <w:rFonts w:cs="TimesNewRomanPS"/>
          <w:lang w:val="nn-NO"/>
        </w:rPr>
        <w:t xml:space="preserve"> </w:t>
      </w:r>
      <w:r w:rsidR="00EE50BF" w:rsidRPr="009B1DAA">
        <w:rPr>
          <w:rFonts w:cs="TimesNewRomanPS"/>
          <w:lang w:val="nn-NO"/>
        </w:rPr>
        <w:t>eit</w:t>
      </w:r>
      <w:r w:rsidR="00C4528F" w:rsidRPr="009B1DAA">
        <w:rPr>
          <w:rFonts w:cs="TimesNewRomanPS"/>
          <w:lang w:val="nn-NO"/>
        </w:rPr>
        <w:t xml:space="preserve"> overslag og finn ut </w:t>
      </w:r>
      <w:r w:rsidR="005D201B" w:rsidRPr="009B1DAA">
        <w:rPr>
          <w:rFonts w:cs="TimesNewRomanPS"/>
          <w:lang w:val="nn-NO"/>
        </w:rPr>
        <w:t xml:space="preserve">omtrent </w:t>
      </w:r>
      <w:r w:rsidR="000D6DCA" w:rsidRPr="009B1DAA">
        <w:rPr>
          <w:rFonts w:cs="TimesNewRomanPS"/>
          <w:lang w:val="nn-NO"/>
        </w:rPr>
        <w:t>kor</w:t>
      </w:r>
      <w:r w:rsidR="00C4528F" w:rsidRPr="009B1DAA">
        <w:rPr>
          <w:rFonts w:cs="TimesNewRomanPS"/>
          <w:lang w:val="nn-NO"/>
        </w:rPr>
        <w:t xml:space="preserve"> mange </w:t>
      </w:r>
      <w:r w:rsidR="00F312D0" w:rsidRPr="009B1DAA">
        <w:rPr>
          <w:rFonts w:cs="TimesNewRomanPS"/>
          <w:lang w:val="nn-NO"/>
        </w:rPr>
        <w:t>hektogram</w:t>
      </w:r>
      <w:r w:rsidR="00C4528F" w:rsidRPr="009B1DAA">
        <w:rPr>
          <w:rFonts w:cs="TimesNewRomanPS"/>
          <w:lang w:val="nn-NO"/>
        </w:rPr>
        <w:t xml:space="preserve"> smågodt </w:t>
      </w:r>
      <w:r w:rsidRPr="009B1DAA">
        <w:rPr>
          <w:rFonts w:cs="TimesNewRomanPS"/>
          <w:lang w:val="nn-NO"/>
        </w:rPr>
        <w:t>ho</w:t>
      </w:r>
      <w:r w:rsidR="00C4528F" w:rsidRPr="009B1DAA">
        <w:rPr>
          <w:rFonts w:cs="TimesNewRomanPS"/>
          <w:lang w:val="nn-NO"/>
        </w:rPr>
        <w:t xml:space="preserve"> har kjøpt</w:t>
      </w:r>
      <w:r w:rsidR="00F312D0" w:rsidRPr="009B1DAA">
        <w:rPr>
          <w:rFonts w:cs="TimesNewRomanPS"/>
          <w:lang w:val="nn-NO"/>
        </w:rPr>
        <w:t>.</w:t>
      </w:r>
      <w:r w:rsidR="00C4528F" w:rsidRPr="009B1DAA">
        <w:rPr>
          <w:rFonts w:cs="TimesNewRomanPS"/>
          <w:lang w:val="nn-NO"/>
        </w:rPr>
        <w:br/>
      </w:r>
      <w:r w:rsidR="00F312D0" w:rsidRPr="009B1DAA">
        <w:rPr>
          <w:rFonts w:cs="TimesNewRomanPS"/>
          <w:position w:val="-26"/>
          <w:lang w:val="nn-NO"/>
        </w:rPr>
        <w:object w:dxaOrig="1660" w:dyaOrig="620">
          <v:shape id="_x0000_i1087" type="#_x0000_t75" style="width:82.5pt;height:31pt" o:ole="">
            <v:imagedata r:id="rId136" o:title=""/>
          </v:shape>
          <o:OLEObject Type="Embed" ProgID="Equation.DSMT4" ShapeID="_x0000_i1087" DrawAspect="Content" ObjectID="_1629096098" r:id="rId137"/>
        </w:object>
      </w:r>
      <w:r w:rsidR="00C4528F" w:rsidRPr="009B1DAA">
        <w:rPr>
          <w:rFonts w:cs="TimesNewRomanPS"/>
          <w:lang w:val="nn-NO"/>
        </w:rPr>
        <w:br/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Linn har kjøpt </w:t>
      </w:r>
      <w:r w:rsidR="00F312D0" w:rsidRPr="009B1DAA">
        <w:rPr>
          <w:rFonts w:cs="TimesNewRomanPS"/>
          <w:color w:val="0000FF"/>
          <w:u w:val="double"/>
          <w:lang w:val="nn-NO"/>
        </w:rPr>
        <w:t>omtrent</w:t>
      </w:r>
      <w:r w:rsidR="00C4528F" w:rsidRPr="009B1DAA">
        <w:rPr>
          <w:rFonts w:cs="TimesNewRomanPS"/>
          <w:color w:val="0000FF"/>
          <w:u w:val="double"/>
          <w:lang w:val="nn-NO"/>
        </w:rPr>
        <w:t xml:space="preserve"> 5 hg smågodt.</w:t>
      </w:r>
    </w:p>
    <w:p w:rsidR="008C2A97" w:rsidRPr="009B1DAA" w:rsidRDefault="008C2A97" w:rsidP="00C4528F">
      <w:pPr>
        <w:rPr>
          <w:rFonts w:cs="TimesNewRomanPS"/>
          <w:lang w:val="nn-NO"/>
        </w:rPr>
      </w:pPr>
    </w:p>
    <w:p w:rsidR="003E3B32" w:rsidRPr="009B1DAA" w:rsidRDefault="003E3B32" w:rsidP="00AC18C7">
      <w:pPr>
        <w:pStyle w:val="Overskrift1"/>
        <w:spacing w:before="0" w:after="240"/>
        <w:rPr>
          <w:lang w:val="nn-NO"/>
        </w:rPr>
      </w:pPr>
      <w:bookmarkStart w:id="11" w:name="_Toc341637950"/>
    </w:p>
    <w:p w:rsidR="003E3B32" w:rsidRPr="009B1DAA" w:rsidRDefault="003E3B32" w:rsidP="00AC18C7">
      <w:pPr>
        <w:pStyle w:val="Overskrift1"/>
        <w:spacing w:before="0" w:after="240"/>
        <w:rPr>
          <w:lang w:val="nn-NO"/>
        </w:rPr>
      </w:pPr>
    </w:p>
    <w:p w:rsidR="005806DB" w:rsidRDefault="005806DB">
      <w:pPr>
        <w:spacing w:after="0" w:line="240" w:lineRule="auto"/>
        <w:rPr>
          <w:rFonts w:ascii="Cambria" w:eastAsia="Times New Roman" w:hAnsi="Cambria"/>
          <w:b/>
          <w:bCs/>
          <w:color w:val="365F91"/>
          <w:sz w:val="28"/>
          <w:szCs w:val="28"/>
          <w:lang w:val="nn-NO" w:eastAsia="x-none"/>
        </w:rPr>
      </w:pPr>
      <w:r>
        <w:rPr>
          <w:lang w:val="nn-NO"/>
        </w:rPr>
        <w:br w:type="page"/>
      </w:r>
    </w:p>
    <w:p w:rsidR="00AC18C7" w:rsidRPr="009B1DAA" w:rsidRDefault="00AC18C7" w:rsidP="00AC18C7">
      <w:pPr>
        <w:pStyle w:val="Overskrift1"/>
        <w:spacing w:before="0" w:after="240"/>
        <w:rPr>
          <w:lang w:val="nn-NO"/>
        </w:rPr>
      </w:pPr>
      <w:bookmarkStart w:id="12" w:name="_Toc17268453"/>
      <w:r w:rsidRPr="009B1DAA">
        <w:rPr>
          <w:lang w:val="nn-NO"/>
        </w:rPr>
        <w:lastRenderedPageBreak/>
        <w:t>Brøk</w:t>
      </w:r>
      <w:r w:rsidR="00F06889" w:rsidRPr="009B1DAA">
        <w:rPr>
          <w:lang w:val="nn-NO"/>
        </w:rPr>
        <w:t>rekn</w:t>
      </w:r>
      <w:r w:rsidRPr="009B1DAA">
        <w:rPr>
          <w:lang w:val="nn-NO"/>
        </w:rPr>
        <w:t>ing</w:t>
      </w:r>
      <w:bookmarkEnd w:id="11"/>
      <w:bookmarkEnd w:id="12"/>
    </w:p>
    <w:p w:rsidR="00C706B2" w:rsidRPr="009B1DAA" w:rsidRDefault="00C706B2" w:rsidP="00C706B2">
      <w:pPr>
        <w:rPr>
          <w:lang w:val="nn-NO"/>
        </w:rPr>
      </w:pPr>
      <w:r w:rsidRPr="009B1DAA">
        <w:rPr>
          <w:b/>
          <w:lang w:val="nn-NO"/>
        </w:rPr>
        <w:t xml:space="preserve">3.1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8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  <w:t xml:space="preserve">Utvid </w:t>
      </w:r>
      <w:r w:rsidR="00E32210" w:rsidRPr="009B1DAA">
        <w:rPr>
          <w:lang w:val="nn-NO"/>
        </w:rPr>
        <w:t>brøkane</w:t>
      </w:r>
      <w:r w:rsidRPr="009B1DAA">
        <w:rPr>
          <w:lang w:val="nn-NO"/>
        </w:rPr>
        <w:t xml:space="preserve"> slik at </w:t>
      </w:r>
      <w:r w:rsidR="00E32210" w:rsidRPr="009B1DAA">
        <w:rPr>
          <w:lang w:val="nn-NO"/>
        </w:rPr>
        <w:t>nemnaren</w:t>
      </w:r>
      <w:r w:rsidRPr="009B1DAA">
        <w:rPr>
          <w:lang w:val="nn-NO"/>
        </w:rPr>
        <w:t xml:space="preserve"> blir 16</w:t>
      </w:r>
      <w:r w:rsidR="00E06CE9">
        <w:rPr>
          <w:lang w:val="nn-NO"/>
        </w:rPr>
        <w:t>.</w:t>
      </w:r>
    </w:p>
    <w:p w:rsidR="00C706B2" w:rsidRPr="009B1DAA" w:rsidRDefault="00C706B2" w:rsidP="0033167E">
      <w:pPr>
        <w:pStyle w:val="Listeavsnitt"/>
        <w:numPr>
          <w:ilvl w:val="0"/>
          <w:numId w:val="13"/>
        </w:numPr>
        <w:rPr>
          <w:lang w:val="nn-NO"/>
        </w:rPr>
      </w:pPr>
      <w:r w:rsidRPr="009B1DAA">
        <w:rPr>
          <w:position w:val="-32"/>
          <w:lang w:val="nn-NO"/>
        </w:rPr>
        <w:object w:dxaOrig="1240" w:dyaOrig="680">
          <v:shape id="_x0000_i1088" type="#_x0000_t75" style="width:63.5pt;height:34.5pt" o:ole="">
            <v:imagedata r:id="rId138" o:title=""/>
          </v:shape>
          <o:OLEObject Type="Embed" ProgID="Equation.DSMT4" ShapeID="_x0000_i1088" DrawAspect="Content" ObjectID="_1629096099" r:id="rId139"/>
        </w:object>
      </w:r>
    </w:p>
    <w:p w:rsidR="00C706B2" w:rsidRPr="009B1DAA" w:rsidRDefault="00C706B2" w:rsidP="0033167E">
      <w:pPr>
        <w:pStyle w:val="Listeavsnitt"/>
        <w:numPr>
          <w:ilvl w:val="0"/>
          <w:numId w:val="13"/>
        </w:numPr>
        <w:rPr>
          <w:lang w:val="nn-NO"/>
        </w:rPr>
      </w:pPr>
      <w:r w:rsidRPr="009B1DAA">
        <w:rPr>
          <w:position w:val="-32"/>
          <w:lang w:val="nn-NO"/>
        </w:rPr>
        <w:object w:dxaOrig="1200" w:dyaOrig="680">
          <v:shape id="_x0000_i1089" type="#_x0000_t75" style="width:61pt;height:34.5pt" o:ole="">
            <v:imagedata r:id="rId140" o:title=""/>
          </v:shape>
          <o:OLEObject Type="Embed" ProgID="Equation.DSMT4" ShapeID="_x0000_i1089" DrawAspect="Content" ObjectID="_1629096100" r:id="rId141"/>
        </w:object>
      </w:r>
    </w:p>
    <w:p w:rsidR="00C706B2" w:rsidRPr="009B1DAA" w:rsidRDefault="00C706B2" w:rsidP="0033167E">
      <w:pPr>
        <w:pStyle w:val="Listeavsnitt"/>
        <w:numPr>
          <w:ilvl w:val="0"/>
          <w:numId w:val="13"/>
        </w:numPr>
        <w:rPr>
          <w:lang w:val="nn-NO"/>
        </w:rPr>
      </w:pPr>
      <w:r w:rsidRPr="009B1DAA">
        <w:rPr>
          <w:position w:val="-32"/>
          <w:lang w:val="nn-NO"/>
        </w:rPr>
        <w:object w:dxaOrig="1219" w:dyaOrig="680">
          <v:shape id="_x0000_i1090" type="#_x0000_t75" style="width:61pt;height:34.5pt" o:ole="">
            <v:imagedata r:id="rId142" o:title=""/>
          </v:shape>
          <o:OLEObject Type="Embed" ProgID="Equation.DSMT4" ShapeID="_x0000_i1090" DrawAspect="Content" ObjectID="_1629096101" r:id="rId143"/>
        </w:object>
      </w:r>
    </w:p>
    <w:p w:rsidR="00C706B2" w:rsidRPr="009B1DAA" w:rsidRDefault="00C706B2" w:rsidP="00C706B2">
      <w:pPr>
        <w:rPr>
          <w:lang w:val="nn-NO"/>
        </w:rPr>
      </w:pPr>
    </w:p>
    <w:p w:rsidR="00C706B2" w:rsidRPr="009B1DAA" w:rsidRDefault="00C706B2" w:rsidP="00C706B2">
      <w:pPr>
        <w:rPr>
          <w:lang w:val="nn-NO"/>
        </w:rPr>
      </w:pPr>
      <w:r w:rsidRPr="009B1DAA">
        <w:rPr>
          <w:b/>
          <w:lang w:val="nn-NO"/>
        </w:rPr>
        <w:t xml:space="preserve">3.2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8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  <w:t xml:space="preserve">Utvid </w:t>
      </w:r>
      <w:r w:rsidR="00E32210" w:rsidRPr="009B1DAA">
        <w:rPr>
          <w:lang w:val="nn-NO"/>
        </w:rPr>
        <w:t>brøkane</w:t>
      </w:r>
      <w:r w:rsidRPr="009B1DAA">
        <w:rPr>
          <w:lang w:val="nn-NO"/>
        </w:rPr>
        <w:t xml:space="preserve"> slik at </w:t>
      </w:r>
      <w:r w:rsidR="00E32210" w:rsidRPr="009B1DAA">
        <w:rPr>
          <w:lang w:val="nn-NO"/>
        </w:rPr>
        <w:t>nemnaren</w:t>
      </w:r>
      <w:r w:rsidRPr="009B1DAA">
        <w:rPr>
          <w:lang w:val="nn-NO"/>
        </w:rPr>
        <w:t xml:space="preserve"> blir 24</w:t>
      </w:r>
      <w:r w:rsidR="00E06CE9">
        <w:rPr>
          <w:lang w:val="nn-NO"/>
        </w:rPr>
        <w:t>.</w:t>
      </w:r>
    </w:p>
    <w:p w:rsidR="00C706B2" w:rsidRPr="009B1DAA" w:rsidRDefault="00C706B2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9B1DAA">
        <w:rPr>
          <w:position w:val="-30"/>
          <w:lang w:val="nn-NO"/>
        </w:rPr>
        <w:object w:dxaOrig="1240" w:dyaOrig="660">
          <v:shape id="_x0000_i1091" type="#_x0000_t75" style="width:63.5pt;height:34pt" o:ole="">
            <v:imagedata r:id="rId144" o:title=""/>
          </v:shape>
          <o:OLEObject Type="Embed" ProgID="Equation.DSMT4" ShapeID="_x0000_i1091" DrawAspect="Content" ObjectID="_1629096102" r:id="rId145"/>
        </w:object>
      </w:r>
    </w:p>
    <w:p w:rsidR="00C706B2" w:rsidRPr="009B1DAA" w:rsidRDefault="00C706B2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9B1DAA">
        <w:rPr>
          <w:position w:val="-30"/>
          <w:lang w:val="nn-NO"/>
        </w:rPr>
        <w:object w:dxaOrig="1219" w:dyaOrig="660">
          <v:shape id="_x0000_i1092" type="#_x0000_t75" style="width:61pt;height:34pt" o:ole="">
            <v:imagedata r:id="rId146" o:title=""/>
          </v:shape>
          <o:OLEObject Type="Embed" ProgID="Equation.DSMT4" ShapeID="_x0000_i1092" DrawAspect="Content" ObjectID="_1629096103" r:id="rId147"/>
        </w:object>
      </w:r>
    </w:p>
    <w:p w:rsidR="00C706B2" w:rsidRPr="009B1DAA" w:rsidRDefault="00C706B2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9B1DAA">
        <w:rPr>
          <w:position w:val="-30"/>
          <w:lang w:val="nn-NO"/>
        </w:rPr>
        <w:object w:dxaOrig="1219" w:dyaOrig="660">
          <v:shape id="_x0000_i1093" type="#_x0000_t75" style="width:61pt;height:34pt" o:ole="">
            <v:imagedata r:id="rId148" o:title=""/>
          </v:shape>
          <o:OLEObject Type="Embed" ProgID="Equation.DSMT4" ShapeID="_x0000_i1093" DrawAspect="Content" ObjectID="_1629096104" r:id="rId149"/>
        </w:object>
      </w:r>
    </w:p>
    <w:p w:rsidR="00C706B2" w:rsidRPr="009B1DAA" w:rsidRDefault="00C706B2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9B1DAA">
        <w:rPr>
          <w:position w:val="-30"/>
          <w:lang w:val="nn-NO"/>
        </w:rPr>
        <w:object w:dxaOrig="1420" w:dyaOrig="660">
          <v:shape id="_x0000_i1094" type="#_x0000_t75" style="width:69pt;height:34pt" o:ole="">
            <v:imagedata r:id="rId150" o:title=""/>
          </v:shape>
          <o:OLEObject Type="Embed" ProgID="Equation.DSMT4" ShapeID="_x0000_i1094" DrawAspect="Content" ObjectID="_1629096105" r:id="rId151"/>
        </w:object>
      </w:r>
    </w:p>
    <w:p w:rsidR="00C706B2" w:rsidRPr="009B1DAA" w:rsidRDefault="00C706B2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9B1DAA">
        <w:rPr>
          <w:position w:val="-30"/>
          <w:lang w:val="nn-NO"/>
        </w:rPr>
        <w:object w:dxaOrig="1320" w:dyaOrig="660">
          <v:shape id="_x0000_i1095" type="#_x0000_t75" style="width:67.5pt;height:34pt" o:ole="">
            <v:imagedata r:id="rId152" o:title=""/>
          </v:shape>
          <o:OLEObject Type="Embed" ProgID="Equation.DSMT4" ShapeID="_x0000_i1095" DrawAspect="Content" ObjectID="_1629096106" r:id="rId153"/>
        </w:object>
      </w:r>
    </w:p>
    <w:p w:rsidR="00C706B2" w:rsidRPr="009B1DAA" w:rsidRDefault="00C706B2" w:rsidP="0033167E">
      <w:pPr>
        <w:pStyle w:val="Listeavsnitt"/>
        <w:numPr>
          <w:ilvl w:val="0"/>
          <w:numId w:val="14"/>
        </w:numPr>
        <w:rPr>
          <w:lang w:val="nn-NO"/>
        </w:rPr>
      </w:pPr>
      <w:r w:rsidRPr="009B1DAA">
        <w:rPr>
          <w:position w:val="-30"/>
          <w:lang w:val="nn-NO"/>
        </w:rPr>
        <w:object w:dxaOrig="1420" w:dyaOrig="660">
          <v:shape id="_x0000_i1096" type="#_x0000_t75" style="width:69pt;height:34pt" o:ole="">
            <v:imagedata r:id="rId154" o:title=""/>
          </v:shape>
          <o:OLEObject Type="Embed" ProgID="Equation.DSMT4" ShapeID="_x0000_i1096" DrawAspect="Content" ObjectID="_1629096107" r:id="rId155"/>
        </w:object>
      </w:r>
    </w:p>
    <w:p w:rsidR="00C706B2" w:rsidRPr="009B1DAA" w:rsidRDefault="00C706B2" w:rsidP="00C706B2">
      <w:pPr>
        <w:rPr>
          <w:lang w:val="nn-NO"/>
        </w:rPr>
      </w:pPr>
    </w:p>
    <w:p w:rsidR="00C706B2" w:rsidRPr="009B1DAA" w:rsidRDefault="00C706B2" w:rsidP="00C706B2">
      <w:pPr>
        <w:rPr>
          <w:lang w:val="nn-NO"/>
        </w:rPr>
      </w:pPr>
      <w:r w:rsidRPr="009B1DAA">
        <w:rPr>
          <w:b/>
          <w:lang w:val="nn-NO"/>
        </w:rPr>
        <w:t xml:space="preserve">3.3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9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  <w:t xml:space="preserve">Forkort </w:t>
      </w:r>
      <w:r w:rsidR="00E32210" w:rsidRPr="009B1DAA">
        <w:rPr>
          <w:lang w:val="nn-NO"/>
        </w:rPr>
        <w:t>brøkane</w:t>
      </w:r>
      <w:r w:rsidRPr="009B1DAA">
        <w:rPr>
          <w:lang w:val="nn-NO"/>
        </w:rPr>
        <w:t xml:space="preserve"> mest </w:t>
      </w:r>
      <w:r w:rsidR="00E32210" w:rsidRPr="009B1DAA">
        <w:rPr>
          <w:lang w:val="nn-NO"/>
        </w:rPr>
        <w:t>mogleg</w:t>
      </w:r>
      <w:r w:rsidR="00E06CE9">
        <w:rPr>
          <w:lang w:val="nn-NO"/>
        </w:rPr>
        <w:t>.</w:t>
      </w:r>
    </w:p>
    <w:p w:rsidR="00C706B2" w:rsidRPr="009B1DAA" w:rsidRDefault="00C706B2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9B1DAA">
        <w:rPr>
          <w:position w:val="-30"/>
          <w:lang w:val="nn-NO"/>
        </w:rPr>
        <w:object w:dxaOrig="1120" w:dyaOrig="660">
          <v:shape id="_x0000_i1097" type="#_x0000_t75" style="width:57pt;height:34pt" o:ole="">
            <v:imagedata r:id="rId156" o:title=""/>
          </v:shape>
          <o:OLEObject Type="Embed" ProgID="Equation.DSMT4" ShapeID="_x0000_i1097" DrawAspect="Content" ObjectID="_1629096108" r:id="rId157"/>
        </w:object>
      </w:r>
    </w:p>
    <w:p w:rsidR="00C706B2" w:rsidRPr="009B1DAA" w:rsidRDefault="00C706B2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9B1DAA">
        <w:rPr>
          <w:position w:val="-32"/>
          <w:lang w:val="nn-NO"/>
        </w:rPr>
        <w:object w:dxaOrig="1120" w:dyaOrig="680">
          <v:shape id="_x0000_i1098" type="#_x0000_t75" style="width:57pt;height:34.5pt" o:ole="">
            <v:imagedata r:id="rId158" o:title=""/>
          </v:shape>
          <o:OLEObject Type="Embed" ProgID="Equation.DSMT4" ShapeID="_x0000_i1098" DrawAspect="Content" ObjectID="_1629096109" r:id="rId159"/>
        </w:object>
      </w:r>
    </w:p>
    <w:p w:rsidR="00C706B2" w:rsidRPr="009B1DAA" w:rsidRDefault="00C706B2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9B1DAA">
        <w:rPr>
          <w:position w:val="-30"/>
          <w:lang w:val="nn-NO"/>
        </w:rPr>
        <w:object w:dxaOrig="1440" w:dyaOrig="660">
          <v:shape id="_x0000_i1099" type="#_x0000_t75" style="width:73.5pt;height:34pt" o:ole="">
            <v:imagedata r:id="rId160" o:title=""/>
          </v:shape>
          <o:OLEObject Type="Embed" ProgID="Equation.DSMT4" ShapeID="_x0000_i1099" DrawAspect="Content" ObjectID="_1629096110" r:id="rId161"/>
        </w:object>
      </w:r>
    </w:p>
    <w:p w:rsidR="00C706B2" w:rsidRPr="009B1DAA" w:rsidRDefault="00C706B2" w:rsidP="0033167E">
      <w:pPr>
        <w:pStyle w:val="Listeavsnitt"/>
        <w:numPr>
          <w:ilvl w:val="0"/>
          <w:numId w:val="15"/>
        </w:numPr>
        <w:rPr>
          <w:lang w:val="nn-NO"/>
        </w:rPr>
      </w:pPr>
      <w:r w:rsidRPr="009B1DAA">
        <w:rPr>
          <w:position w:val="-30"/>
          <w:lang w:val="nn-NO"/>
        </w:rPr>
        <w:object w:dxaOrig="1320" w:dyaOrig="660">
          <v:shape id="_x0000_i1100" type="#_x0000_t75" style="width:65.5pt;height:34pt" o:ole="">
            <v:imagedata r:id="rId162" o:title=""/>
          </v:shape>
          <o:OLEObject Type="Embed" ProgID="Equation.DSMT4" ShapeID="_x0000_i1100" DrawAspect="Content" ObjectID="_1629096111" r:id="rId163"/>
        </w:object>
      </w:r>
    </w:p>
    <w:p w:rsidR="00C706B2" w:rsidRPr="009B1DAA" w:rsidRDefault="00C706B2" w:rsidP="00C706B2">
      <w:pPr>
        <w:rPr>
          <w:lang w:val="nn-NO"/>
        </w:rPr>
      </w:pPr>
    </w:p>
    <w:p w:rsidR="00C706B2" w:rsidRPr="009B1DAA" w:rsidRDefault="00C706B2" w:rsidP="00C706B2">
      <w:pPr>
        <w:rPr>
          <w:b/>
          <w:lang w:val="nn-NO"/>
        </w:rPr>
      </w:pPr>
    </w:p>
    <w:p w:rsidR="00C706B2" w:rsidRPr="009B1DAA" w:rsidRDefault="00C706B2" w:rsidP="00C706B2">
      <w:pPr>
        <w:rPr>
          <w:lang w:val="nn-NO"/>
        </w:rPr>
      </w:pPr>
      <w:r w:rsidRPr="009B1DAA">
        <w:rPr>
          <w:b/>
          <w:lang w:val="nn-NO"/>
        </w:rPr>
        <w:t xml:space="preserve">3.4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0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="00E32210" w:rsidRPr="009B1DAA">
        <w:rPr>
          <w:lang w:val="nn-NO"/>
        </w:rPr>
        <w:t>Rekn</w:t>
      </w:r>
      <w:r w:rsidR="00DF64CF" w:rsidRPr="009B1DAA">
        <w:rPr>
          <w:lang w:val="nn-NO"/>
        </w:rPr>
        <w:t xml:space="preserve"> ut</w:t>
      </w:r>
      <w:r w:rsidRPr="009B1DAA">
        <w:rPr>
          <w:lang w:val="nn-NO"/>
        </w:rPr>
        <w:t xml:space="preserve"> </w:t>
      </w:r>
    </w:p>
    <w:p w:rsidR="00C706B2" w:rsidRPr="009B1DAA" w:rsidRDefault="00C706B2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9B1DAA">
        <w:rPr>
          <w:position w:val="-32"/>
          <w:lang w:val="nn-NO"/>
        </w:rPr>
        <w:object w:dxaOrig="2620" w:dyaOrig="680">
          <v:shape id="_x0000_i1101" type="#_x0000_t75" style="width:132pt;height:34.5pt" o:ole="">
            <v:imagedata r:id="rId164" o:title=""/>
          </v:shape>
          <o:OLEObject Type="Embed" ProgID="Equation.DSMT4" ShapeID="_x0000_i1101" DrawAspect="Content" ObjectID="_1629096112" r:id="rId165"/>
        </w:object>
      </w:r>
    </w:p>
    <w:p w:rsidR="00C706B2" w:rsidRPr="009B1DAA" w:rsidRDefault="00C706B2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9B1DAA">
        <w:rPr>
          <w:position w:val="-30"/>
          <w:lang w:val="nn-NO"/>
        </w:rPr>
        <w:object w:dxaOrig="4599" w:dyaOrig="660">
          <v:shape id="_x0000_i1102" type="#_x0000_t75" style="width:231pt;height:34pt" o:ole="">
            <v:imagedata r:id="rId166" o:title=""/>
          </v:shape>
          <o:OLEObject Type="Embed" ProgID="Equation.DSMT4" ShapeID="_x0000_i1102" DrawAspect="Content" ObjectID="_1629096113" r:id="rId167"/>
        </w:object>
      </w:r>
    </w:p>
    <w:p w:rsidR="00C706B2" w:rsidRPr="009B1DAA" w:rsidRDefault="00C706B2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9B1DAA">
        <w:rPr>
          <w:position w:val="-32"/>
          <w:lang w:val="nn-NO"/>
        </w:rPr>
        <w:object w:dxaOrig="4640" w:dyaOrig="680">
          <v:shape id="_x0000_i1103" type="#_x0000_t75" style="width:232.5pt;height:34.5pt" o:ole="">
            <v:imagedata r:id="rId168" o:title=""/>
          </v:shape>
          <o:OLEObject Type="Embed" ProgID="Equation.DSMT4" ShapeID="_x0000_i1103" DrawAspect="Content" ObjectID="_1629096114" r:id="rId169"/>
        </w:object>
      </w:r>
    </w:p>
    <w:p w:rsidR="00C706B2" w:rsidRPr="009B1DAA" w:rsidRDefault="00DF64CF" w:rsidP="0033167E">
      <w:pPr>
        <w:pStyle w:val="Listeavsnitt"/>
        <w:numPr>
          <w:ilvl w:val="0"/>
          <w:numId w:val="18"/>
        </w:numPr>
        <w:rPr>
          <w:lang w:val="nn-NO"/>
        </w:rPr>
      </w:pPr>
      <w:r w:rsidRPr="009B1DAA">
        <w:rPr>
          <w:position w:val="-32"/>
          <w:lang w:val="nn-NO"/>
        </w:rPr>
        <w:object w:dxaOrig="5220" w:dyaOrig="680">
          <v:shape id="_x0000_i1104" type="#_x0000_t75" style="width:261pt;height:34.5pt" o:ole="">
            <v:imagedata r:id="rId170" o:title=""/>
          </v:shape>
          <o:OLEObject Type="Embed" ProgID="Equation.DSMT4" ShapeID="_x0000_i1104" DrawAspect="Content" ObjectID="_1629096115" r:id="rId171"/>
        </w:object>
      </w:r>
    </w:p>
    <w:p w:rsidR="00C706B2" w:rsidRPr="009B1DAA" w:rsidRDefault="00C706B2" w:rsidP="00C706B2">
      <w:pPr>
        <w:rPr>
          <w:lang w:val="nn-NO"/>
        </w:rPr>
      </w:pPr>
    </w:p>
    <w:p w:rsidR="00C706B2" w:rsidRPr="009B1DAA" w:rsidRDefault="00C706B2" w:rsidP="00C706B2">
      <w:pPr>
        <w:rPr>
          <w:lang w:val="nn-NO"/>
        </w:rPr>
      </w:pPr>
      <w:r w:rsidRPr="009B1DAA">
        <w:rPr>
          <w:b/>
          <w:lang w:val="nn-NO"/>
        </w:rPr>
        <w:t xml:space="preserve">3.5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0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64CF" w:rsidRPr="009B1DAA">
        <w:rPr>
          <w:lang w:val="nn-NO"/>
        </w:rPr>
        <w:br/>
        <w:t xml:space="preserve">Multipliser </w:t>
      </w:r>
      <w:r w:rsidR="00E32210" w:rsidRPr="009B1DAA">
        <w:rPr>
          <w:lang w:val="nn-NO"/>
        </w:rPr>
        <w:t>brøkane</w:t>
      </w:r>
    </w:p>
    <w:p w:rsidR="00C706B2" w:rsidRPr="009B1DAA" w:rsidRDefault="00C706B2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9B1DAA">
        <w:rPr>
          <w:b/>
          <w:position w:val="-30"/>
          <w:lang w:val="nn-NO"/>
        </w:rPr>
        <w:object w:dxaOrig="800" w:dyaOrig="660">
          <v:shape id="_x0000_i1105" type="#_x0000_t75" style="width:40.5pt;height:34pt" o:ole="">
            <v:imagedata r:id="rId172" o:title=""/>
          </v:shape>
          <o:OLEObject Type="Embed" ProgID="Equation.DSMT4" ShapeID="_x0000_i1105" DrawAspect="Content" ObjectID="_1629096116" r:id="rId173"/>
        </w:object>
      </w:r>
    </w:p>
    <w:p w:rsidR="00C706B2" w:rsidRPr="009B1DAA" w:rsidRDefault="00C706B2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9B1DAA">
        <w:rPr>
          <w:b/>
          <w:position w:val="-32"/>
          <w:lang w:val="nn-NO"/>
        </w:rPr>
        <w:object w:dxaOrig="900" w:dyaOrig="680">
          <v:shape id="_x0000_i1106" type="#_x0000_t75" style="width:46pt;height:34.5pt" o:ole="">
            <v:imagedata r:id="rId174" o:title=""/>
          </v:shape>
          <o:OLEObject Type="Embed" ProgID="Equation.DSMT4" ShapeID="_x0000_i1106" DrawAspect="Content" ObjectID="_1629096117" r:id="rId175"/>
        </w:object>
      </w:r>
    </w:p>
    <w:p w:rsidR="00C706B2" w:rsidRPr="009B1DAA" w:rsidRDefault="00C706B2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9B1DAA">
        <w:rPr>
          <w:b/>
          <w:position w:val="-32"/>
          <w:lang w:val="nn-NO"/>
        </w:rPr>
        <w:object w:dxaOrig="900" w:dyaOrig="680">
          <v:shape id="_x0000_i1107" type="#_x0000_t75" style="width:46pt;height:34.5pt" o:ole="">
            <v:imagedata r:id="rId176" o:title=""/>
          </v:shape>
          <o:OLEObject Type="Embed" ProgID="Equation.DSMT4" ShapeID="_x0000_i1107" DrawAspect="Content" ObjectID="_1629096118" r:id="rId177"/>
        </w:object>
      </w:r>
    </w:p>
    <w:p w:rsidR="00C706B2" w:rsidRPr="009B1DAA" w:rsidRDefault="00C706B2" w:rsidP="0033167E">
      <w:pPr>
        <w:pStyle w:val="Listeavsnitt"/>
        <w:numPr>
          <w:ilvl w:val="0"/>
          <w:numId w:val="16"/>
        </w:numPr>
        <w:rPr>
          <w:lang w:val="nn-NO"/>
        </w:rPr>
      </w:pPr>
      <w:r w:rsidRPr="009B1DAA">
        <w:rPr>
          <w:b/>
          <w:position w:val="-32"/>
          <w:lang w:val="nn-NO"/>
        </w:rPr>
        <w:object w:dxaOrig="1359" w:dyaOrig="680">
          <v:shape id="_x0000_i1108" type="#_x0000_t75" style="width:67.5pt;height:34.5pt" o:ole="">
            <v:imagedata r:id="rId178" o:title=""/>
          </v:shape>
          <o:OLEObject Type="Embed" ProgID="Equation.DSMT4" ShapeID="_x0000_i1108" DrawAspect="Content" ObjectID="_1629096119" r:id="rId179"/>
        </w:object>
      </w:r>
    </w:p>
    <w:p w:rsidR="00C706B2" w:rsidRPr="009B1DAA" w:rsidRDefault="00C706B2" w:rsidP="00C706B2">
      <w:pPr>
        <w:spacing w:before="240"/>
        <w:rPr>
          <w:lang w:val="nn-NO"/>
        </w:rPr>
      </w:pPr>
    </w:p>
    <w:p w:rsidR="002A24FD" w:rsidRDefault="002A24FD">
      <w:pPr>
        <w:spacing w:after="0" w:line="240" w:lineRule="auto"/>
        <w:rPr>
          <w:b/>
          <w:lang w:val="nn-NO"/>
        </w:rPr>
      </w:pPr>
      <w:r>
        <w:rPr>
          <w:b/>
          <w:lang w:val="nn-NO"/>
        </w:rPr>
        <w:br w:type="page"/>
      </w:r>
    </w:p>
    <w:p w:rsidR="00DF64CF" w:rsidRPr="009B1DAA" w:rsidRDefault="00DF64CF" w:rsidP="00DF64CF">
      <w:pPr>
        <w:spacing w:before="240"/>
        <w:rPr>
          <w:lang w:val="nn-NO"/>
        </w:rPr>
      </w:pPr>
      <w:r w:rsidRPr="009B1DAA">
        <w:rPr>
          <w:b/>
          <w:lang w:val="nn-NO"/>
        </w:rPr>
        <w:lastRenderedPageBreak/>
        <w:t xml:space="preserve">3.6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1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  <w:t xml:space="preserve">Divider </w:t>
      </w:r>
      <w:r w:rsidR="00E32210" w:rsidRPr="009B1DAA">
        <w:rPr>
          <w:lang w:val="nn-NO"/>
        </w:rPr>
        <w:t>brøkane</w:t>
      </w:r>
    </w:p>
    <w:p w:rsidR="00DF64CF" w:rsidRPr="009B1DAA" w:rsidRDefault="00DF64CF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9B1DAA">
        <w:rPr>
          <w:b/>
          <w:position w:val="-22"/>
          <w:lang w:val="nn-NO"/>
        </w:rPr>
        <w:object w:dxaOrig="1660" w:dyaOrig="580">
          <v:shape id="_x0000_i1109" type="#_x0000_t75" style="width:84pt;height:30pt" o:ole="">
            <v:imagedata r:id="rId180" o:title=""/>
          </v:shape>
          <o:OLEObject Type="Embed" ProgID="Equation.DSMT4" ShapeID="_x0000_i1109" DrawAspect="Content" ObjectID="_1629096120" r:id="rId181"/>
        </w:object>
      </w:r>
    </w:p>
    <w:p w:rsidR="00DF64CF" w:rsidRPr="009B1DAA" w:rsidRDefault="00DF64CF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9B1DAA">
        <w:rPr>
          <w:b/>
          <w:position w:val="-32"/>
          <w:lang w:val="nn-NO"/>
        </w:rPr>
        <w:object w:dxaOrig="1500" w:dyaOrig="680">
          <v:shape id="_x0000_i1110" type="#_x0000_t75" style="width:75pt;height:34.5pt" o:ole="">
            <v:imagedata r:id="rId182" o:title=""/>
          </v:shape>
          <o:OLEObject Type="Embed" ProgID="Equation.DSMT4" ShapeID="_x0000_i1110" DrawAspect="Content" ObjectID="_1629096121" r:id="rId183"/>
        </w:object>
      </w:r>
    </w:p>
    <w:p w:rsidR="00DF64CF" w:rsidRPr="009B1DAA" w:rsidRDefault="00DF64CF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9B1DAA">
        <w:rPr>
          <w:b/>
          <w:position w:val="-30"/>
          <w:lang w:val="nn-NO"/>
        </w:rPr>
        <w:object w:dxaOrig="1500" w:dyaOrig="660">
          <v:shape id="_x0000_i1111" type="#_x0000_t75" style="width:75pt;height:34pt" o:ole="">
            <v:imagedata r:id="rId184" o:title=""/>
          </v:shape>
          <o:OLEObject Type="Embed" ProgID="Equation.DSMT4" ShapeID="_x0000_i1111" DrawAspect="Content" ObjectID="_1629096122" r:id="rId185"/>
        </w:object>
      </w:r>
    </w:p>
    <w:p w:rsidR="00DF64CF" w:rsidRPr="009B1DAA" w:rsidRDefault="00DF64CF" w:rsidP="0033167E">
      <w:pPr>
        <w:pStyle w:val="Listeavsnitt"/>
        <w:numPr>
          <w:ilvl w:val="0"/>
          <w:numId w:val="17"/>
        </w:numPr>
        <w:rPr>
          <w:lang w:val="nn-NO"/>
        </w:rPr>
      </w:pPr>
      <w:r w:rsidRPr="009B1DAA">
        <w:rPr>
          <w:b/>
          <w:position w:val="-30"/>
          <w:lang w:val="nn-NO"/>
        </w:rPr>
        <w:object w:dxaOrig="1340" w:dyaOrig="660">
          <v:shape id="_x0000_i1112" type="#_x0000_t75" style="width:67.5pt;height:34pt" o:ole="">
            <v:imagedata r:id="rId186" o:title=""/>
          </v:shape>
          <o:OLEObject Type="Embed" ProgID="Equation.DSMT4" ShapeID="_x0000_i1112" DrawAspect="Content" ObjectID="_1629096123" r:id="rId187"/>
        </w:object>
      </w:r>
    </w:p>
    <w:p w:rsidR="00DF64CF" w:rsidRPr="009B1DAA" w:rsidRDefault="00DF64CF" w:rsidP="00C706B2">
      <w:pPr>
        <w:spacing w:before="240"/>
        <w:rPr>
          <w:lang w:val="nn-NO"/>
        </w:rPr>
      </w:pPr>
    </w:p>
    <w:p w:rsidR="00DF64CF" w:rsidRPr="005806DB" w:rsidRDefault="00DF64CF" w:rsidP="00E12497">
      <w:pPr>
        <w:spacing w:before="240"/>
      </w:pPr>
      <w:r w:rsidRPr="005806DB">
        <w:rPr>
          <w:b/>
        </w:rPr>
        <w:t xml:space="preserve">3.7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1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806DB">
        <w:br/>
        <w:t xml:space="preserve">Sorter </w:t>
      </w:r>
      <w:proofErr w:type="spellStart"/>
      <w:r w:rsidR="00E32210" w:rsidRPr="005806DB">
        <w:t>brøkane</w:t>
      </w:r>
      <w:proofErr w:type="spellEnd"/>
      <w:r w:rsidRPr="005806DB">
        <w:t xml:space="preserve"> etter </w:t>
      </w:r>
      <w:r w:rsidR="00E12497" w:rsidRPr="005806DB">
        <w:t>verdi. Den minste brøken først.</w:t>
      </w:r>
    </w:p>
    <w:p w:rsidR="00E12497" w:rsidRPr="009B1DAA" w:rsidRDefault="00E12497" w:rsidP="00E12497">
      <w:pPr>
        <w:spacing w:before="240"/>
        <w:rPr>
          <w:lang w:val="nn-NO"/>
        </w:rPr>
      </w:pPr>
      <w:r w:rsidRPr="009B1DAA">
        <w:rPr>
          <w:position w:val="-22"/>
          <w:lang w:val="nn-NO"/>
        </w:rPr>
        <w:object w:dxaOrig="2100" w:dyaOrig="580">
          <v:shape id="_x0000_i1113" type="#_x0000_t75" style="width:105pt;height:29.5pt" o:ole="">
            <v:imagedata r:id="rId188" o:title=""/>
          </v:shape>
          <o:OLEObject Type="Embed" ProgID="Equation.DSMT4" ShapeID="_x0000_i1113" DrawAspect="Content" ObjectID="_1629096124" r:id="rId189"/>
        </w:object>
      </w:r>
    </w:p>
    <w:p w:rsidR="00E12497" w:rsidRPr="009B1DAA" w:rsidRDefault="00E12497" w:rsidP="00E12497">
      <w:pPr>
        <w:spacing w:before="240"/>
        <w:rPr>
          <w:lang w:val="nn-NO"/>
        </w:rPr>
      </w:pPr>
      <w:r w:rsidRPr="009B1DAA">
        <w:rPr>
          <w:position w:val="-22"/>
          <w:lang w:val="nn-NO"/>
        </w:rPr>
        <w:object w:dxaOrig="2100" w:dyaOrig="580">
          <v:shape id="_x0000_i1114" type="#_x0000_t75" style="width:105pt;height:29.5pt" o:ole="">
            <v:imagedata r:id="rId190" o:title=""/>
          </v:shape>
          <o:OLEObject Type="Embed" ProgID="Equation.DSMT4" ShapeID="_x0000_i1114" DrawAspect="Content" ObjectID="_1629096125" r:id="rId191"/>
        </w:object>
      </w:r>
    </w:p>
    <w:p w:rsidR="00DF64CF" w:rsidRPr="009B1DAA" w:rsidRDefault="00DF64CF" w:rsidP="00E12497">
      <w:pPr>
        <w:pStyle w:val="Listeavsnitt"/>
        <w:ind w:left="360"/>
        <w:rPr>
          <w:lang w:val="nn-NO"/>
        </w:rPr>
      </w:pPr>
    </w:p>
    <w:p w:rsidR="00DF64CF" w:rsidRPr="009B1DAA" w:rsidRDefault="00DF64CF" w:rsidP="00E12497">
      <w:pPr>
        <w:pStyle w:val="Listeavsnitt"/>
        <w:ind w:left="360"/>
        <w:rPr>
          <w:lang w:val="nn-NO"/>
        </w:rPr>
      </w:pPr>
    </w:p>
    <w:p w:rsidR="00DF64CF" w:rsidRPr="009B1DAA" w:rsidRDefault="00DF64CF" w:rsidP="00C706B2">
      <w:pPr>
        <w:spacing w:before="240"/>
        <w:rPr>
          <w:b/>
          <w:lang w:val="nn-NO"/>
        </w:rPr>
      </w:pPr>
    </w:p>
    <w:p w:rsidR="00C706B2" w:rsidRPr="009B1DAA" w:rsidRDefault="00DF64CF" w:rsidP="00C706B2">
      <w:pPr>
        <w:spacing w:before="240"/>
        <w:rPr>
          <w:color w:val="0000FF"/>
          <w:lang w:val="nn-NO"/>
        </w:rPr>
      </w:pPr>
      <w:r w:rsidRPr="009B1DAA">
        <w:rPr>
          <w:b/>
          <w:lang w:val="nn-NO"/>
        </w:rPr>
        <w:t>3</w:t>
      </w:r>
      <w:r w:rsidR="00C706B2" w:rsidRPr="009B1DAA">
        <w:rPr>
          <w:b/>
          <w:lang w:val="nn-NO"/>
        </w:rPr>
        <w:t>.</w:t>
      </w:r>
      <w:r w:rsidRPr="009B1DAA">
        <w:rPr>
          <w:b/>
          <w:lang w:val="nn-NO"/>
        </w:rPr>
        <w:t xml:space="preserve">8 </w:t>
      </w:r>
      <w:r w:rsidR="00420D26">
        <w:rPr>
          <w:noProof/>
          <w:lang w:eastAsia="nb-NO"/>
        </w:rPr>
        <w:drawing>
          <wp:inline distT="0" distB="0" distL="0" distR="0">
            <wp:extent cx="628650" cy="447675"/>
            <wp:effectExtent l="0" t="0" r="0" b="9525"/>
            <wp:docPr id="11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06B2" w:rsidRPr="009B1DAA">
        <w:rPr>
          <w:lang w:val="nn-NO"/>
        </w:rPr>
        <w:br/>
      </w:r>
      <w:r w:rsidR="008864E6" w:rsidRPr="009B1DAA">
        <w:rPr>
          <w:lang w:val="nn-NO"/>
        </w:rPr>
        <w:t>Ein</w:t>
      </w:r>
      <w:r w:rsidR="00C706B2" w:rsidRPr="009B1DAA">
        <w:rPr>
          <w:lang w:val="nn-NO"/>
        </w:rPr>
        <w:t xml:space="preserve"> </w:t>
      </w:r>
      <w:r w:rsidR="00E32210" w:rsidRPr="009B1DAA">
        <w:rPr>
          <w:lang w:val="nn-NO"/>
        </w:rPr>
        <w:t>femdel</w:t>
      </w:r>
      <w:r w:rsidR="00C706B2" w:rsidRPr="009B1DAA">
        <w:rPr>
          <w:lang w:val="nn-NO"/>
        </w:rPr>
        <w:t xml:space="preserve"> av </w:t>
      </w:r>
      <w:r w:rsidR="00E32210" w:rsidRPr="009B1DAA">
        <w:rPr>
          <w:lang w:val="nn-NO"/>
        </w:rPr>
        <w:t>elevane</w:t>
      </w:r>
      <w:r w:rsidR="00C706B2" w:rsidRPr="009B1DAA">
        <w:rPr>
          <w:lang w:val="nn-NO"/>
        </w:rPr>
        <w:t xml:space="preserve"> på </w:t>
      </w:r>
      <w:r w:rsidR="008864E6" w:rsidRPr="009B1DAA">
        <w:rPr>
          <w:lang w:val="nn-NO"/>
        </w:rPr>
        <w:t>ein</w:t>
      </w:r>
      <w:r w:rsidR="00C706B2" w:rsidRPr="009B1DAA">
        <w:rPr>
          <w:lang w:val="nn-NO"/>
        </w:rPr>
        <w:t xml:space="preserve"> </w:t>
      </w:r>
      <w:r w:rsidR="00E32210" w:rsidRPr="009B1DAA">
        <w:rPr>
          <w:lang w:val="nn-NO"/>
        </w:rPr>
        <w:t>skule</w:t>
      </w:r>
      <w:r w:rsidR="00C706B2" w:rsidRPr="009B1DAA">
        <w:rPr>
          <w:lang w:val="nn-NO"/>
        </w:rPr>
        <w:t xml:space="preserve"> røyker. Av </w:t>
      </w:r>
      <w:r w:rsidR="00E32210" w:rsidRPr="009B1DAA">
        <w:rPr>
          <w:lang w:val="nn-NO"/>
        </w:rPr>
        <w:t>desse</w:t>
      </w:r>
      <w:r w:rsidR="00C706B2" w:rsidRPr="009B1DAA">
        <w:rPr>
          <w:lang w:val="nn-NO"/>
        </w:rPr>
        <w:t xml:space="preserve"> er tre femdel</w:t>
      </w:r>
      <w:r w:rsidR="00ED4AA5" w:rsidRPr="009B1DAA">
        <w:rPr>
          <w:lang w:val="nn-NO"/>
        </w:rPr>
        <w:t>a</w:t>
      </w:r>
      <w:r w:rsidR="00C706B2" w:rsidRPr="009B1DAA">
        <w:rPr>
          <w:lang w:val="nn-NO"/>
        </w:rPr>
        <w:t xml:space="preserve">r jenter. </w:t>
      </w:r>
      <w:r w:rsidR="000D6DCA" w:rsidRPr="009B1DAA">
        <w:rPr>
          <w:lang w:val="nn-NO"/>
        </w:rPr>
        <w:t>Kor</w:t>
      </w:r>
      <w:r w:rsidR="00C706B2" w:rsidRPr="009B1DAA">
        <w:rPr>
          <w:lang w:val="nn-NO"/>
        </w:rPr>
        <w:t xml:space="preserve"> stor del av elev</w:t>
      </w:r>
      <w:r w:rsidR="00E12A56" w:rsidRPr="009B1DAA">
        <w:rPr>
          <w:lang w:val="nn-NO"/>
        </w:rPr>
        <w:t>tal</w:t>
      </w:r>
      <w:r w:rsidR="00C706B2" w:rsidRPr="009B1DAA">
        <w:rPr>
          <w:lang w:val="nn-NO"/>
        </w:rPr>
        <w:t xml:space="preserve">et på </w:t>
      </w:r>
      <w:r w:rsidR="00E32210" w:rsidRPr="009B1DAA">
        <w:rPr>
          <w:lang w:val="nn-NO"/>
        </w:rPr>
        <w:t>skulen</w:t>
      </w:r>
      <w:r w:rsidR="00C706B2" w:rsidRPr="009B1DAA">
        <w:rPr>
          <w:lang w:val="nn-NO"/>
        </w:rPr>
        <w:t xml:space="preserve"> ut</w:t>
      </w:r>
      <w:r w:rsidR="00E32210" w:rsidRPr="009B1DAA">
        <w:rPr>
          <w:lang w:val="nn-NO"/>
        </w:rPr>
        <w:t>gjer</w:t>
      </w:r>
      <w:r w:rsidR="00C706B2" w:rsidRPr="009B1DAA">
        <w:rPr>
          <w:lang w:val="nn-NO"/>
        </w:rPr>
        <w:t xml:space="preserve"> </w:t>
      </w:r>
      <w:r w:rsidR="00E12A56" w:rsidRPr="009B1DAA">
        <w:rPr>
          <w:lang w:val="nn-NO"/>
        </w:rPr>
        <w:t>dei</w:t>
      </w:r>
      <w:r w:rsidR="00C706B2" w:rsidRPr="009B1DAA">
        <w:rPr>
          <w:lang w:val="nn-NO"/>
        </w:rPr>
        <w:t xml:space="preserve"> jentene som røyker?</w:t>
      </w:r>
    </w:p>
    <w:p w:rsidR="00C706B2" w:rsidRPr="009B1DAA" w:rsidRDefault="00803054" w:rsidP="00C706B2">
      <w:pPr>
        <w:spacing w:before="240"/>
        <w:rPr>
          <w:lang w:val="nn-NO"/>
        </w:rPr>
      </w:pPr>
      <w:r w:rsidRPr="009B1DAA">
        <w:rPr>
          <w:color w:val="0000FF"/>
          <w:lang w:val="nn-NO"/>
        </w:rPr>
        <w:t>Dei</w:t>
      </w:r>
      <w:r w:rsidR="00C706B2" w:rsidRPr="009B1DAA">
        <w:rPr>
          <w:color w:val="0000FF"/>
          <w:lang w:val="nn-NO"/>
        </w:rPr>
        <w:t xml:space="preserve"> jentene som røyker ut</w:t>
      </w:r>
      <w:r w:rsidR="00E32210" w:rsidRPr="009B1DAA">
        <w:rPr>
          <w:color w:val="0000FF"/>
          <w:lang w:val="nn-NO"/>
        </w:rPr>
        <w:t>gjer</w:t>
      </w:r>
      <w:r w:rsidR="00C706B2" w:rsidRPr="009B1DAA">
        <w:rPr>
          <w:color w:val="0000FF"/>
          <w:lang w:val="nn-NO"/>
        </w:rPr>
        <w:t xml:space="preserve"> </w:t>
      </w:r>
      <w:r w:rsidR="008864E6" w:rsidRPr="009B1DAA">
        <w:rPr>
          <w:color w:val="0000FF"/>
          <w:lang w:val="nn-NO"/>
        </w:rPr>
        <w:t>ein</w:t>
      </w:r>
      <w:r w:rsidR="00C706B2" w:rsidRPr="009B1DAA">
        <w:rPr>
          <w:color w:val="0000FF"/>
          <w:lang w:val="nn-NO"/>
        </w:rPr>
        <w:t xml:space="preserve"> så stor del av </w:t>
      </w:r>
      <w:r w:rsidR="00E32210" w:rsidRPr="009B1DAA">
        <w:rPr>
          <w:color w:val="0000FF"/>
          <w:lang w:val="nn-NO"/>
        </w:rPr>
        <w:t>elevane</w:t>
      </w:r>
      <w:r w:rsidR="00C706B2" w:rsidRPr="009B1DAA">
        <w:rPr>
          <w:color w:val="0000FF"/>
          <w:lang w:val="nn-NO"/>
        </w:rPr>
        <w:t xml:space="preserve"> ved </w:t>
      </w:r>
      <w:r w:rsidR="00E32210" w:rsidRPr="009B1DAA">
        <w:rPr>
          <w:color w:val="0000FF"/>
          <w:lang w:val="nn-NO"/>
        </w:rPr>
        <w:t>skulen</w:t>
      </w:r>
      <w:r w:rsidR="00C706B2" w:rsidRPr="009B1DAA">
        <w:rPr>
          <w:color w:val="0000FF"/>
          <w:lang w:val="nn-NO"/>
        </w:rPr>
        <w:t>:</w:t>
      </w:r>
      <w:r w:rsidR="00C706B2" w:rsidRPr="009B1DAA">
        <w:rPr>
          <w:color w:val="0000FF"/>
          <w:lang w:val="nn-NO"/>
        </w:rPr>
        <w:tab/>
      </w:r>
      <w:r w:rsidR="00C706B2" w:rsidRPr="009B1DAA">
        <w:rPr>
          <w:position w:val="-32"/>
          <w:lang w:val="nn-NO"/>
        </w:rPr>
        <w:object w:dxaOrig="900" w:dyaOrig="680">
          <v:shape id="_x0000_i1115" type="#_x0000_t75" style="width:45pt;height:34pt" o:ole="">
            <v:imagedata r:id="rId192" o:title=""/>
          </v:shape>
          <o:OLEObject Type="Embed" ProgID="Equation.DSMT4" ShapeID="_x0000_i1115" DrawAspect="Content" ObjectID="_1629096126" r:id="rId193"/>
        </w:object>
      </w:r>
      <w:r w:rsidR="00C706B2" w:rsidRPr="009B1DAA">
        <w:rPr>
          <w:lang w:val="nn-NO"/>
        </w:rPr>
        <w:br/>
      </w:r>
    </w:p>
    <w:p w:rsidR="00934FBC" w:rsidRPr="009B1DAA" w:rsidRDefault="00077DE0" w:rsidP="00934FBC">
      <w:pPr>
        <w:pStyle w:val="Overskrift1"/>
        <w:spacing w:before="0" w:after="240"/>
        <w:rPr>
          <w:lang w:val="nn-NO"/>
        </w:rPr>
      </w:pPr>
      <w:r w:rsidRPr="009B1DAA">
        <w:rPr>
          <w:lang w:val="nn-NO"/>
        </w:rPr>
        <w:br w:type="page"/>
      </w:r>
      <w:bookmarkStart w:id="13" w:name="_Toc341637951"/>
      <w:bookmarkStart w:id="14" w:name="_Toc17268454"/>
      <w:r w:rsidRPr="009B1DAA">
        <w:rPr>
          <w:lang w:val="nn-NO"/>
        </w:rPr>
        <w:lastRenderedPageBreak/>
        <w:t>Koordinatsystemet</w:t>
      </w:r>
      <w:bookmarkEnd w:id="13"/>
      <w:bookmarkEnd w:id="14"/>
    </w:p>
    <w:p w:rsidR="00934FBC" w:rsidRPr="009B1DAA" w:rsidRDefault="00077DE0" w:rsidP="00934FBC">
      <w:pPr>
        <w:rPr>
          <w:lang w:val="nn-NO"/>
        </w:rPr>
      </w:pPr>
      <w:r w:rsidRPr="009B1DAA">
        <w:rPr>
          <w:b/>
          <w:lang w:val="nn-NO"/>
        </w:rPr>
        <w:t>4</w:t>
      </w:r>
      <w:r w:rsidR="00934FBC" w:rsidRPr="009B1DAA">
        <w:rPr>
          <w:b/>
          <w:lang w:val="nn-NO"/>
        </w:rPr>
        <w:t>.</w:t>
      </w:r>
      <w:r w:rsidRPr="009B1DAA">
        <w:rPr>
          <w:b/>
          <w:lang w:val="nn-NO"/>
        </w:rPr>
        <w:t>1</w:t>
      </w:r>
      <w:r w:rsidR="00934FBC" w:rsidRPr="009B1DAA">
        <w:rPr>
          <w:lang w:val="nn-NO"/>
        </w:rPr>
        <w:br/>
        <w:t xml:space="preserve">Marker </w:t>
      </w:r>
      <w:r w:rsidR="00E32210" w:rsidRPr="009B1DAA">
        <w:rPr>
          <w:lang w:val="nn-NO"/>
        </w:rPr>
        <w:t>punkta</w:t>
      </w:r>
      <w:r w:rsidR="00934FBC" w:rsidRPr="009B1DAA">
        <w:rPr>
          <w:lang w:val="nn-NO"/>
        </w:rPr>
        <w:t xml:space="preserve"> </w:t>
      </w:r>
      <w:r w:rsidR="00934FBC" w:rsidRPr="009B1DAA">
        <w:rPr>
          <w:position w:val="-12"/>
          <w:lang w:val="nn-NO"/>
        </w:rPr>
        <w:object w:dxaOrig="4905" w:dyaOrig="375">
          <v:shape id="_x0000_i1116" type="#_x0000_t75" style="width:245.5pt;height:19pt" o:ole="">
            <v:imagedata r:id="rId194" o:title=""/>
          </v:shape>
          <o:OLEObject Type="Embed" ProgID="Equation.DSMT4" ShapeID="_x0000_i1116" DrawAspect="Content" ObjectID="_1629096127" r:id="rId195"/>
        </w:object>
      </w:r>
      <w:r w:rsidR="00934FBC" w:rsidRPr="009B1DAA">
        <w:rPr>
          <w:lang w:val="nn-NO"/>
        </w:rPr>
        <w:t xml:space="preserve"> i </w:t>
      </w:r>
      <w:r w:rsidR="00EE50BF" w:rsidRPr="009B1DAA">
        <w:rPr>
          <w:lang w:val="nn-NO"/>
        </w:rPr>
        <w:t>eit</w:t>
      </w:r>
      <w:r w:rsidR="00934FBC" w:rsidRPr="009B1DAA">
        <w:rPr>
          <w:lang w:val="nn-NO"/>
        </w:rPr>
        <w:t xml:space="preserve"> koordinatsystem.</w:t>
      </w:r>
      <w:r w:rsidR="00934FBC" w:rsidRPr="009B1DAA">
        <w:rPr>
          <w:lang w:val="nn-NO"/>
        </w:rPr>
        <w:br/>
      </w:r>
    </w:p>
    <w:p w:rsidR="00934FBC" w:rsidRPr="009B1DAA" w:rsidRDefault="00420D26" w:rsidP="00934FBC">
      <w:pPr>
        <w:rPr>
          <w:lang w:val="nn-NO"/>
        </w:rPr>
      </w:pPr>
      <w:r>
        <w:rPr>
          <w:noProof/>
          <w:lang w:eastAsia="nb-NO"/>
        </w:rPr>
        <w:drawing>
          <wp:inline distT="0" distB="0" distL="0" distR="0">
            <wp:extent cx="2667000" cy="2028825"/>
            <wp:effectExtent l="0" t="0" r="0" b="9525"/>
            <wp:docPr id="121" name="Bild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4FBC" w:rsidRPr="009B1DAA" w:rsidRDefault="00420D26" w:rsidP="00934FBC">
      <w:pPr>
        <w:rPr>
          <w:lang w:val="nn-NO"/>
        </w:rPr>
      </w:pPr>
      <w:r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44090</wp:posOffset>
            </wp:positionH>
            <wp:positionV relativeFrom="paragraph">
              <wp:posOffset>586740</wp:posOffset>
            </wp:positionV>
            <wp:extent cx="3790950" cy="3324225"/>
            <wp:effectExtent l="0" t="0" r="0" b="9525"/>
            <wp:wrapSquare wrapText="bothSides"/>
            <wp:docPr id="345" name="Bild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332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FBC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077DE0" w:rsidRPr="009B1DAA">
        <w:rPr>
          <w:b/>
          <w:lang w:val="nn-NO"/>
        </w:rPr>
        <w:t>4.2</w:t>
      </w:r>
      <w:r w:rsidR="00934FBC" w:rsidRPr="009B1DAA">
        <w:rPr>
          <w:lang w:val="nn-NO"/>
        </w:rPr>
        <w:br/>
        <w:t xml:space="preserve">Gitt koordinatsystemet til </w:t>
      </w:r>
      <w:r w:rsidR="00E32210" w:rsidRPr="009B1DAA">
        <w:rPr>
          <w:lang w:val="nn-NO"/>
        </w:rPr>
        <w:t>høgre</w:t>
      </w:r>
      <w:r w:rsidR="00934FBC" w:rsidRPr="009B1DAA">
        <w:rPr>
          <w:lang w:val="nn-NO"/>
        </w:rPr>
        <w:t xml:space="preserve">. </w:t>
      </w:r>
      <w:r w:rsidR="00934FBC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ED4AA5" w:rsidRPr="009B1DAA">
        <w:rPr>
          <w:lang w:val="nn-NO"/>
        </w:rPr>
        <w:t>G</w:t>
      </w:r>
      <w:r w:rsidR="00934FBC" w:rsidRPr="009B1DAA">
        <w:rPr>
          <w:lang w:val="nn-NO"/>
        </w:rPr>
        <w:t xml:space="preserve">i </w:t>
      </w:r>
      <w:r w:rsidR="00E32210" w:rsidRPr="009B1DAA">
        <w:rPr>
          <w:lang w:val="nn-NO"/>
        </w:rPr>
        <w:t>koordinatane</w:t>
      </w:r>
      <w:r w:rsidR="00934FBC" w:rsidRPr="009B1DAA">
        <w:rPr>
          <w:lang w:val="nn-NO"/>
        </w:rPr>
        <w:t xml:space="preserve"> for </w:t>
      </w:r>
      <w:r w:rsidR="00E32210" w:rsidRPr="009B1DAA">
        <w:rPr>
          <w:lang w:val="nn-NO"/>
        </w:rPr>
        <w:t>punkta</w:t>
      </w:r>
      <w:r w:rsidR="00934FBC" w:rsidRPr="009B1DAA">
        <w:rPr>
          <w:lang w:val="nn-NO"/>
        </w:rPr>
        <w:t xml:space="preserve"> </w:t>
      </w:r>
      <w:r w:rsidR="0003647A" w:rsidRPr="009B1DAA">
        <w:rPr>
          <w:lang w:val="nn-NO"/>
        </w:rPr>
        <w:br/>
      </w:r>
      <w:r w:rsidR="0003647A" w:rsidRPr="009B1DAA">
        <w:rPr>
          <w:i/>
          <w:position w:val="-4"/>
          <w:lang w:val="nn-NO"/>
        </w:rPr>
        <w:object w:dxaOrig="200" w:dyaOrig="220">
          <v:shape id="_x0000_i1117" type="#_x0000_t75" style="width:10pt;height:11.5pt" o:ole="">
            <v:imagedata r:id="rId198" o:title=""/>
          </v:shape>
          <o:OLEObject Type="Embed" ProgID="Equation.DSMT4" ShapeID="_x0000_i1117" DrawAspect="Content" ObjectID="_1629096128" r:id="rId199"/>
        </w:object>
      </w:r>
      <w:r w:rsidR="0003647A" w:rsidRPr="009B1DAA">
        <w:rPr>
          <w:i/>
          <w:lang w:val="nn-NO"/>
        </w:rPr>
        <w:t xml:space="preserve">, </w:t>
      </w:r>
      <w:r w:rsidR="0003647A" w:rsidRPr="009B1DAA">
        <w:rPr>
          <w:i/>
          <w:position w:val="-4"/>
          <w:lang w:val="nn-NO"/>
        </w:rPr>
        <w:object w:dxaOrig="180" w:dyaOrig="220">
          <v:shape id="_x0000_i1118" type="#_x0000_t75" style="width:9pt;height:11.5pt" o:ole="">
            <v:imagedata r:id="rId200" o:title=""/>
          </v:shape>
          <o:OLEObject Type="Embed" ProgID="Equation.DSMT4" ShapeID="_x0000_i1118" DrawAspect="Content" ObjectID="_1629096129" r:id="rId201"/>
        </w:object>
      </w:r>
      <w:r w:rsidR="0003647A" w:rsidRPr="009B1DAA">
        <w:rPr>
          <w:i/>
          <w:lang w:val="nn-NO"/>
        </w:rPr>
        <w:t xml:space="preserve">, </w:t>
      </w:r>
      <w:r w:rsidR="0003647A" w:rsidRPr="009B1DAA">
        <w:rPr>
          <w:i/>
          <w:position w:val="-6"/>
          <w:lang w:val="nn-NO"/>
        </w:rPr>
        <w:object w:dxaOrig="200" w:dyaOrig="260">
          <v:shape id="_x0000_i1119" type="#_x0000_t75" style="width:10pt;height:13pt" o:ole="">
            <v:imagedata r:id="rId202" o:title=""/>
          </v:shape>
          <o:OLEObject Type="Embed" ProgID="Equation.DSMT4" ShapeID="_x0000_i1119" DrawAspect="Content" ObjectID="_1629096130" r:id="rId203"/>
        </w:object>
      </w:r>
      <w:r w:rsidR="0003647A" w:rsidRPr="009B1DAA">
        <w:rPr>
          <w:i/>
          <w:lang w:val="nn-NO"/>
        </w:rPr>
        <w:t xml:space="preserve">, </w:t>
      </w:r>
      <w:r w:rsidR="0003647A" w:rsidRPr="009B1DAA">
        <w:rPr>
          <w:i/>
          <w:position w:val="-4"/>
          <w:lang w:val="nn-NO"/>
        </w:rPr>
        <w:object w:dxaOrig="220" w:dyaOrig="220">
          <v:shape id="_x0000_i1120" type="#_x0000_t75" style="width:11.5pt;height:11.5pt" o:ole="">
            <v:imagedata r:id="rId204" o:title=""/>
          </v:shape>
          <o:OLEObject Type="Embed" ProgID="Equation.DSMT4" ShapeID="_x0000_i1120" DrawAspect="Content" ObjectID="_1629096131" r:id="rId205"/>
        </w:object>
      </w:r>
      <w:r w:rsidR="0003647A" w:rsidRPr="009B1DAA">
        <w:rPr>
          <w:i/>
          <w:lang w:val="nn-NO"/>
        </w:rPr>
        <w:t xml:space="preserve">, </w:t>
      </w:r>
      <w:r w:rsidR="0003647A" w:rsidRPr="009B1DAA">
        <w:rPr>
          <w:i/>
          <w:position w:val="-4"/>
          <w:lang w:val="nn-NO"/>
        </w:rPr>
        <w:object w:dxaOrig="200" w:dyaOrig="220">
          <v:shape id="_x0000_i1121" type="#_x0000_t75" style="width:10pt;height:11.5pt" o:ole="">
            <v:imagedata r:id="rId206" o:title=""/>
          </v:shape>
          <o:OLEObject Type="Embed" ProgID="Equation.DSMT4" ShapeID="_x0000_i1121" DrawAspect="Content" ObjectID="_1629096132" r:id="rId207"/>
        </w:object>
      </w:r>
      <w:r w:rsidR="0003647A" w:rsidRPr="009B1DAA">
        <w:rPr>
          <w:i/>
          <w:lang w:val="nn-NO"/>
        </w:rPr>
        <w:t xml:space="preserve">, </w:t>
      </w:r>
      <w:r w:rsidR="0003647A" w:rsidRPr="009B1DAA">
        <w:rPr>
          <w:i/>
          <w:position w:val="-4"/>
          <w:lang w:val="nn-NO"/>
        </w:rPr>
        <w:object w:dxaOrig="180" w:dyaOrig="220">
          <v:shape id="_x0000_i1122" type="#_x0000_t75" style="width:9pt;height:11.5pt" o:ole="">
            <v:imagedata r:id="rId208" o:title=""/>
          </v:shape>
          <o:OLEObject Type="Embed" ProgID="Equation.DSMT4" ShapeID="_x0000_i1122" DrawAspect="Content" ObjectID="_1629096133" r:id="rId209"/>
        </w:object>
      </w:r>
      <w:r w:rsidR="0003647A" w:rsidRPr="009B1DAA">
        <w:rPr>
          <w:i/>
          <w:lang w:val="nn-NO"/>
        </w:rPr>
        <w:t xml:space="preserve">, </w:t>
      </w:r>
      <w:r w:rsidR="0003647A" w:rsidRPr="009B1DAA">
        <w:rPr>
          <w:i/>
          <w:position w:val="-6"/>
          <w:lang w:val="nn-NO"/>
        </w:rPr>
        <w:object w:dxaOrig="220" w:dyaOrig="260">
          <v:shape id="_x0000_i1123" type="#_x0000_t75" style="width:11.5pt;height:13pt" o:ole="">
            <v:imagedata r:id="rId210" o:title=""/>
          </v:shape>
          <o:OLEObject Type="Embed" ProgID="Equation.DSMT4" ShapeID="_x0000_i1123" DrawAspect="Content" ObjectID="_1629096134" r:id="rId211"/>
        </w:object>
      </w:r>
      <w:r w:rsidR="0003647A" w:rsidRPr="009B1DAA">
        <w:rPr>
          <w:i/>
          <w:lang w:val="nn-NO"/>
        </w:rPr>
        <w:t xml:space="preserve">, </w:t>
      </w:r>
      <w:r w:rsidR="0003647A" w:rsidRPr="009B1DAA">
        <w:rPr>
          <w:i/>
          <w:position w:val="-4"/>
          <w:lang w:val="nn-NO"/>
        </w:rPr>
        <w:object w:dxaOrig="220" w:dyaOrig="220">
          <v:shape id="_x0000_i1124" type="#_x0000_t75" style="width:11.5pt;height:11.5pt" o:ole="">
            <v:imagedata r:id="rId212" o:title=""/>
          </v:shape>
          <o:OLEObject Type="Embed" ProgID="Equation.DSMT4" ShapeID="_x0000_i1124" DrawAspect="Content" ObjectID="_1629096135" r:id="rId213"/>
        </w:object>
      </w:r>
      <w:r w:rsidR="0003647A" w:rsidRPr="009B1DAA">
        <w:rPr>
          <w:i/>
          <w:lang w:val="nn-NO"/>
        </w:rPr>
        <w:t xml:space="preserve"> </w:t>
      </w:r>
      <w:r w:rsidR="0003647A" w:rsidRPr="009B1DAA">
        <w:rPr>
          <w:lang w:val="nn-NO"/>
        </w:rPr>
        <w:t>og</w:t>
      </w:r>
      <w:r w:rsidR="0003647A" w:rsidRPr="009B1DAA">
        <w:rPr>
          <w:i/>
          <w:lang w:val="nn-NO"/>
        </w:rPr>
        <w:t xml:space="preserve"> </w:t>
      </w:r>
      <w:r w:rsidR="0003647A" w:rsidRPr="009B1DAA">
        <w:rPr>
          <w:lang w:val="nn-NO"/>
        </w:rPr>
        <w:t xml:space="preserve"> </w:t>
      </w:r>
      <w:r w:rsidR="0003647A" w:rsidRPr="009B1DAA">
        <w:rPr>
          <w:position w:val="-4"/>
          <w:lang w:val="nn-NO"/>
        </w:rPr>
        <w:object w:dxaOrig="139" w:dyaOrig="220">
          <v:shape id="_x0000_i1125" type="#_x0000_t75" style="width:6.5pt;height:11.5pt" o:ole="">
            <v:imagedata r:id="rId214" o:title=""/>
          </v:shape>
          <o:OLEObject Type="Embed" ProgID="Equation.DSMT4" ShapeID="_x0000_i1125" DrawAspect="Content" ObjectID="_1629096136" r:id="rId215"/>
        </w:object>
      </w:r>
      <w:r w:rsidR="0003647A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077DE0" w:rsidRPr="009B1DAA">
        <w:rPr>
          <w:position w:val="-48"/>
          <w:lang w:val="nn-NO"/>
        </w:rPr>
        <w:object w:dxaOrig="2900" w:dyaOrig="1080">
          <v:shape id="_x0000_i1126" type="#_x0000_t75" style="width:144.5pt;height:54pt" o:ole="">
            <v:imagedata r:id="rId216" o:title=""/>
          </v:shape>
          <o:OLEObject Type="Embed" ProgID="Equation.DSMT4" ShapeID="_x0000_i1126" DrawAspect="Content" ObjectID="_1629096137" r:id="rId217"/>
        </w:object>
      </w:r>
      <w:r w:rsidR="00934FBC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8864E6" w:rsidRPr="009B1DAA">
        <w:rPr>
          <w:lang w:val="nn-NO"/>
        </w:rPr>
        <w:t>Ei</w:t>
      </w:r>
      <w:r w:rsidR="00934FBC" w:rsidRPr="009B1DAA">
        <w:rPr>
          <w:lang w:val="nn-NO"/>
        </w:rPr>
        <w:t xml:space="preserve"> lit</w:t>
      </w:r>
      <w:r w:rsidR="00ED4AA5" w:rsidRPr="009B1DAA">
        <w:rPr>
          <w:lang w:val="nn-NO"/>
        </w:rPr>
        <w:t>a</w:t>
      </w:r>
      <w:r w:rsidR="00934FBC" w:rsidRPr="009B1DAA">
        <w:rPr>
          <w:lang w:val="nn-NO"/>
        </w:rPr>
        <w:t xml:space="preserve"> utfordring:</w:t>
      </w:r>
      <w:r w:rsidR="00934FBC" w:rsidRPr="009B1DAA">
        <w:rPr>
          <w:lang w:val="nn-NO"/>
        </w:rPr>
        <w:br/>
        <w:t xml:space="preserve">Kan du finne avstanden </w:t>
      </w:r>
      <w:r w:rsidR="00E32210" w:rsidRPr="009B1DAA">
        <w:rPr>
          <w:lang w:val="nn-NO"/>
        </w:rPr>
        <w:t>frå</w:t>
      </w:r>
      <w:r w:rsidR="00934FBC" w:rsidRPr="009B1DAA">
        <w:rPr>
          <w:lang w:val="nn-NO"/>
        </w:rPr>
        <w:t xml:space="preserve"> origo til punktet H?</w:t>
      </w:r>
      <w:r w:rsidR="0003647A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934FBC" w:rsidRPr="009B1DAA">
        <w:rPr>
          <w:color w:val="0033CC"/>
          <w:lang w:val="nn-NO"/>
        </w:rPr>
        <w:t xml:space="preserve">Vi kan bruke Pytagoras’ læresetning. </w:t>
      </w:r>
      <w:r w:rsidR="00934FBC" w:rsidRPr="009B1DAA">
        <w:rPr>
          <w:color w:val="0033CC"/>
          <w:lang w:val="nn-NO"/>
        </w:rPr>
        <w:br/>
      </w:r>
      <w:r w:rsidR="00934FBC" w:rsidRPr="009B1DAA">
        <w:rPr>
          <w:position w:val="-44"/>
          <w:lang w:val="nn-NO"/>
        </w:rPr>
        <w:object w:dxaOrig="1065" w:dyaOrig="1035">
          <v:shape id="_x0000_i1127" type="#_x0000_t75" style="width:53.5pt;height:52pt" o:ole="">
            <v:imagedata r:id="rId218" o:title=""/>
          </v:shape>
          <o:OLEObject Type="Embed" ProgID="Equation.DSMT4" ShapeID="_x0000_i1127" DrawAspect="Content" ObjectID="_1629096138" r:id="rId219"/>
        </w:object>
      </w:r>
      <w:r w:rsidR="00934FBC" w:rsidRPr="009B1DAA">
        <w:rPr>
          <w:lang w:val="nn-NO"/>
        </w:rPr>
        <w:br/>
      </w:r>
      <w:r w:rsidR="00934FBC" w:rsidRPr="009B1DAA">
        <w:rPr>
          <w:color w:val="0033CC"/>
          <w:lang w:val="nn-NO"/>
        </w:rPr>
        <w:t xml:space="preserve">Avstanden </w:t>
      </w:r>
      <w:r w:rsidR="00E32210" w:rsidRPr="009B1DAA">
        <w:rPr>
          <w:color w:val="0033CC"/>
          <w:lang w:val="nn-NO"/>
        </w:rPr>
        <w:t>frå</w:t>
      </w:r>
      <w:r w:rsidR="00934FBC" w:rsidRPr="009B1DAA">
        <w:rPr>
          <w:color w:val="0033CC"/>
          <w:lang w:val="nn-NO"/>
        </w:rPr>
        <w:t xml:space="preserve"> origo til H er </w:t>
      </w:r>
      <w:r w:rsidR="00934FBC" w:rsidRPr="009B1DAA">
        <w:rPr>
          <w:color w:val="0033CC"/>
          <w:position w:val="-8"/>
          <w:lang w:val="nn-NO"/>
        </w:rPr>
        <w:object w:dxaOrig="1065" w:dyaOrig="330">
          <v:shape id="_x0000_i1128" type="#_x0000_t75" style="width:53.5pt;height:16.5pt" o:ole="">
            <v:imagedata r:id="rId220" o:title=""/>
          </v:shape>
          <o:OLEObject Type="Embed" ProgID="Equation.DSMT4" ShapeID="_x0000_i1128" DrawAspect="Content" ObjectID="_1629096139" r:id="rId221"/>
        </w:object>
      </w:r>
      <w:r w:rsidR="00934FBC" w:rsidRPr="009B1DAA">
        <w:rPr>
          <w:lang w:val="nn-NO"/>
        </w:rPr>
        <w:br/>
      </w:r>
    </w:p>
    <w:p w:rsidR="00934FBC" w:rsidRPr="009B1DAA" w:rsidRDefault="00934FBC" w:rsidP="00934FBC">
      <w:pPr>
        <w:rPr>
          <w:lang w:val="nn-NO"/>
        </w:rPr>
      </w:pPr>
    </w:p>
    <w:p w:rsidR="00934FBC" w:rsidRPr="009B1DAA" w:rsidRDefault="00934FBC" w:rsidP="00934FBC">
      <w:pPr>
        <w:rPr>
          <w:lang w:val="nn-NO"/>
        </w:rPr>
      </w:pPr>
    </w:p>
    <w:p w:rsidR="00934FBC" w:rsidRPr="009B1DAA" w:rsidRDefault="00C93FDC" w:rsidP="00934FBC">
      <w:pPr>
        <w:spacing w:before="240" w:after="0"/>
        <w:rPr>
          <w:b/>
          <w:lang w:val="nn-NO"/>
        </w:rPr>
      </w:pPr>
      <w:r w:rsidRPr="009B1DAA">
        <w:rPr>
          <w:b/>
          <w:lang w:val="nn-NO"/>
        </w:rPr>
        <w:lastRenderedPageBreak/>
        <w:t>4</w:t>
      </w:r>
      <w:r w:rsidR="00934FBC" w:rsidRPr="009B1DAA">
        <w:rPr>
          <w:b/>
          <w:lang w:val="nn-NO"/>
        </w:rPr>
        <w:t>.</w:t>
      </w:r>
      <w:r w:rsidR="0003647A" w:rsidRPr="009B1DAA">
        <w:rPr>
          <w:b/>
          <w:lang w:val="nn-NO"/>
        </w:rPr>
        <w:t>3</w:t>
      </w:r>
    </w:p>
    <w:p w:rsidR="00934FBC" w:rsidRPr="009B1DAA" w:rsidRDefault="00E32210" w:rsidP="0033167E">
      <w:pPr>
        <w:pStyle w:val="Listeavsnitt"/>
        <w:numPr>
          <w:ilvl w:val="0"/>
          <w:numId w:val="52"/>
        </w:numPr>
        <w:rPr>
          <w:lang w:val="nn-NO"/>
        </w:rPr>
      </w:pPr>
      <w:r w:rsidRPr="009B1DAA">
        <w:rPr>
          <w:lang w:val="nn-NO"/>
        </w:rPr>
        <w:t>Teikn</w:t>
      </w:r>
      <w:r w:rsidR="00934FBC" w:rsidRPr="009B1DAA">
        <w:rPr>
          <w:lang w:val="nn-NO"/>
        </w:rPr>
        <w:t xml:space="preserve"> fire </w:t>
      </w:r>
      <w:r w:rsidRPr="009B1DAA">
        <w:rPr>
          <w:lang w:val="nn-NO"/>
        </w:rPr>
        <w:t>punkt</w:t>
      </w:r>
      <w:r w:rsidR="0003647A" w:rsidRPr="009B1DAA">
        <w:rPr>
          <w:lang w:val="nn-NO"/>
        </w:rPr>
        <w:t xml:space="preserve"> </w:t>
      </w:r>
      <w:r w:rsidR="0003647A" w:rsidRPr="009B1DAA">
        <w:rPr>
          <w:position w:val="-4"/>
          <w:lang w:val="nn-NO"/>
        </w:rPr>
        <w:object w:dxaOrig="200" w:dyaOrig="220">
          <v:shape id="_x0000_i1129" type="#_x0000_t75" style="width:10pt;height:11.5pt" o:ole="">
            <v:imagedata r:id="rId222" o:title=""/>
          </v:shape>
          <o:OLEObject Type="Embed" ProgID="Equation.DSMT4" ShapeID="_x0000_i1129" DrawAspect="Content" ObjectID="_1629096140" r:id="rId223"/>
        </w:object>
      </w:r>
      <w:r w:rsidR="0003647A" w:rsidRPr="009B1DAA">
        <w:rPr>
          <w:lang w:val="nn-NO"/>
        </w:rPr>
        <w:t xml:space="preserve">, </w:t>
      </w:r>
      <w:r w:rsidR="0003647A" w:rsidRPr="009B1DAA">
        <w:rPr>
          <w:position w:val="-4"/>
          <w:lang w:val="nn-NO"/>
        </w:rPr>
        <w:object w:dxaOrig="180" w:dyaOrig="220">
          <v:shape id="_x0000_i1130" type="#_x0000_t75" style="width:9pt;height:11.5pt" o:ole="">
            <v:imagedata r:id="rId224" o:title=""/>
          </v:shape>
          <o:OLEObject Type="Embed" ProgID="Equation.DSMT4" ShapeID="_x0000_i1130" DrawAspect="Content" ObjectID="_1629096141" r:id="rId225"/>
        </w:object>
      </w:r>
      <w:r w:rsidR="0003647A" w:rsidRPr="009B1DAA">
        <w:rPr>
          <w:lang w:val="nn-NO"/>
        </w:rPr>
        <w:t xml:space="preserve">, </w:t>
      </w:r>
      <w:r w:rsidR="0003647A" w:rsidRPr="009B1DAA">
        <w:rPr>
          <w:position w:val="-6"/>
          <w:lang w:val="nn-NO"/>
        </w:rPr>
        <w:object w:dxaOrig="200" w:dyaOrig="260">
          <v:shape id="_x0000_i1131" type="#_x0000_t75" style="width:10pt;height:13pt" o:ole="">
            <v:imagedata r:id="rId226" o:title=""/>
          </v:shape>
          <o:OLEObject Type="Embed" ProgID="Equation.DSMT4" ShapeID="_x0000_i1131" DrawAspect="Content" ObjectID="_1629096142" r:id="rId227"/>
        </w:object>
      </w:r>
      <w:r w:rsidR="0003647A" w:rsidRPr="009B1DAA">
        <w:rPr>
          <w:lang w:val="nn-NO"/>
        </w:rPr>
        <w:t xml:space="preserve"> og </w:t>
      </w:r>
      <w:r w:rsidR="0003647A" w:rsidRPr="009B1DAA">
        <w:rPr>
          <w:position w:val="-4"/>
          <w:lang w:val="nn-NO"/>
        </w:rPr>
        <w:object w:dxaOrig="220" w:dyaOrig="220">
          <v:shape id="_x0000_i1132" type="#_x0000_t75" style="width:11.5pt;height:11.5pt" o:ole="">
            <v:imagedata r:id="rId228" o:title=""/>
          </v:shape>
          <o:OLEObject Type="Embed" ProgID="Equation.DSMT4" ShapeID="_x0000_i1132" DrawAspect="Content" ObjectID="_1629096143" r:id="rId229"/>
        </w:object>
      </w:r>
      <w:r w:rsidR="00934FBC" w:rsidRPr="009B1DAA">
        <w:rPr>
          <w:lang w:val="nn-NO"/>
        </w:rPr>
        <w:t xml:space="preserve"> i </w:t>
      </w:r>
      <w:r w:rsidR="00EE50BF" w:rsidRPr="009B1DAA">
        <w:rPr>
          <w:lang w:val="nn-NO"/>
        </w:rPr>
        <w:t>eit</w:t>
      </w:r>
      <w:r w:rsidR="00934FBC" w:rsidRPr="009B1DAA">
        <w:rPr>
          <w:lang w:val="nn-NO"/>
        </w:rPr>
        <w:t xml:space="preserve"> koordinatsystem slik at arealet av </w:t>
      </w:r>
      <w:proofErr w:type="spellStart"/>
      <w:r w:rsidR="00934FBC" w:rsidRPr="009B1DAA">
        <w:rPr>
          <w:lang w:val="nn-NO"/>
        </w:rPr>
        <w:t>rektanglet</w:t>
      </w:r>
      <w:proofErr w:type="spellEnd"/>
      <w:r w:rsidR="0003647A" w:rsidRPr="009B1DAA">
        <w:rPr>
          <w:lang w:val="nn-NO"/>
        </w:rPr>
        <w:t xml:space="preserve"> </w:t>
      </w:r>
      <w:r w:rsidR="0003647A" w:rsidRPr="009B1DAA">
        <w:rPr>
          <w:position w:val="-6"/>
          <w:lang w:val="nn-NO"/>
        </w:rPr>
        <w:object w:dxaOrig="580" w:dyaOrig="260">
          <v:shape id="_x0000_i1133" type="#_x0000_t75" style="width:29.5pt;height:13pt" o:ole="">
            <v:imagedata r:id="rId230" o:title=""/>
          </v:shape>
          <o:OLEObject Type="Embed" ProgID="Equation.DSMT4" ShapeID="_x0000_i1133" DrawAspect="Content" ObjectID="_1629096144" r:id="rId231"/>
        </w:object>
      </w:r>
      <w:r w:rsidR="00934FBC" w:rsidRPr="009B1DAA">
        <w:rPr>
          <w:lang w:val="nn-NO"/>
        </w:rPr>
        <w:t xml:space="preserve"> </w:t>
      </w:r>
      <w:r w:rsidR="0003647A" w:rsidRPr="009B1DAA">
        <w:rPr>
          <w:lang w:val="nn-NO"/>
        </w:rPr>
        <w:br/>
      </w:r>
      <w:r w:rsidR="00934FBC" w:rsidRPr="009B1DAA">
        <w:rPr>
          <w:lang w:val="nn-NO"/>
        </w:rPr>
        <w:t>blir 16</w:t>
      </w:r>
      <w:r w:rsidR="0003647A" w:rsidRPr="009B1DAA">
        <w:rPr>
          <w:lang w:val="nn-NO"/>
        </w:rPr>
        <w:t>.</w:t>
      </w:r>
      <w:r w:rsidR="00934FBC" w:rsidRPr="009B1DAA">
        <w:rPr>
          <w:lang w:val="nn-NO"/>
        </w:rPr>
        <w:t xml:space="preserve"> </w:t>
      </w:r>
      <w:r w:rsidR="00C93FDC" w:rsidRPr="009B1DAA">
        <w:rPr>
          <w:lang w:val="nn-NO"/>
        </w:rPr>
        <w:t xml:space="preserve">Skriv ned </w:t>
      </w:r>
      <w:r w:rsidRPr="009B1DAA">
        <w:rPr>
          <w:lang w:val="nn-NO"/>
        </w:rPr>
        <w:t>koordinatane</w:t>
      </w:r>
      <w:r w:rsidR="00C93FDC" w:rsidRPr="009B1DAA">
        <w:rPr>
          <w:lang w:val="nn-NO"/>
        </w:rPr>
        <w:t xml:space="preserve"> til </w:t>
      </w:r>
      <w:r w:rsidRPr="009B1DAA">
        <w:rPr>
          <w:lang w:val="nn-NO"/>
        </w:rPr>
        <w:t>punkta</w:t>
      </w:r>
      <w:r w:rsidR="00C93FDC" w:rsidRPr="009B1DAA">
        <w:rPr>
          <w:lang w:val="nn-NO"/>
        </w:rPr>
        <w:t>.</w:t>
      </w:r>
      <w:r w:rsidR="00934FBC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934FBC" w:rsidRPr="009B1DAA">
        <w:rPr>
          <w:color w:val="0000FF"/>
          <w:lang w:val="nn-NO"/>
        </w:rPr>
        <w:t xml:space="preserve">Det </w:t>
      </w:r>
      <w:r w:rsidRPr="009B1DAA">
        <w:rPr>
          <w:color w:val="0000FF"/>
          <w:lang w:val="nn-NO"/>
        </w:rPr>
        <w:t>eine</w:t>
      </w:r>
      <w:r w:rsidR="00934FBC"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t>dømet</w:t>
      </w:r>
      <w:r w:rsidR="00934FBC" w:rsidRPr="009B1DAA">
        <w:rPr>
          <w:color w:val="0000FF"/>
          <w:lang w:val="nn-NO"/>
        </w:rPr>
        <w:t xml:space="preserve"> er </w:t>
      </w:r>
      <w:r w:rsidR="00EE50BF" w:rsidRPr="009B1DAA">
        <w:rPr>
          <w:color w:val="0000FF"/>
          <w:lang w:val="nn-NO"/>
        </w:rPr>
        <w:t>eit</w:t>
      </w:r>
      <w:r w:rsidR="00934FBC" w:rsidRPr="009B1DAA">
        <w:rPr>
          <w:color w:val="0000FF"/>
          <w:lang w:val="nn-NO"/>
        </w:rPr>
        <w:t xml:space="preserve"> kvadrat med sidelengder 4. Areal av kvadratet blir</w:t>
      </w:r>
      <w:r w:rsidR="00934FBC" w:rsidRPr="009B1DAA">
        <w:rPr>
          <w:color w:val="0000FF"/>
          <w:position w:val="-6"/>
          <w:lang w:val="nn-NO"/>
        </w:rPr>
        <w:object w:dxaOrig="825" w:dyaOrig="240">
          <v:shape id="_x0000_i1134" type="#_x0000_t75" style="width:41.5pt;height:12pt" o:ole="">
            <v:imagedata r:id="rId232" o:title=""/>
          </v:shape>
          <o:OLEObject Type="Embed" ProgID="Equation.DSMT4" ShapeID="_x0000_i1134" DrawAspect="Content" ObjectID="_1629096145" r:id="rId233"/>
        </w:object>
      </w:r>
      <w:r w:rsidR="0003647A" w:rsidRPr="009B1DAA">
        <w:rPr>
          <w:color w:val="0000FF"/>
          <w:lang w:val="nn-NO"/>
        </w:rPr>
        <w:t>.</w:t>
      </w:r>
      <w:r w:rsidR="00934FBC" w:rsidRPr="009B1DAA">
        <w:rPr>
          <w:lang w:val="nn-NO"/>
        </w:rPr>
        <w:br/>
      </w:r>
      <w:r w:rsidR="00934FBC" w:rsidRPr="009B1DAA">
        <w:rPr>
          <w:color w:val="0000FF"/>
          <w:lang w:val="nn-NO"/>
        </w:rPr>
        <w:t xml:space="preserve">Det andre </w:t>
      </w:r>
      <w:r w:rsidRPr="009B1DAA">
        <w:rPr>
          <w:color w:val="0000FF"/>
          <w:lang w:val="nn-NO"/>
        </w:rPr>
        <w:t>dømet</w:t>
      </w:r>
      <w:r w:rsidR="00934FBC" w:rsidRPr="009B1DAA">
        <w:rPr>
          <w:color w:val="0000FF"/>
          <w:lang w:val="nn-NO"/>
        </w:rPr>
        <w:t xml:space="preserve"> viser </w:t>
      </w:r>
      <w:r w:rsidR="00EE50BF" w:rsidRPr="009B1DAA">
        <w:rPr>
          <w:color w:val="0000FF"/>
          <w:lang w:val="nn-NO"/>
        </w:rPr>
        <w:t>eit</w:t>
      </w:r>
      <w:r w:rsidR="00934FBC" w:rsidRPr="009B1DAA">
        <w:rPr>
          <w:color w:val="0000FF"/>
          <w:lang w:val="nn-NO"/>
        </w:rPr>
        <w:t xml:space="preserve"> rektangel med sidelengder 8 og 2. Arealet blir </w:t>
      </w:r>
      <w:r w:rsidR="00934FBC" w:rsidRPr="009B1DAA">
        <w:rPr>
          <w:color w:val="0000FF"/>
          <w:position w:val="-6"/>
          <w:lang w:val="nn-NO"/>
        </w:rPr>
        <w:object w:dxaOrig="795" w:dyaOrig="240">
          <v:shape id="_x0000_i1135" type="#_x0000_t75" style="width:40pt;height:12pt" o:ole="">
            <v:imagedata r:id="rId234" o:title=""/>
          </v:shape>
          <o:OLEObject Type="Embed" ProgID="Equation.DSMT4" ShapeID="_x0000_i1135" DrawAspect="Content" ObjectID="_1629096146" r:id="rId235"/>
        </w:object>
      </w:r>
      <w:r w:rsidR="0003647A" w:rsidRPr="009B1DAA">
        <w:rPr>
          <w:color w:val="0000FF"/>
          <w:lang w:val="nn-NO"/>
        </w:rPr>
        <w:t>.</w:t>
      </w:r>
      <w:r w:rsidR="00934FBC" w:rsidRPr="009B1DAA">
        <w:rPr>
          <w:color w:val="0000FF"/>
          <w:lang w:val="nn-NO"/>
        </w:rPr>
        <w:br/>
      </w:r>
      <w:r w:rsidR="00934FBC" w:rsidRPr="009B1DAA">
        <w:rPr>
          <w:lang w:val="nn-NO"/>
        </w:rPr>
        <w:br/>
      </w:r>
      <w:r w:rsidR="00420D26">
        <w:rPr>
          <w:noProof/>
          <w:lang w:val="nb-NO" w:eastAsia="nb-NO"/>
        </w:rPr>
        <w:drawing>
          <wp:inline distT="0" distB="0" distL="0" distR="0">
            <wp:extent cx="5610225" cy="2466975"/>
            <wp:effectExtent l="0" t="0" r="9525" b="9525"/>
            <wp:docPr id="141" name="Bild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2466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4FBC" w:rsidRPr="009B1DAA">
        <w:rPr>
          <w:lang w:val="nn-NO"/>
        </w:rPr>
        <w:br/>
      </w:r>
      <w:r w:rsidR="00934FBC" w:rsidRPr="009B1DAA">
        <w:rPr>
          <w:lang w:val="nn-NO"/>
        </w:rPr>
        <w:br/>
      </w:r>
    </w:p>
    <w:p w:rsidR="00C93FDC" w:rsidRPr="009B1DAA" w:rsidRDefault="00E32210" w:rsidP="0033167E">
      <w:pPr>
        <w:pStyle w:val="Listeavsnitt"/>
        <w:numPr>
          <w:ilvl w:val="0"/>
          <w:numId w:val="52"/>
        </w:numPr>
        <w:rPr>
          <w:lang w:val="nn-NO"/>
        </w:rPr>
      </w:pPr>
      <w:r w:rsidRPr="009B1DAA">
        <w:rPr>
          <w:lang w:val="nn-NO"/>
        </w:rPr>
        <w:t>Teikn</w:t>
      </w:r>
      <w:r w:rsidR="00C93FDC" w:rsidRPr="009B1DAA">
        <w:rPr>
          <w:lang w:val="nn-NO"/>
        </w:rPr>
        <w:t xml:space="preserve"> tre </w:t>
      </w:r>
      <w:r w:rsidRPr="009B1DAA">
        <w:rPr>
          <w:lang w:val="nn-NO"/>
        </w:rPr>
        <w:t>punkt</w:t>
      </w:r>
      <w:r w:rsidR="00C93FDC" w:rsidRPr="009B1DAA">
        <w:rPr>
          <w:lang w:val="nn-NO"/>
        </w:rPr>
        <w:t xml:space="preserve"> </w:t>
      </w:r>
      <w:r w:rsidR="00C93FDC" w:rsidRPr="009B1DAA">
        <w:rPr>
          <w:position w:val="-4"/>
          <w:lang w:val="nn-NO"/>
        </w:rPr>
        <w:object w:dxaOrig="200" w:dyaOrig="220">
          <v:shape id="_x0000_i1136" type="#_x0000_t75" style="width:10pt;height:11.5pt" o:ole="">
            <v:imagedata r:id="rId222" o:title=""/>
          </v:shape>
          <o:OLEObject Type="Embed" ProgID="Equation.DSMT4" ShapeID="_x0000_i1136" DrawAspect="Content" ObjectID="_1629096147" r:id="rId237"/>
        </w:object>
      </w:r>
      <w:r w:rsidR="00C93FDC" w:rsidRPr="009B1DAA">
        <w:rPr>
          <w:lang w:val="nn-NO"/>
        </w:rPr>
        <w:t xml:space="preserve">, </w:t>
      </w:r>
      <w:r w:rsidR="00C93FDC" w:rsidRPr="009B1DAA">
        <w:rPr>
          <w:position w:val="-4"/>
          <w:lang w:val="nn-NO"/>
        </w:rPr>
        <w:object w:dxaOrig="180" w:dyaOrig="220">
          <v:shape id="_x0000_i1137" type="#_x0000_t75" style="width:9pt;height:11.5pt" o:ole="">
            <v:imagedata r:id="rId224" o:title=""/>
          </v:shape>
          <o:OLEObject Type="Embed" ProgID="Equation.DSMT4" ShapeID="_x0000_i1137" DrawAspect="Content" ObjectID="_1629096148" r:id="rId238"/>
        </w:object>
      </w:r>
      <w:r w:rsidR="00C93FDC" w:rsidRPr="009B1DAA">
        <w:rPr>
          <w:lang w:val="nn-NO"/>
        </w:rPr>
        <w:t xml:space="preserve"> og </w:t>
      </w:r>
      <w:r w:rsidR="00C93FDC" w:rsidRPr="009B1DAA">
        <w:rPr>
          <w:position w:val="-6"/>
          <w:lang w:val="nn-NO"/>
        </w:rPr>
        <w:object w:dxaOrig="200" w:dyaOrig="260">
          <v:shape id="_x0000_i1138" type="#_x0000_t75" style="width:10pt;height:13pt" o:ole="">
            <v:imagedata r:id="rId226" o:title=""/>
          </v:shape>
          <o:OLEObject Type="Embed" ProgID="Equation.DSMT4" ShapeID="_x0000_i1138" DrawAspect="Content" ObjectID="_1629096149" r:id="rId239"/>
        </w:object>
      </w:r>
      <w:r w:rsidR="00C93FDC" w:rsidRPr="009B1DAA">
        <w:rPr>
          <w:lang w:val="nn-NO"/>
        </w:rPr>
        <w:t xml:space="preserve"> i </w:t>
      </w:r>
      <w:r w:rsidR="00EE50BF" w:rsidRPr="009B1DAA">
        <w:rPr>
          <w:lang w:val="nn-NO"/>
        </w:rPr>
        <w:t>eit</w:t>
      </w:r>
      <w:r w:rsidR="00C93FDC" w:rsidRPr="009B1DAA">
        <w:rPr>
          <w:lang w:val="nn-NO"/>
        </w:rPr>
        <w:t xml:space="preserve"> koordinatsystem slik at arealet av trekant </w:t>
      </w:r>
      <w:r w:rsidR="00C93FDC" w:rsidRPr="009B1DAA">
        <w:rPr>
          <w:position w:val="-6"/>
          <w:lang w:val="nn-NO"/>
        </w:rPr>
        <w:object w:dxaOrig="460" w:dyaOrig="260">
          <v:shape id="_x0000_i1139" type="#_x0000_t75" style="width:23.5pt;height:13pt" o:ole="">
            <v:imagedata r:id="rId240" o:title=""/>
          </v:shape>
          <o:OLEObject Type="Embed" ProgID="Equation.DSMT4" ShapeID="_x0000_i1139" DrawAspect="Content" ObjectID="_1629096150" r:id="rId241"/>
        </w:object>
      </w:r>
      <w:r w:rsidR="00C93FDC" w:rsidRPr="009B1DAA">
        <w:rPr>
          <w:lang w:val="nn-NO"/>
        </w:rPr>
        <w:t xml:space="preserve"> </w:t>
      </w:r>
      <w:r w:rsidR="00C93FDC" w:rsidRPr="009B1DAA">
        <w:rPr>
          <w:lang w:val="nn-NO"/>
        </w:rPr>
        <w:br/>
        <w:t xml:space="preserve">blir 12. Skriv ned </w:t>
      </w:r>
      <w:r w:rsidRPr="009B1DAA">
        <w:rPr>
          <w:lang w:val="nn-NO"/>
        </w:rPr>
        <w:t>koordinatane</w:t>
      </w:r>
      <w:r w:rsidR="00C93FDC" w:rsidRPr="009B1DAA">
        <w:rPr>
          <w:lang w:val="nn-NO"/>
        </w:rPr>
        <w:t xml:space="preserve"> til </w:t>
      </w:r>
      <w:r w:rsidRPr="009B1DAA">
        <w:rPr>
          <w:lang w:val="nn-NO"/>
        </w:rPr>
        <w:t>punkta</w:t>
      </w:r>
      <w:r w:rsidR="00C93FDC" w:rsidRPr="009B1DAA">
        <w:rPr>
          <w:lang w:val="nn-NO"/>
        </w:rPr>
        <w:t>.</w:t>
      </w:r>
    </w:p>
    <w:p w:rsidR="00934FBC" w:rsidRPr="009B1DAA" w:rsidRDefault="00C93FDC" w:rsidP="00C93FDC">
      <w:pPr>
        <w:pStyle w:val="Listeavsnitt"/>
        <w:ind w:left="360"/>
        <w:rPr>
          <w:lang w:val="nn-NO"/>
        </w:rPr>
      </w:pPr>
      <w:r w:rsidRPr="009B1DAA">
        <w:rPr>
          <w:lang w:val="nn-NO"/>
        </w:rPr>
        <w:t xml:space="preserve"> </w:t>
      </w:r>
      <w:r w:rsidR="00934FBC" w:rsidRPr="009B1DAA">
        <w:rPr>
          <w:lang w:val="nn-NO"/>
        </w:rPr>
        <w:br/>
      </w:r>
      <w:r w:rsidR="00420D26">
        <w:rPr>
          <w:noProof/>
          <w:lang w:val="nb-NO" w:eastAsia="nb-NO"/>
        </w:rPr>
        <w:drawing>
          <wp:inline distT="0" distB="0" distL="0" distR="0">
            <wp:extent cx="3362325" cy="2438400"/>
            <wp:effectExtent l="0" t="0" r="9525" b="0"/>
            <wp:docPr id="146" name="Bild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4FBC" w:rsidRPr="009B1DAA">
        <w:rPr>
          <w:lang w:val="nn-NO"/>
        </w:rPr>
        <w:br/>
      </w:r>
    </w:p>
    <w:p w:rsidR="00934FBC" w:rsidRPr="009B1DAA" w:rsidRDefault="00E32210" w:rsidP="00934FBC">
      <w:pPr>
        <w:pStyle w:val="Listeavsnitt"/>
        <w:ind w:left="360"/>
        <w:rPr>
          <w:color w:val="0000FF"/>
          <w:lang w:val="nn-NO"/>
        </w:rPr>
      </w:pPr>
      <w:r w:rsidRPr="009B1DAA">
        <w:rPr>
          <w:color w:val="0000FF"/>
          <w:lang w:val="nn-NO"/>
        </w:rPr>
        <w:t>Dømet</w:t>
      </w:r>
      <w:r w:rsidR="00934FBC" w:rsidRPr="009B1DAA">
        <w:rPr>
          <w:color w:val="0000FF"/>
          <w:lang w:val="nn-NO"/>
        </w:rPr>
        <w:t xml:space="preserve"> viser </w:t>
      </w:r>
      <w:r w:rsidR="008864E6" w:rsidRPr="009B1DAA">
        <w:rPr>
          <w:color w:val="0000FF"/>
          <w:lang w:val="nn-NO"/>
        </w:rPr>
        <w:t>ein</w:t>
      </w:r>
      <w:r w:rsidR="00934FBC"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t>rettvinkla</w:t>
      </w:r>
      <w:r w:rsidR="00934FBC" w:rsidRPr="009B1DAA">
        <w:rPr>
          <w:color w:val="0000FF"/>
          <w:lang w:val="nn-NO"/>
        </w:rPr>
        <w:t xml:space="preserve"> trekant med grunnlinje 6 og </w:t>
      </w:r>
      <w:r w:rsidRPr="009B1DAA">
        <w:rPr>
          <w:color w:val="0000FF"/>
          <w:lang w:val="nn-NO"/>
        </w:rPr>
        <w:t>høgd</w:t>
      </w:r>
      <w:r w:rsidR="00934FBC" w:rsidRPr="009B1DAA">
        <w:rPr>
          <w:color w:val="0000FF"/>
          <w:lang w:val="nn-NO"/>
        </w:rPr>
        <w:t xml:space="preserve"> 4. Arealet vil </w:t>
      </w:r>
      <w:r w:rsidR="00E12A56" w:rsidRPr="009B1DAA">
        <w:rPr>
          <w:color w:val="0000FF"/>
          <w:lang w:val="nn-NO"/>
        </w:rPr>
        <w:t>då</w:t>
      </w:r>
      <w:r w:rsidR="00934FBC" w:rsidRPr="009B1DAA">
        <w:rPr>
          <w:color w:val="0000FF"/>
          <w:lang w:val="nn-NO"/>
        </w:rPr>
        <w:t xml:space="preserve"> bli </w:t>
      </w:r>
      <w:r w:rsidR="00934FBC" w:rsidRPr="009B1DAA">
        <w:rPr>
          <w:color w:val="0000FF"/>
          <w:position w:val="-22"/>
          <w:lang w:val="nn-NO"/>
        </w:rPr>
        <w:object w:dxaOrig="825" w:dyaOrig="585">
          <v:shape id="_x0000_i1140" type="#_x0000_t75" style="width:41.5pt;height:29.5pt" o:ole="">
            <v:imagedata r:id="rId243" o:title=""/>
          </v:shape>
          <o:OLEObject Type="Embed" ProgID="Equation.DSMT4" ShapeID="_x0000_i1140" DrawAspect="Content" ObjectID="_1629096151" r:id="rId244"/>
        </w:object>
      </w:r>
    </w:p>
    <w:p w:rsidR="00934FBC" w:rsidRPr="009B1DAA" w:rsidRDefault="00934FBC" w:rsidP="00934FBC">
      <w:pPr>
        <w:rPr>
          <w:lang w:val="nn-NO"/>
        </w:rPr>
      </w:pPr>
    </w:p>
    <w:p w:rsidR="00934FBC" w:rsidRPr="005806DB" w:rsidRDefault="00934FBC" w:rsidP="00934FBC">
      <w:r w:rsidRPr="009B1DAA">
        <w:rPr>
          <w:lang w:val="nn-NO"/>
        </w:rPr>
        <w:br w:type="page"/>
      </w:r>
      <w:r w:rsidR="00A439E5" w:rsidRPr="009B1DAA">
        <w:rPr>
          <w:b/>
          <w:lang w:val="nn-NO"/>
        </w:rPr>
        <w:lastRenderedPageBreak/>
        <w:t>4.4</w:t>
      </w:r>
      <w:r w:rsidRPr="009B1DAA">
        <w:rPr>
          <w:lang w:val="nn-NO"/>
        </w:rPr>
        <w:br/>
        <w:t>Du og familie</w:t>
      </w:r>
      <w:r w:rsidR="00ED4AA5" w:rsidRPr="009B1DAA">
        <w:rPr>
          <w:lang w:val="nn-NO"/>
        </w:rPr>
        <w:t>n din</w:t>
      </w:r>
      <w:r w:rsidRPr="009B1DAA">
        <w:rPr>
          <w:lang w:val="nn-NO"/>
        </w:rPr>
        <w:t xml:space="preserve"> er på ferie og vil lei</w:t>
      </w:r>
      <w:r w:rsidR="00ED4AA5" w:rsidRPr="009B1DAA">
        <w:rPr>
          <w:lang w:val="nn-NO"/>
        </w:rPr>
        <w:t>g</w:t>
      </w:r>
      <w:r w:rsidRPr="009B1DAA">
        <w:rPr>
          <w:lang w:val="nn-NO"/>
        </w:rPr>
        <w:t xml:space="preserve">e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bil.</w:t>
      </w:r>
      <w:r w:rsidR="000E1CFC" w:rsidRPr="009B1DAA">
        <w:rPr>
          <w:lang w:val="nn-NO"/>
        </w:rPr>
        <w:t xml:space="preserve"> </w:t>
      </w:r>
      <w:r w:rsidR="00E32210" w:rsidRPr="009B1DAA">
        <w:rPr>
          <w:lang w:val="nn-NO"/>
        </w:rPr>
        <w:t>De</w:t>
      </w:r>
      <w:r w:rsidR="000E1CFC" w:rsidRPr="009B1DAA">
        <w:rPr>
          <w:lang w:val="nn-NO"/>
        </w:rPr>
        <w:t xml:space="preserve"> må betale </w:t>
      </w:r>
      <w:r w:rsidR="008864E6" w:rsidRPr="009B1DAA">
        <w:rPr>
          <w:lang w:val="nn-NO"/>
        </w:rPr>
        <w:t>ein</w:t>
      </w:r>
      <w:r w:rsidR="000E1CFC" w:rsidRPr="009B1DAA">
        <w:rPr>
          <w:lang w:val="nn-NO"/>
        </w:rPr>
        <w:t xml:space="preserve"> f</w:t>
      </w:r>
      <w:r w:rsidRPr="009B1DAA">
        <w:rPr>
          <w:lang w:val="nn-NO"/>
        </w:rPr>
        <w:t xml:space="preserve">astpris </w:t>
      </w:r>
      <w:r w:rsidR="000E1CFC" w:rsidRPr="009B1DAA">
        <w:rPr>
          <w:lang w:val="nn-NO"/>
        </w:rPr>
        <w:t xml:space="preserve">på </w:t>
      </w:r>
      <w:r w:rsidRPr="009B1DAA">
        <w:rPr>
          <w:lang w:val="nn-NO"/>
        </w:rPr>
        <w:t>650 kr</w:t>
      </w:r>
      <w:r w:rsidR="000E1CFC" w:rsidRPr="009B1DAA">
        <w:rPr>
          <w:lang w:val="nn-NO"/>
        </w:rPr>
        <w:t xml:space="preserve">oner. </w:t>
      </w:r>
      <w:r w:rsidR="000E1CFC" w:rsidRPr="005806DB">
        <w:t xml:space="preserve">I tillegg må </w:t>
      </w:r>
      <w:r w:rsidR="00E32210" w:rsidRPr="005806DB">
        <w:t>de</w:t>
      </w:r>
      <w:r w:rsidR="000E1CFC" w:rsidRPr="005806DB">
        <w:t xml:space="preserve"> betale </w:t>
      </w:r>
      <w:r w:rsidRPr="005806DB">
        <w:t>6,20 kr</w:t>
      </w:r>
      <w:r w:rsidR="000E1CFC" w:rsidRPr="005806DB">
        <w:t xml:space="preserve">oner per kilometer </w:t>
      </w:r>
      <w:r w:rsidR="00E32210" w:rsidRPr="005806DB">
        <w:t>de</w:t>
      </w:r>
      <w:r w:rsidR="000E1CFC" w:rsidRPr="005806DB">
        <w:t xml:space="preserve">  </w:t>
      </w:r>
      <w:proofErr w:type="spellStart"/>
      <w:r w:rsidR="000E1CFC" w:rsidRPr="005806DB">
        <w:t>k</w:t>
      </w:r>
      <w:r w:rsidR="00ED4AA5" w:rsidRPr="005806DB">
        <w:t>øy</w:t>
      </w:r>
      <w:r w:rsidR="000E1CFC" w:rsidRPr="005806DB">
        <w:t>rer</w:t>
      </w:r>
      <w:proofErr w:type="spellEnd"/>
      <w:r w:rsidR="000E1CFC" w:rsidRPr="005806DB">
        <w:t>.</w:t>
      </w:r>
    </w:p>
    <w:p w:rsidR="00DC772D" w:rsidRPr="009B1DAA" w:rsidRDefault="00E32210" w:rsidP="0033167E">
      <w:pPr>
        <w:pStyle w:val="Listeavsnitt"/>
        <w:numPr>
          <w:ilvl w:val="0"/>
          <w:numId w:val="53"/>
        </w:numPr>
        <w:spacing w:after="0" w:line="240" w:lineRule="auto"/>
        <w:rPr>
          <w:lang w:val="nn-NO"/>
        </w:rPr>
      </w:pPr>
      <w:r w:rsidRPr="009B1DAA">
        <w:rPr>
          <w:lang w:val="nn-NO"/>
        </w:rPr>
        <w:t>Rekn</w:t>
      </w:r>
      <w:r w:rsidR="00934FBC" w:rsidRPr="009B1DAA">
        <w:rPr>
          <w:lang w:val="nn-NO"/>
        </w:rPr>
        <w:t xml:space="preserve"> ut kostnadene for </w:t>
      </w:r>
      <w:r w:rsidR="00DC772D" w:rsidRPr="009B1DAA">
        <w:rPr>
          <w:lang w:val="nn-NO"/>
        </w:rPr>
        <w:t>fem tur</w:t>
      </w:r>
      <w:r w:rsidR="00ED4AA5" w:rsidRPr="009B1DAA">
        <w:rPr>
          <w:lang w:val="nn-NO"/>
        </w:rPr>
        <w:t>a</w:t>
      </w:r>
      <w:r w:rsidR="00DC772D" w:rsidRPr="009B1DAA">
        <w:rPr>
          <w:lang w:val="nn-NO"/>
        </w:rPr>
        <w:t xml:space="preserve">r med ulik </w:t>
      </w:r>
      <w:r w:rsidRPr="009B1DAA">
        <w:rPr>
          <w:lang w:val="nn-NO"/>
        </w:rPr>
        <w:t>lengd</w:t>
      </w:r>
      <w:r w:rsidR="00DC772D" w:rsidRPr="009B1DAA">
        <w:rPr>
          <w:lang w:val="nn-NO"/>
        </w:rPr>
        <w:t xml:space="preserve">, </w:t>
      </w:r>
      <w:r w:rsidRPr="009B1DAA">
        <w:rPr>
          <w:lang w:val="nn-NO"/>
        </w:rPr>
        <w:t>til dømes</w:t>
      </w:r>
      <w:r w:rsidR="00DC772D" w:rsidRPr="009B1DAA">
        <w:rPr>
          <w:lang w:val="nn-NO"/>
        </w:rPr>
        <w:t xml:space="preserve"> </w:t>
      </w:r>
      <w:r w:rsidR="008864E6" w:rsidRPr="009B1DAA">
        <w:rPr>
          <w:lang w:val="nn-NO"/>
        </w:rPr>
        <w:t>ein</w:t>
      </w:r>
      <w:r w:rsidR="00DC772D" w:rsidRPr="009B1DAA">
        <w:rPr>
          <w:lang w:val="nn-NO"/>
        </w:rPr>
        <w:t xml:space="preserve"> tur på 50 km, på 100 km </w:t>
      </w:r>
      <w:r w:rsidRPr="009B1DAA">
        <w:rPr>
          <w:lang w:val="nn-NO"/>
        </w:rPr>
        <w:t>osb</w:t>
      </w:r>
      <w:r w:rsidR="00DC772D" w:rsidRPr="009B1DAA">
        <w:rPr>
          <w:lang w:val="nn-NO"/>
        </w:rPr>
        <w:t xml:space="preserve">. og set opp </w:t>
      </w:r>
      <w:r w:rsidRPr="009B1DAA">
        <w:rPr>
          <w:lang w:val="nn-NO"/>
        </w:rPr>
        <w:t>resultata</w:t>
      </w:r>
      <w:r w:rsidR="00DC772D" w:rsidRPr="009B1DAA">
        <w:rPr>
          <w:lang w:val="nn-NO"/>
        </w:rPr>
        <w:t xml:space="preserve"> i </w:t>
      </w:r>
      <w:r w:rsidR="008864E6" w:rsidRPr="009B1DAA">
        <w:rPr>
          <w:lang w:val="nn-NO"/>
        </w:rPr>
        <w:t>ein</w:t>
      </w:r>
      <w:r w:rsidR="00DC772D" w:rsidRPr="009B1DAA">
        <w:rPr>
          <w:lang w:val="nn-NO"/>
        </w:rPr>
        <w:t xml:space="preserve"> tabell.</w:t>
      </w:r>
      <w:r w:rsidR="00934FBC" w:rsidRPr="009B1DAA">
        <w:rPr>
          <w:lang w:val="nn-NO"/>
        </w:rPr>
        <w:t xml:space="preserve"> </w:t>
      </w:r>
    </w:p>
    <w:tbl>
      <w:tblPr>
        <w:tblpPr w:leftFromText="141" w:rightFromText="141" w:vertAnchor="text" w:horzAnchor="margin" w:tblpXSpec="center" w:tblpY="295"/>
        <w:tblW w:w="7796" w:type="dxa"/>
        <w:tblBorders>
          <w:top w:val="single" w:sz="8" w:space="0" w:color="DBE5F1"/>
          <w:left w:val="single" w:sz="8" w:space="0" w:color="DBE5F1"/>
          <w:bottom w:val="single" w:sz="8" w:space="0" w:color="DBE5F1"/>
          <w:right w:val="single" w:sz="8" w:space="0" w:color="DBE5F1"/>
          <w:insideH w:val="single" w:sz="8" w:space="0" w:color="DBE5F1"/>
          <w:insideV w:val="single" w:sz="8" w:space="0" w:color="DBE5F1"/>
        </w:tblBorders>
        <w:shd w:val="clear" w:color="auto" w:fill="F2F2F2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51"/>
        <w:gridCol w:w="992"/>
        <w:gridCol w:w="1134"/>
        <w:gridCol w:w="993"/>
        <w:gridCol w:w="1134"/>
        <w:gridCol w:w="992"/>
      </w:tblGrid>
      <w:tr w:rsidR="00DC772D" w:rsidRPr="009B1DAA" w:rsidTr="00DC772D">
        <w:trPr>
          <w:trHeight w:val="315"/>
        </w:trPr>
        <w:tc>
          <w:tcPr>
            <w:tcW w:w="2551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E12A56" w:rsidP="00DC772D">
            <w:pPr>
              <w:spacing w:after="0"/>
              <w:rPr>
                <w:i/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Talet på</w:t>
            </w:r>
            <w:r w:rsidR="00DC772D" w:rsidRPr="009B1DAA">
              <w:rPr>
                <w:color w:val="0000FF"/>
                <w:lang w:val="nn-NO" w:bidi="bo-CN"/>
              </w:rPr>
              <w:t xml:space="preserve"> kilometer</w:t>
            </w:r>
          </w:p>
        </w:tc>
        <w:tc>
          <w:tcPr>
            <w:tcW w:w="992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50</w:t>
            </w:r>
          </w:p>
        </w:tc>
        <w:tc>
          <w:tcPr>
            <w:tcW w:w="1134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00</w:t>
            </w:r>
          </w:p>
        </w:tc>
        <w:tc>
          <w:tcPr>
            <w:tcW w:w="993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50</w:t>
            </w:r>
          </w:p>
        </w:tc>
        <w:tc>
          <w:tcPr>
            <w:tcW w:w="1134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200</w:t>
            </w:r>
          </w:p>
        </w:tc>
        <w:tc>
          <w:tcPr>
            <w:tcW w:w="992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250</w:t>
            </w:r>
          </w:p>
        </w:tc>
      </w:tr>
      <w:tr w:rsidR="00DC772D" w:rsidRPr="009B1DAA" w:rsidTr="00DC772D">
        <w:trPr>
          <w:trHeight w:val="37"/>
        </w:trPr>
        <w:tc>
          <w:tcPr>
            <w:tcW w:w="2551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Pris (kroner)</w:t>
            </w:r>
          </w:p>
        </w:tc>
        <w:tc>
          <w:tcPr>
            <w:tcW w:w="992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960</w:t>
            </w:r>
          </w:p>
        </w:tc>
        <w:tc>
          <w:tcPr>
            <w:tcW w:w="1134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270</w:t>
            </w:r>
          </w:p>
        </w:tc>
        <w:tc>
          <w:tcPr>
            <w:tcW w:w="993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580</w:t>
            </w:r>
          </w:p>
        </w:tc>
        <w:tc>
          <w:tcPr>
            <w:tcW w:w="1134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890</w:t>
            </w:r>
          </w:p>
        </w:tc>
        <w:tc>
          <w:tcPr>
            <w:tcW w:w="992" w:type="dxa"/>
            <w:tcBorders>
              <w:top w:val="single" w:sz="8" w:space="0" w:color="DBE5F1"/>
              <w:left w:val="single" w:sz="8" w:space="0" w:color="DBE5F1"/>
              <w:bottom w:val="single" w:sz="8" w:space="0" w:color="DBE5F1"/>
              <w:right w:val="single" w:sz="8" w:space="0" w:color="DBE5F1"/>
            </w:tcBorders>
            <w:shd w:val="clear" w:color="auto" w:fill="F2F2F2"/>
            <w:noWrap/>
            <w:tcMar>
              <w:top w:w="13" w:type="dxa"/>
              <w:left w:w="13" w:type="dxa"/>
              <w:bottom w:w="0" w:type="dxa"/>
              <w:right w:w="13" w:type="dxa"/>
            </w:tcMar>
            <w:vAlign w:val="bottom"/>
            <w:hideMark/>
          </w:tcPr>
          <w:p w:rsidR="00DC772D" w:rsidRPr="009B1DAA" w:rsidRDefault="00DC772D" w:rsidP="00DC772D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2200</w:t>
            </w:r>
          </w:p>
        </w:tc>
      </w:tr>
    </w:tbl>
    <w:p w:rsidR="00934FBC" w:rsidRPr="009B1DAA" w:rsidRDefault="00934FBC" w:rsidP="00DC772D">
      <w:pPr>
        <w:pStyle w:val="Listeavsnitt"/>
        <w:spacing w:after="0" w:line="240" w:lineRule="auto"/>
        <w:ind w:left="360"/>
        <w:rPr>
          <w:lang w:val="nn-NO"/>
        </w:rPr>
      </w:pPr>
      <w:r w:rsidRPr="009B1DAA">
        <w:rPr>
          <w:lang w:val="nn-NO"/>
        </w:rPr>
        <w:br/>
      </w:r>
    </w:p>
    <w:p w:rsidR="00DC772D" w:rsidRPr="009B1DAA" w:rsidRDefault="00DC772D" w:rsidP="00DC772D">
      <w:pPr>
        <w:pStyle w:val="Listeavsnitt"/>
        <w:spacing w:after="0" w:line="240" w:lineRule="auto"/>
        <w:ind w:left="360"/>
        <w:rPr>
          <w:lang w:val="nn-NO"/>
        </w:rPr>
      </w:pPr>
    </w:p>
    <w:p w:rsidR="00DC772D" w:rsidRPr="009B1DAA" w:rsidRDefault="00DC772D" w:rsidP="00DC772D">
      <w:pPr>
        <w:pStyle w:val="Listeavsnitt"/>
        <w:spacing w:after="0" w:line="240" w:lineRule="auto"/>
        <w:ind w:left="360"/>
        <w:rPr>
          <w:lang w:val="nn-NO"/>
        </w:rPr>
      </w:pPr>
    </w:p>
    <w:p w:rsidR="00DC772D" w:rsidRPr="009B1DAA" w:rsidRDefault="00DC772D" w:rsidP="00DC772D">
      <w:pPr>
        <w:pStyle w:val="Listeavsnitt"/>
        <w:spacing w:after="0" w:line="240" w:lineRule="auto"/>
        <w:ind w:left="0"/>
        <w:rPr>
          <w:lang w:val="nn-NO"/>
        </w:rPr>
      </w:pPr>
    </w:p>
    <w:p w:rsidR="00DC772D" w:rsidRPr="009B1DAA" w:rsidRDefault="00DC772D" w:rsidP="00DC772D">
      <w:pPr>
        <w:pStyle w:val="Listeavsnitt"/>
        <w:spacing w:after="0" w:line="240" w:lineRule="auto"/>
        <w:ind w:left="0"/>
        <w:rPr>
          <w:lang w:val="nn-NO"/>
        </w:rPr>
      </w:pPr>
    </w:p>
    <w:p w:rsidR="00934FBC" w:rsidRPr="009B1DAA" w:rsidRDefault="00934FBC" w:rsidP="0033167E">
      <w:pPr>
        <w:pStyle w:val="Listeavsnitt"/>
        <w:numPr>
          <w:ilvl w:val="0"/>
          <w:numId w:val="53"/>
        </w:numPr>
        <w:spacing w:after="0" w:line="240" w:lineRule="auto"/>
        <w:rPr>
          <w:lang w:val="nn-NO"/>
        </w:rPr>
      </w:pPr>
      <w:r w:rsidRPr="009B1DAA">
        <w:rPr>
          <w:lang w:val="nn-NO"/>
        </w:rPr>
        <w:t xml:space="preserve">Bruk </w:t>
      </w:r>
      <w:r w:rsidR="00E32210" w:rsidRPr="009B1DAA">
        <w:rPr>
          <w:lang w:val="nn-NO"/>
        </w:rPr>
        <w:t>resultata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frå</w:t>
      </w:r>
      <w:r w:rsidRPr="009B1DAA">
        <w:rPr>
          <w:lang w:val="nn-NO"/>
        </w:rPr>
        <w:t xml:space="preserve"> </w:t>
      </w:r>
      <w:r w:rsidR="00DC772D" w:rsidRPr="009B1DAA">
        <w:rPr>
          <w:lang w:val="nn-NO"/>
        </w:rPr>
        <w:t>a</w:t>
      </w:r>
      <w:r w:rsidRPr="009B1DAA">
        <w:rPr>
          <w:lang w:val="nn-NO"/>
        </w:rPr>
        <w:t xml:space="preserve">) til å </w:t>
      </w:r>
      <w:r w:rsidR="00DC772D" w:rsidRPr="009B1DAA">
        <w:rPr>
          <w:lang w:val="nn-NO"/>
        </w:rPr>
        <w:t xml:space="preserve">lage </w:t>
      </w:r>
      <w:r w:rsidR="008864E6" w:rsidRPr="009B1DAA">
        <w:rPr>
          <w:lang w:val="nn-NO"/>
        </w:rPr>
        <w:t>ei</w:t>
      </w:r>
      <w:r w:rsidR="00DC772D" w:rsidRPr="009B1DAA">
        <w:rPr>
          <w:lang w:val="nn-NO"/>
        </w:rPr>
        <w:t xml:space="preserve"> grafisk framstilling i </w:t>
      </w:r>
      <w:r w:rsidR="00EE50BF" w:rsidRPr="009B1DAA">
        <w:rPr>
          <w:lang w:val="nn-NO"/>
        </w:rPr>
        <w:t>eit</w:t>
      </w:r>
      <w:r w:rsidR="00DC772D" w:rsidRPr="009B1DAA">
        <w:rPr>
          <w:lang w:val="nn-NO"/>
        </w:rPr>
        <w:t xml:space="preserve"> koordinatsystem.</w:t>
      </w:r>
      <w:r w:rsidR="00DC772D" w:rsidRPr="009B1DAA">
        <w:rPr>
          <w:lang w:val="nn-NO"/>
        </w:rPr>
        <w:br/>
      </w:r>
      <w:r w:rsidR="00DC772D" w:rsidRPr="009B1DAA">
        <w:rPr>
          <w:lang w:val="nn-NO"/>
        </w:rPr>
        <w:br/>
      </w:r>
      <w:r w:rsidR="006E2774" w:rsidRPr="009B1DAA">
        <w:rPr>
          <w:color w:val="0000FF"/>
          <w:lang w:val="nn-NO"/>
        </w:rPr>
        <w:t xml:space="preserve">Vi </w:t>
      </w:r>
      <w:r w:rsidR="00E32210" w:rsidRPr="009B1DAA">
        <w:rPr>
          <w:color w:val="0000FF"/>
          <w:lang w:val="nn-NO"/>
        </w:rPr>
        <w:t>legg</w:t>
      </w:r>
      <w:r w:rsidRPr="009B1DAA">
        <w:rPr>
          <w:color w:val="0000FF"/>
          <w:lang w:val="nn-NO"/>
        </w:rPr>
        <w:t xml:space="preserve"> </w:t>
      </w:r>
      <w:r w:rsidR="00E32210" w:rsidRPr="009B1DAA">
        <w:rPr>
          <w:color w:val="0000FF"/>
          <w:lang w:val="nn-NO"/>
        </w:rPr>
        <w:t>punkta</w:t>
      </w:r>
      <w:r w:rsidRPr="009B1DAA">
        <w:rPr>
          <w:color w:val="0000FF"/>
          <w:lang w:val="nn-NO"/>
        </w:rPr>
        <w:t xml:space="preserve"> inn i </w:t>
      </w:r>
      <w:r w:rsidR="00EE50BF" w:rsidRPr="009B1DAA">
        <w:rPr>
          <w:color w:val="0000FF"/>
          <w:lang w:val="nn-NO"/>
        </w:rPr>
        <w:t>eit</w:t>
      </w:r>
      <w:r w:rsidRPr="009B1DAA">
        <w:rPr>
          <w:color w:val="0000FF"/>
          <w:lang w:val="nn-NO"/>
        </w:rPr>
        <w:t xml:space="preserve"> koordinatsystem og </w:t>
      </w:r>
      <w:r w:rsidR="00E32210" w:rsidRPr="009B1DAA">
        <w:rPr>
          <w:color w:val="0000FF"/>
          <w:lang w:val="nn-NO"/>
        </w:rPr>
        <w:t>teiknar</w:t>
      </w:r>
      <w:r w:rsidRPr="009B1DAA">
        <w:rPr>
          <w:color w:val="0000FF"/>
          <w:lang w:val="nn-NO"/>
        </w:rPr>
        <w:t xml:space="preserve"> grafen.</w:t>
      </w:r>
      <w:r w:rsidRPr="009B1DAA">
        <w:rPr>
          <w:color w:val="0000FF"/>
          <w:lang w:val="nn-NO"/>
        </w:rPr>
        <w:br/>
      </w:r>
      <w:r w:rsidRPr="009B1DAA">
        <w:rPr>
          <w:lang w:val="nn-NO"/>
        </w:rPr>
        <w:br/>
      </w:r>
      <w:r w:rsidR="00420D26">
        <w:rPr>
          <w:noProof/>
          <w:lang w:val="nb-NO" w:eastAsia="nb-NO"/>
        </w:rPr>
        <w:drawing>
          <wp:inline distT="0" distB="0" distL="0" distR="0">
            <wp:extent cx="3657600" cy="2085975"/>
            <wp:effectExtent l="0" t="0" r="0" b="9525"/>
            <wp:docPr id="148" name="Bild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9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Pr="009B1DAA">
        <w:rPr>
          <w:lang w:val="nn-NO"/>
        </w:rPr>
        <w:br/>
      </w:r>
    </w:p>
    <w:p w:rsidR="00934FBC" w:rsidRPr="009B1DAA" w:rsidRDefault="00934FBC" w:rsidP="0033167E">
      <w:pPr>
        <w:pStyle w:val="Listeavsnitt"/>
        <w:numPr>
          <w:ilvl w:val="0"/>
          <w:numId w:val="53"/>
        </w:numPr>
        <w:spacing w:after="0" w:line="240" w:lineRule="auto"/>
        <w:rPr>
          <w:lang w:val="nn-NO"/>
        </w:rPr>
      </w:pPr>
      <w:r w:rsidRPr="009B1DAA">
        <w:rPr>
          <w:lang w:val="nn-NO"/>
        </w:rPr>
        <w:t xml:space="preserve">Bruk grafen og finn ut </w:t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mye det </w:t>
      </w:r>
      <w:r w:rsidR="008864E6" w:rsidRPr="009B1DAA">
        <w:rPr>
          <w:lang w:val="nn-NO"/>
        </w:rPr>
        <w:t>kostar</w:t>
      </w:r>
      <w:r w:rsidRPr="009B1DAA">
        <w:rPr>
          <w:lang w:val="nn-NO"/>
        </w:rPr>
        <w:t xml:space="preserve"> å k</w:t>
      </w:r>
      <w:r w:rsidR="00500279" w:rsidRPr="009B1DAA">
        <w:rPr>
          <w:lang w:val="nn-NO"/>
        </w:rPr>
        <w:t>øy</w:t>
      </w:r>
      <w:r w:rsidRPr="009B1DAA">
        <w:rPr>
          <w:lang w:val="nn-NO"/>
        </w:rPr>
        <w:t>re 18 mil.</w:t>
      </w:r>
      <w:r w:rsidRPr="009B1DAA">
        <w:rPr>
          <w:lang w:val="nn-NO"/>
        </w:rPr>
        <w:br/>
      </w:r>
      <w:r w:rsidRPr="009B1DAA">
        <w:rPr>
          <w:lang w:val="nn-NO"/>
        </w:rPr>
        <w:br/>
      </w:r>
      <w:r w:rsidR="00420D26">
        <w:rPr>
          <w:noProof/>
          <w:lang w:val="nb-NO" w:eastAsia="nb-NO"/>
        </w:rPr>
        <w:drawing>
          <wp:inline distT="0" distB="0" distL="0" distR="0">
            <wp:extent cx="3857625" cy="2200275"/>
            <wp:effectExtent l="0" t="0" r="9525" b="9525"/>
            <wp:docPr id="149" name="Bild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8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7625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Pr="009B1DAA">
        <w:rPr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Det </w:t>
      </w:r>
      <w:r w:rsidR="008864E6" w:rsidRPr="009B1DAA">
        <w:rPr>
          <w:color w:val="0000FF"/>
          <w:u w:val="double"/>
          <w:lang w:val="nn-NO"/>
        </w:rPr>
        <w:t>kostar</w:t>
      </w:r>
      <w:r w:rsidRPr="009B1DAA">
        <w:rPr>
          <w:color w:val="0000FF"/>
          <w:u w:val="double"/>
          <w:lang w:val="nn-NO"/>
        </w:rPr>
        <w:t xml:space="preserve"> ca. 1750 kr å k</w:t>
      </w:r>
      <w:r w:rsidR="00500279" w:rsidRPr="009B1DAA">
        <w:rPr>
          <w:color w:val="0000FF"/>
          <w:u w:val="double"/>
          <w:lang w:val="nn-NO"/>
        </w:rPr>
        <w:t>øy</w:t>
      </w:r>
      <w:r w:rsidRPr="009B1DAA">
        <w:rPr>
          <w:color w:val="0000FF"/>
          <w:u w:val="double"/>
          <w:lang w:val="nn-NO"/>
        </w:rPr>
        <w:t>re 18 mil (180 kilometer).</w:t>
      </w:r>
    </w:p>
    <w:p w:rsidR="00934FBC" w:rsidRPr="009B1DAA" w:rsidRDefault="00934FBC" w:rsidP="00934FBC">
      <w:pPr>
        <w:spacing w:before="240" w:line="240" w:lineRule="auto"/>
        <w:rPr>
          <w:lang w:val="nn-NO"/>
        </w:rPr>
      </w:pPr>
    </w:p>
    <w:p w:rsidR="00934FBC" w:rsidRPr="009B1DAA" w:rsidRDefault="006E2774" w:rsidP="00934FBC">
      <w:pPr>
        <w:pStyle w:val="Listeavsnitt"/>
        <w:spacing w:after="0"/>
        <w:ind w:left="0"/>
        <w:rPr>
          <w:b/>
          <w:lang w:val="nn-NO"/>
        </w:rPr>
      </w:pPr>
      <w:r w:rsidRPr="009B1DAA">
        <w:rPr>
          <w:b/>
          <w:lang w:val="nn-NO"/>
        </w:rPr>
        <w:br w:type="page"/>
      </w:r>
      <w:r w:rsidR="00077188" w:rsidRPr="009B1DAA">
        <w:rPr>
          <w:b/>
          <w:lang w:val="nn-NO"/>
        </w:rPr>
        <w:lastRenderedPageBreak/>
        <w:t>4.5</w:t>
      </w:r>
    </w:p>
    <w:p w:rsidR="00371BC7" w:rsidRPr="009B1DAA" w:rsidRDefault="00934FBC" w:rsidP="00371BC7">
      <w:pPr>
        <w:rPr>
          <w:lang w:val="nn-NO"/>
        </w:rPr>
      </w:pPr>
      <w:r w:rsidRPr="009B1DAA">
        <w:rPr>
          <w:lang w:val="nn-NO"/>
        </w:rPr>
        <w:t xml:space="preserve">Camilla har </w:t>
      </w:r>
      <w:r w:rsidR="00EE50BF" w:rsidRPr="009B1DAA">
        <w:rPr>
          <w:lang w:val="nn-NO"/>
        </w:rPr>
        <w:t>eit</w:t>
      </w:r>
      <w:r w:rsidRPr="009B1DAA">
        <w:rPr>
          <w:lang w:val="nn-NO"/>
        </w:rPr>
        <w:t xml:space="preserve"> mobilabonnement. </w:t>
      </w:r>
      <w:r w:rsidR="00E32210" w:rsidRPr="009B1DAA">
        <w:rPr>
          <w:lang w:val="nn-NO"/>
        </w:rPr>
        <w:t>Ho</w:t>
      </w:r>
      <w:r w:rsidRPr="009B1DAA">
        <w:rPr>
          <w:lang w:val="nn-NO"/>
        </w:rPr>
        <w:t xml:space="preserve"> betaler 99 kroner i fast pris per </w:t>
      </w:r>
      <w:r w:rsidR="00E32210" w:rsidRPr="009B1DAA">
        <w:rPr>
          <w:lang w:val="nn-NO"/>
        </w:rPr>
        <w:t>månad</w:t>
      </w:r>
      <w:r w:rsidRPr="009B1DAA">
        <w:rPr>
          <w:lang w:val="nn-NO"/>
        </w:rPr>
        <w:t xml:space="preserve"> og 0,49 kroner per ring</w:t>
      </w:r>
      <w:r w:rsidR="00ED4AA5" w:rsidRPr="009B1DAA">
        <w:rPr>
          <w:lang w:val="nn-NO"/>
        </w:rPr>
        <w:t>j</w:t>
      </w:r>
      <w:r w:rsidRPr="009B1DAA">
        <w:rPr>
          <w:lang w:val="nn-NO"/>
        </w:rPr>
        <w:t>eminutt</w:t>
      </w:r>
      <w:r w:rsidR="00371BC7" w:rsidRPr="009B1DAA">
        <w:rPr>
          <w:lang w:val="nn-NO"/>
        </w:rPr>
        <w:t>.</w:t>
      </w:r>
    </w:p>
    <w:p w:rsidR="00371BC7" w:rsidRPr="009B1DAA" w:rsidRDefault="00371BC7" w:rsidP="0033167E">
      <w:pPr>
        <w:pStyle w:val="Listeavsnitt"/>
        <w:numPr>
          <w:ilvl w:val="0"/>
          <w:numId w:val="54"/>
        </w:numPr>
        <w:spacing w:after="0" w:line="240" w:lineRule="auto"/>
        <w:rPr>
          <w:lang w:val="nn-NO"/>
        </w:rPr>
      </w:pPr>
      <w:r w:rsidRPr="009B1DAA">
        <w:rPr>
          <w:lang w:val="nn-NO"/>
        </w:rPr>
        <w:t xml:space="preserve">Fyll ut tabellen </w:t>
      </w:r>
      <w:r w:rsidR="00E32210" w:rsidRPr="009B1DAA">
        <w:rPr>
          <w:lang w:val="nn-NO"/>
        </w:rPr>
        <w:t>nedanfor</w:t>
      </w:r>
      <w:r w:rsidRPr="009B1DAA">
        <w:rPr>
          <w:lang w:val="nn-NO"/>
        </w:rPr>
        <w:t>.</w:t>
      </w:r>
      <w:r w:rsidRPr="009B1DAA">
        <w:rPr>
          <w:lang w:val="nn-NO"/>
        </w:rPr>
        <w:br/>
      </w:r>
    </w:p>
    <w:tbl>
      <w:tblPr>
        <w:tblW w:w="0" w:type="auto"/>
        <w:tblInd w:w="19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96"/>
        <w:gridCol w:w="979"/>
        <w:gridCol w:w="979"/>
        <w:gridCol w:w="980"/>
      </w:tblGrid>
      <w:tr w:rsidR="00934FBC" w:rsidRPr="009B1DAA" w:rsidTr="00371BC7">
        <w:trPr>
          <w:trHeight w:val="68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/>
            <w:vAlign w:val="center"/>
            <w:hideMark/>
          </w:tcPr>
          <w:p w:rsidR="00934FBC" w:rsidRPr="009B1DAA" w:rsidRDefault="00E12A56" w:rsidP="00371BC7">
            <w:pPr>
              <w:spacing w:after="0"/>
              <w:rPr>
                <w:lang w:val="nn-NO" w:bidi="bo-CN"/>
              </w:rPr>
            </w:pPr>
            <w:r w:rsidRPr="009B1DAA">
              <w:rPr>
                <w:position w:val="-6"/>
                <w:lang w:val="nn-NO" w:bidi="bo-CN"/>
              </w:rPr>
              <w:t>Talet på</w:t>
            </w:r>
            <w:r w:rsidR="00371BC7" w:rsidRPr="009B1DAA">
              <w:rPr>
                <w:position w:val="-6"/>
                <w:lang w:val="nn-NO" w:bidi="bo-CN"/>
              </w:rPr>
              <w:t xml:space="preserve"> ring</w:t>
            </w:r>
            <w:r w:rsidR="00ED4AA5" w:rsidRPr="009B1DAA">
              <w:rPr>
                <w:position w:val="-6"/>
                <w:lang w:val="nn-NO" w:bidi="bo-CN"/>
              </w:rPr>
              <w:t>j</w:t>
            </w:r>
            <w:r w:rsidR="00371BC7" w:rsidRPr="009B1DAA">
              <w:rPr>
                <w:position w:val="-6"/>
                <w:lang w:val="nn-NO" w:bidi="bo-CN"/>
              </w:rPr>
              <w:t>eminutt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9B1DAA" w:rsidRDefault="00934FBC" w:rsidP="00371BC7">
            <w:pPr>
              <w:spacing w:after="0"/>
              <w:jc w:val="center"/>
              <w:rPr>
                <w:lang w:val="nn-NO" w:bidi="bo-CN"/>
              </w:rPr>
            </w:pPr>
            <w:r w:rsidRPr="009B1DAA">
              <w:rPr>
                <w:lang w:val="nn-NO" w:bidi="bo-CN"/>
              </w:rPr>
              <w:t>50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9B1DAA" w:rsidRDefault="00934FBC" w:rsidP="00371BC7">
            <w:pPr>
              <w:spacing w:after="0"/>
              <w:jc w:val="center"/>
              <w:rPr>
                <w:lang w:val="nn-NO" w:bidi="bo-CN"/>
              </w:rPr>
            </w:pPr>
            <w:r w:rsidRPr="009B1DAA">
              <w:rPr>
                <w:lang w:val="nn-NO" w:bidi="bo-CN"/>
              </w:rPr>
              <w:t>10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9B1DAA" w:rsidRDefault="00934FBC" w:rsidP="00371BC7">
            <w:pPr>
              <w:spacing w:after="0"/>
              <w:jc w:val="center"/>
              <w:rPr>
                <w:lang w:val="nn-NO" w:bidi="bo-CN"/>
              </w:rPr>
            </w:pPr>
            <w:r w:rsidRPr="009B1DAA">
              <w:rPr>
                <w:lang w:val="nn-NO" w:bidi="bo-CN"/>
              </w:rPr>
              <w:t>150</w:t>
            </w:r>
          </w:p>
        </w:tc>
      </w:tr>
      <w:tr w:rsidR="00934FBC" w:rsidRPr="009B1DAA" w:rsidTr="00371BC7">
        <w:trPr>
          <w:trHeight w:val="680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/>
            <w:vAlign w:val="center"/>
            <w:hideMark/>
          </w:tcPr>
          <w:p w:rsidR="00934FBC" w:rsidRPr="009B1DAA" w:rsidRDefault="00371BC7" w:rsidP="00371BC7">
            <w:pPr>
              <w:spacing w:after="0"/>
              <w:rPr>
                <w:lang w:val="nn-NO" w:bidi="bo-CN"/>
              </w:rPr>
            </w:pPr>
            <w:r w:rsidRPr="009B1DAA">
              <w:rPr>
                <w:position w:val="-12"/>
                <w:lang w:val="nn-NO" w:bidi="bo-CN"/>
              </w:rPr>
              <w:t>Kostnader (kroner)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9B1DAA" w:rsidRDefault="00934FBC" w:rsidP="00371BC7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23,50</w:t>
            </w:r>
          </w:p>
        </w:tc>
        <w:tc>
          <w:tcPr>
            <w:tcW w:w="97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9B1DAA" w:rsidRDefault="00934FBC" w:rsidP="00371BC7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48,00</w:t>
            </w:r>
          </w:p>
        </w:tc>
        <w:tc>
          <w:tcPr>
            <w:tcW w:w="9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4FBC" w:rsidRPr="009B1DAA" w:rsidRDefault="00934FBC" w:rsidP="00371BC7">
            <w:pPr>
              <w:spacing w:after="0"/>
              <w:jc w:val="center"/>
              <w:rPr>
                <w:color w:val="0000FF"/>
                <w:lang w:val="nn-NO" w:bidi="bo-CN"/>
              </w:rPr>
            </w:pPr>
            <w:r w:rsidRPr="009B1DAA">
              <w:rPr>
                <w:color w:val="0000FF"/>
                <w:lang w:val="nn-NO" w:bidi="bo-CN"/>
              </w:rPr>
              <w:t>172,50</w:t>
            </w:r>
          </w:p>
        </w:tc>
      </w:tr>
    </w:tbl>
    <w:p w:rsidR="00934FBC" w:rsidRPr="009B1DAA" w:rsidRDefault="00934FBC" w:rsidP="00934FBC">
      <w:pPr>
        <w:spacing w:after="0" w:line="240" w:lineRule="auto"/>
        <w:ind w:left="340"/>
        <w:rPr>
          <w:lang w:val="nn-NO"/>
        </w:rPr>
      </w:pPr>
    </w:p>
    <w:p w:rsidR="00371BC7" w:rsidRPr="009B1DAA" w:rsidRDefault="00371BC7" w:rsidP="00934FBC">
      <w:pPr>
        <w:spacing w:after="0" w:line="240" w:lineRule="auto"/>
        <w:ind w:left="340"/>
        <w:rPr>
          <w:lang w:val="nn-NO"/>
        </w:rPr>
      </w:pPr>
    </w:p>
    <w:p w:rsidR="00934FBC" w:rsidRPr="009B1DAA" w:rsidRDefault="00371BC7" w:rsidP="0033167E">
      <w:pPr>
        <w:pStyle w:val="Listeavsnitt"/>
        <w:numPr>
          <w:ilvl w:val="0"/>
          <w:numId w:val="54"/>
        </w:numPr>
        <w:spacing w:after="0" w:line="240" w:lineRule="auto"/>
        <w:rPr>
          <w:lang w:val="nn-NO"/>
        </w:rPr>
      </w:pPr>
      <w:r w:rsidRPr="009B1DAA">
        <w:rPr>
          <w:lang w:val="nn-NO"/>
        </w:rPr>
        <w:t xml:space="preserve">Bruk </w:t>
      </w:r>
      <w:r w:rsidR="00E32210" w:rsidRPr="009B1DAA">
        <w:rPr>
          <w:lang w:val="nn-NO"/>
        </w:rPr>
        <w:t>resultata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frå</w:t>
      </w:r>
      <w:r w:rsidRPr="009B1DAA">
        <w:rPr>
          <w:lang w:val="nn-NO"/>
        </w:rPr>
        <w:t xml:space="preserve"> a) til å lage </w:t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grafisk framstilling i </w:t>
      </w:r>
      <w:r w:rsidR="00EE50BF" w:rsidRPr="009B1DAA">
        <w:rPr>
          <w:lang w:val="nn-NO"/>
        </w:rPr>
        <w:t>eit</w:t>
      </w:r>
      <w:r w:rsidRPr="009B1DAA">
        <w:rPr>
          <w:lang w:val="nn-NO"/>
        </w:rPr>
        <w:t xml:space="preserve"> koordinatsystem.</w:t>
      </w:r>
      <w:r w:rsidR="00934FBC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420D26">
        <w:rPr>
          <w:noProof/>
          <w:lang w:val="nb-NO" w:eastAsia="nb-NO"/>
        </w:rPr>
        <w:drawing>
          <wp:inline distT="0" distB="0" distL="0" distR="0">
            <wp:extent cx="4000500" cy="3381375"/>
            <wp:effectExtent l="0" t="0" r="0" b="9525"/>
            <wp:docPr id="150" name="Bild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34FBC" w:rsidRPr="009B1DAA">
        <w:rPr>
          <w:lang w:val="nn-NO"/>
        </w:rPr>
        <w:br/>
      </w:r>
    </w:p>
    <w:p w:rsidR="00934FBC" w:rsidRPr="009B1DAA" w:rsidRDefault="00934FBC" w:rsidP="00934FBC">
      <w:pPr>
        <w:rPr>
          <w:lang w:val="nn-NO"/>
        </w:rPr>
      </w:pPr>
    </w:p>
    <w:p w:rsidR="00934FBC" w:rsidRPr="009B1DAA" w:rsidRDefault="00420D26" w:rsidP="0033167E">
      <w:pPr>
        <w:numPr>
          <w:ilvl w:val="0"/>
          <w:numId w:val="54"/>
        </w:numPr>
        <w:spacing w:after="0" w:line="240" w:lineRule="auto"/>
        <w:rPr>
          <w:color w:val="0066FF"/>
          <w:lang w:val="nn-NO"/>
        </w:rPr>
      </w:pPr>
      <w:r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3503930</wp:posOffset>
                </wp:positionH>
                <wp:positionV relativeFrom="paragraph">
                  <wp:posOffset>849630</wp:posOffset>
                </wp:positionV>
                <wp:extent cx="1701800" cy="2247900"/>
                <wp:effectExtent l="10795" t="11430" r="11430" b="7620"/>
                <wp:wrapNone/>
                <wp:docPr id="3" name="Freeform 3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701800" cy="2247900"/>
                        </a:xfrm>
                        <a:custGeom>
                          <a:avLst/>
                          <a:gdLst>
                            <a:gd name="T0" fmla="*/ 2680 w 2680"/>
                            <a:gd name="T1" fmla="*/ 3540 h 3540"/>
                            <a:gd name="T2" fmla="*/ 2680 w 2680"/>
                            <a:gd name="T3" fmla="*/ 0 h 3540"/>
                            <a:gd name="T4" fmla="*/ 0 w 2680"/>
                            <a:gd name="T5" fmla="*/ 0 h 35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680" h="3540">
                              <a:moveTo>
                                <a:pt x="2680" y="3540"/>
                              </a:moveTo>
                              <a:lnTo>
                                <a:pt x="2680" y="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w14:anchorId="7FB9FD9C" id="Freeform 34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-141.9pt,243.9pt,-141.9pt,66.9pt,-275.9pt,66.9pt" coordsize="2680,3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" filled="f">
                <v:path arrowok="t" o:connecttype="custom" o:connectlocs="1701800,2247900;1701800,0;0,0" o:connectangles="0,0,0"/>
              </v:polyline>
            </w:pict>
          </mc:Fallback>
        </mc:AlternateContent>
      </w:r>
      <w:r w:rsidR="00934FBC" w:rsidRPr="009B1DAA">
        <w:rPr>
          <w:lang w:val="nn-NO"/>
        </w:rPr>
        <w:t xml:space="preserve">Finn grafisk </w:t>
      </w:r>
      <w:r w:rsidR="000D6DCA" w:rsidRPr="009B1DAA">
        <w:rPr>
          <w:lang w:val="nn-NO"/>
        </w:rPr>
        <w:t>kor</w:t>
      </w:r>
      <w:r w:rsidR="00934FBC" w:rsidRPr="009B1DAA">
        <w:rPr>
          <w:lang w:val="nn-NO"/>
        </w:rPr>
        <w:t xml:space="preserve"> mange minutt Camilla har ringt når kostnadene er 160 kroner.</w:t>
      </w:r>
      <w:r w:rsidR="00934FBC" w:rsidRPr="009B1DAA">
        <w:rPr>
          <w:lang w:val="nn-NO"/>
        </w:rPr>
        <w:br/>
      </w:r>
      <w:r w:rsidR="00934FBC" w:rsidRPr="009B1DAA">
        <w:rPr>
          <w:lang w:val="nn-NO"/>
        </w:rPr>
        <w:br/>
      </w:r>
      <w:r w:rsidR="00E06CE9" w:rsidRPr="00E06CE9">
        <w:rPr>
          <w:color w:val="0000FF"/>
          <w:lang w:val="nn-NO"/>
        </w:rPr>
        <w:t xml:space="preserve">Vi les ut frå grafen at ho har ringt i ca. 125 minutt når </w:t>
      </w:r>
      <w:proofErr w:type="spellStart"/>
      <w:r w:rsidR="00E06CE9" w:rsidRPr="00E06CE9">
        <w:rPr>
          <w:color w:val="0000FF"/>
          <w:lang w:val="nn-NO"/>
        </w:rPr>
        <w:t>konstnadene</w:t>
      </w:r>
      <w:proofErr w:type="spellEnd"/>
      <w:r w:rsidR="00E06CE9" w:rsidRPr="00E06CE9">
        <w:rPr>
          <w:color w:val="0000FF"/>
          <w:lang w:val="nn-NO"/>
        </w:rPr>
        <w:t xml:space="preserve"> er 160 kroner.</w:t>
      </w:r>
      <w:r w:rsidR="00934FBC" w:rsidRPr="00E06CE9">
        <w:rPr>
          <w:color w:val="0000FF"/>
          <w:lang w:val="nn-NO"/>
        </w:rPr>
        <w:br/>
      </w:r>
      <w:r w:rsidR="00934FBC" w:rsidRPr="009B1DAA">
        <w:rPr>
          <w:color w:val="0000FF"/>
          <w:lang w:val="nn-NO"/>
        </w:rPr>
        <w:br/>
      </w:r>
      <w:r w:rsidR="00934FBC" w:rsidRPr="009B1DAA">
        <w:rPr>
          <w:color w:val="0066FF"/>
          <w:u w:val="double"/>
          <w:lang w:val="nn-NO"/>
        </w:rPr>
        <w:br/>
      </w:r>
    </w:p>
    <w:p w:rsidR="00934FBC" w:rsidRPr="009B1DAA" w:rsidRDefault="00934FBC" w:rsidP="00371BC7">
      <w:pPr>
        <w:spacing w:before="240" w:after="0" w:line="240" w:lineRule="auto"/>
        <w:ind w:left="360"/>
        <w:rPr>
          <w:b/>
          <w:lang w:val="nn-NO"/>
        </w:rPr>
      </w:pPr>
    </w:p>
    <w:p w:rsidR="00EC2044" w:rsidRPr="009B1DAA" w:rsidRDefault="00A00DAB" w:rsidP="00BC0FEB">
      <w:pPr>
        <w:pStyle w:val="Overskrift1"/>
        <w:spacing w:before="0"/>
        <w:rPr>
          <w:lang w:val="nn-NO"/>
        </w:rPr>
      </w:pPr>
      <w:r w:rsidRPr="009B1DAA">
        <w:rPr>
          <w:lang w:val="nn-NO"/>
        </w:rPr>
        <w:br w:type="page"/>
      </w:r>
      <w:bookmarkStart w:id="15" w:name="_Toc341637952"/>
      <w:bookmarkStart w:id="16" w:name="_Toc17268455"/>
      <w:r w:rsidR="00EC2044" w:rsidRPr="009B1DAA">
        <w:rPr>
          <w:lang w:val="nn-NO" w:eastAsia="nb-NO"/>
        </w:rPr>
        <w:lastRenderedPageBreak/>
        <w:t>Forhold</w:t>
      </w:r>
      <w:bookmarkEnd w:id="15"/>
      <w:bookmarkEnd w:id="16"/>
    </w:p>
    <w:p w:rsidR="00EC2044" w:rsidRPr="009B1DAA" w:rsidRDefault="00EC2044" w:rsidP="00EC2044">
      <w:pPr>
        <w:spacing w:after="0"/>
        <w:rPr>
          <w:lang w:val="nn-NO"/>
        </w:rPr>
      </w:pPr>
    </w:p>
    <w:p w:rsidR="00EC2044" w:rsidRPr="009B1DAA" w:rsidRDefault="00EC2044" w:rsidP="00EC2044">
      <w:pPr>
        <w:rPr>
          <w:lang w:val="nn-NO"/>
        </w:rPr>
      </w:pPr>
      <w:r w:rsidRPr="009B1DAA">
        <w:rPr>
          <w:b/>
          <w:lang w:val="nn-NO"/>
        </w:rPr>
        <w:t>5.1</w:t>
      </w:r>
      <w:r w:rsidRPr="009B1DAA">
        <w:rPr>
          <w:lang w:val="nn-NO"/>
        </w:rPr>
        <w:br/>
      </w:r>
      <w:r w:rsidR="008864E6" w:rsidRPr="009B1DAA">
        <w:rPr>
          <w:lang w:val="nn-NO"/>
        </w:rPr>
        <w:t>Eit</w:t>
      </w:r>
      <w:r w:rsidRPr="009B1DAA">
        <w:rPr>
          <w:lang w:val="nn-NO"/>
        </w:rPr>
        <w:t xml:space="preserve"> kart har målestokken </w:t>
      </w:r>
      <w:r w:rsidRPr="009B1DAA">
        <w:rPr>
          <w:position w:val="-10"/>
          <w:lang w:val="nn-NO"/>
        </w:rPr>
        <w:object w:dxaOrig="999" w:dyaOrig="300">
          <v:shape id="_x0000_i1141" type="#_x0000_t75" style="width:50pt;height:14.5pt" o:ole="">
            <v:imagedata r:id="rId248" o:title=""/>
          </v:shape>
          <o:OLEObject Type="Embed" ProgID="Equation.DSMT4" ShapeID="_x0000_i1141" DrawAspect="Content" ObjectID="_1629096152" r:id="rId249"/>
        </w:object>
      </w:r>
      <w:r w:rsidR="00102664">
        <w:rPr>
          <w:lang w:val="nn-NO"/>
        </w:rPr>
        <w:t>.</w:t>
      </w:r>
    </w:p>
    <w:p w:rsidR="00EC2044" w:rsidRPr="009B1DAA" w:rsidRDefault="000D6DCA" w:rsidP="0033167E">
      <w:pPr>
        <w:pStyle w:val="Listeavsnitt"/>
        <w:numPr>
          <w:ilvl w:val="0"/>
          <w:numId w:val="28"/>
        </w:numPr>
        <w:rPr>
          <w:color w:val="0000FF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meter svar</w:t>
      </w:r>
      <w:r w:rsidR="00ED4AA5" w:rsidRPr="009B1DAA">
        <w:rPr>
          <w:lang w:val="nn-NO"/>
        </w:rPr>
        <w:t>a</w:t>
      </w:r>
      <w:r w:rsidR="00EC2044" w:rsidRPr="009B1DAA">
        <w:rPr>
          <w:lang w:val="nn-NO"/>
        </w:rPr>
        <w:t xml:space="preserve">r 1 cm på kartet til i </w:t>
      </w:r>
      <w:r w:rsidR="00E32210" w:rsidRPr="009B1DAA">
        <w:rPr>
          <w:lang w:val="nn-NO"/>
        </w:rPr>
        <w:t>røyndomen</w:t>
      </w:r>
      <w:r w:rsidR="00EC2044" w:rsidRPr="009B1DAA">
        <w:rPr>
          <w:lang w:val="nn-NO"/>
        </w:rPr>
        <w:t>?</w: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>1 cm på kartet svar</w:t>
      </w:r>
      <w:r w:rsidR="00B430F2" w:rsidRPr="009B1DAA">
        <w:rPr>
          <w:color w:val="0000FF"/>
          <w:lang w:val="nn-NO"/>
        </w:rPr>
        <w:t>a</w:t>
      </w:r>
      <w:r w:rsidR="00EC2044" w:rsidRPr="009B1DAA">
        <w:rPr>
          <w:color w:val="0000FF"/>
          <w:lang w:val="nn-NO"/>
        </w:rPr>
        <w:t>r til</w:t>
      </w:r>
      <w:r w:rsidR="00EC2044" w:rsidRPr="009B1DAA">
        <w:rPr>
          <w:color w:val="0000FF"/>
          <w:lang w:val="nn-NO"/>
        </w:rPr>
        <w:br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lang w:val="nn-NO"/>
        </w:rPr>
        <w:tab/>
        <w:t xml:space="preserve"> </w:t>
      </w:r>
      <w:r w:rsidR="00EC2044" w:rsidRPr="009B1DAA">
        <w:rPr>
          <w:color w:val="0000FF"/>
          <w:position w:val="-10"/>
          <w:lang w:val="nn-NO"/>
        </w:rPr>
        <w:object w:dxaOrig="3440" w:dyaOrig="300">
          <v:shape id="_x0000_i1142" type="#_x0000_t75" style="width:172pt;height:15pt" o:ole="">
            <v:imagedata r:id="rId250" o:title=""/>
          </v:shape>
          <o:OLEObject Type="Embed" ProgID="Equation.DSMT4" ShapeID="_x0000_i1142" DrawAspect="Content" ObjectID="_1629096153" r:id="rId251"/>
        </w:object>
      </w:r>
      <w:r w:rsidR="00EC2044" w:rsidRPr="009B1DAA">
        <w:rPr>
          <w:color w:val="0000FF"/>
          <w:lang w:val="nn-NO"/>
        </w:rPr>
        <w:t xml:space="preserve"> i </w:t>
      </w:r>
      <w:r w:rsidR="00E32210" w:rsidRPr="009B1DAA">
        <w:rPr>
          <w:color w:val="0000FF"/>
          <w:lang w:val="nn-NO"/>
        </w:rPr>
        <w:t>røyndomen</w:t>
      </w:r>
      <w:r w:rsidR="00EC2044" w:rsidRPr="009B1DAA">
        <w:rPr>
          <w:color w:val="0000FF"/>
          <w:lang w:val="nn-NO"/>
        </w:rPr>
        <w:t>.</w:t>
      </w:r>
    </w:p>
    <w:p w:rsidR="00EC2044" w:rsidRPr="009B1DAA" w:rsidRDefault="00EC2044" w:rsidP="00EC2044">
      <w:pPr>
        <w:pStyle w:val="Listeavsnitt"/>
        <w:ind w:left="360"/>
        <w:rPr>
          <w:lang w:val="nn-NO"/>
        </w:rPr>
      </w:pPr>
    </w:p>
    <w:p w:rsidR="00EC2044" w:rsidRPr="009B1DAA" w:rsidRDefault="000D6DCA" w:rsidP="0033167E">
      <w:pPr>
        <w:pStyle w:val="Listeavsnitt"/>
        <w:numPr>
          <w:ilvl w:val="0"/>
          <w:numId w:val="28"/>
        </w:numPr>
        <w:rPr>
          <w:color w:val="0000FF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km er 8 cm på kartet i </w:t>
      </w:r>
      <w:r w:rsidR="00E32210" w:rsidRPr="009B1DAA">
        <w:rPr>
          <w:lang w:val="nn-NO"/>
        </w:rPr>
        <w:t>røyndomen</w:t>
      </w:r>
      <w:r w:rsidR="00EC2044" w:rsidRPr="009B1DAA">
        <w:rPr>
          <w:lang w:val="nn-NO"/>
        </w:rPr>
        <w:t>?</w: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>8 cm på kartet svar</w:t>
      </w:r>
      <w:r w:rsidR="00B430F2" w:rsidRPr="009B1DAA">
        <w:rPr>
          <w:color w:val="0000FF"/>
          <w:lang w:val="nn-NO"/>
        </w:rPr>
        <w:t>a</w:t>
      </w:r>
      <w:r w:rsidR="00EC2044" w:rsidRPr="009B1DAA">
        <w:rPr>
          <w:color w:val="0000FF"/>
          <w:lang w:val="nn-NO"/>
        </w:rPr>
        <w:t>r til</w:t>
      </w:r>
      <w:r w:rsidR="00EC2044" w:rsidRPr="009B1DAA">
        <w:rPr>
          <w:color w:val="0000FF"/>
          <w:lang w:val="nn-NO"/>
        </w:rPr>
        <w:br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lang w:val="nn-NO"/>
        </w:rPr>
        <w:tab/>
        <w:t xml:space="preserve"> </w:t>
      </w:r>
      <w:r w:rsidR="00EC2044" w:rsidRPr="009B1DAA">
        <w:rPr>
          <w:color w:val="0000FF"/>
          <w:position w:val="-10"/>
          <w:lang w:val="nn-NO"/>
        </w:rPr>
        <w:object w:dxaOrig="4099" w:dyaOrig="300">
          <v:shape id="_x0000_i1143" type="#_x0000_t75" style="width:206pt;height:15pt" o:ole="">
            <v:imagedata r:id="rId252" o:title=""/>
          </v:shape>
          <o:OLEObject Type="Embed" ProgID="Equation.DSMT4" ShapeID="_x0000_i1143" DrawAspect="Content" ObjectID="_1629096154" r:id="rId253"/>
        </w:object>
      </w:r>
      <w:r w:rsidR="00EC2044" w:rsidRPr="009B1DAA">
        <w:rPr>
          <w:color w:val="0000FF"/>
          <w:lang w:val="nn-NO"/>
        </w:rPr>
        <w:t xml:space="preserve"> i </w:t>
      </w:r>
      <w:r w:rsidR="00E32210" w:rsidRPr="009B1DAA">
        <w:rPr>
          <w:color w:val="0000FF"/>
          <w:lang w:val="nn-NO"/>
        </w:rPr>
        <w:t>røyndomen</w:t>
      </w:r>
      <w:r w:rsidR="00EC2044" w:rsidRPr="009B1DAA">
        <w:rPr>
          <w:color w:val="0000FF"/>
          <w:lang w:val="nn-NO"/>
        </w:rPr>
        <w:t>.</w:t>
      </w:r>
      <w:r w:rsidR="00EC2044" w:rsidRPr="009B1DAA">
        <w:rPr>
          <w:color w:val="0000FF"/>
          <w:lang w:val="nn-NO"/>
        </w:rPr>
        <w:br/>
      </w:r>
    </w:p>
    <w:p w:rsidR="00EC2044" w:rsidRPr="009B1DAA" w:rsidRDefault="00EC2044" w:rsidP="00EC2044">
      <w:pPr>
        <w:rPr>
          <w:lang w:val="nn-NO"/>
        </w:rPr>
      </w:pPr>
      <w:r w:rsidRPr="009B1DAA">
        <w:rPr>
          <w:b/>
          <w:lang w:val="nn-NO"/>
        </w:rPr>
        <w:t>5.2</w:t>
      </w:r>
      <w:r w:rsidRPr="009B1DAA">
        <w:rPr>
          <w:lang w:val="nn-NO"/>
        </w:rPr>
        <w:br/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hus</w:t>
      </w:r>
      <w:r w:rsidR="00E32210" w:rsidRPr="009B1DAA">
        <w:rPr>
          <w:lang w:val="nn-NO"/>
        </w:rPr>
        <w:t>teikning</w:t>
      </w:r>
      <w:r w:rsidRPr="009B1DAA">
        <w:rPr>
          <w:lang w:val="nn-NO"/>
        </w:rPr>
        <w:t xml:space="preserve"> har målestokk </w:t>
      </w:r>
      <w:r w:rsidRPr="009B1DAA">
        <w:rPr>
          <w:position w:val="-6"/>
          <w:lang w:val="nn-NO"/>
        </w:rPr>
        <w:object w:dxaOrig="499" w:dyaOrig="260">
          <v:shape id="_x0000_i1144" type="#_x0000_t75" style="width:24pt;height:13pt" o:ole="">
            <v:imagedata r:id="rId254" o:title=""/>
          </v:shape>
          <o:OLEObject Type="Embed" ProgID="Equation.DSMT4" ShapeID="_x0000_i1144" DrawAspect="Content" ObjectID="_1629096155" r:id="rId255"/>
        </w:object>
      </w:r>
      <w:r w:rsidR="00284B3C">
        <w:rPr>
          <w:lang w:val="nn-NO"/>
        </w:rPr>
        <w:t>.</w:t>
      </w:r>
    </w:p>
    <w:p w:rsidR="00EC2044" w:rsidRPr="009B1DAA" w:rsidRDefault="000D6DCA" w:rsidP="0033167E">
      <w:pPr>
        <w:pStyle w:val="Listeavsnitt"/>
        <w:numPr>
          <w:ilvl w:val="0"/>
          <w:numId w:val="29"/>
        </w:numPr>
        <w:rPr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meter </w:t>
      </w:r>
      <w:r w:rsidR="00B430F2" w:rsidRPr="009B1DAA">
        <w:rPr>
          <w:lang w:val="nn-NO"/>
        </w:rPr>
        <w:t>svarar</w:t>
      </w:r>
      <w:r w:rsidR="00EC2044" w:rsidRPr="009B1DAA">
        <w:rPr>
          <w:lang w:val="nn-NO"/>
        </w:rPr>
        <w:t xml:space="preserve"> 5 cm på </w:t>
      </w:r>
      <w:r w:rsidR="00E32210" w:rsidRPr="009B1DAA">
        <w:rPr>
          <w:lang w:val="nn-NO"/>
        </w:rPr>
        <w:t>teikninga</w:t>
      </w:r>
      <w:r w:rsidR="00EC2044" w:rsidRPr="009B1DAA">
        <w:rPr>
          <w:lang w:val="nn-NO"/>
        </w:rPr>
        <w:t xml:space="preserve"> til i </w:t>
      </w:r>
      <w:r w:rsidR="00E32210" w:rsidRPr="009B1DAA">
        <w:rPr>
          <w:lang w:val="nn-NO"/>
        </w:rPr>
        <w:t>røyndomen</w:t>
      </w:r>
      <w:r w:rsidR="00EC2044" w:rsidRPr="009B1DAA">
        <w:rPr>
          <w:lang w:val="nn-NO"/>
        </w:rPr>
        <w:t>?</w:t>
      </w:r>
    </w:p>
    <w:p w:rsidR="00EC2044" w:rsidRPr="009B1DAA" w:rsidRDefault="00EC2044" w:rsidP="00EC2044">
      <w:pPr>
        <w:pStyle w:val="Listeavsnitt"/>
        <w:ind w:left="360"/>
        <w:rPr>
          <w:color w:val="0000FF"/>
          <w:lang w:val="nn-NO"/>
        </w:rPr>
      </w:pPr>
      <w:r w:rsidRPr="009B1DAA">
        <w:rPr>
          <w:color w:val="0000FF"/>
          <w:lang w:val="nn-NO"/>
        </w:rPr>
        <w:t xml:space="preserve">5 cm på </w:t>
      </w:r>
      <w:r w:rsidR="00E32210" w:rsidRPr="009B1DAA">
        <w:rPr>
          <w:color w:val="0000FF"/>
          <w:lang w:val="nn-NO"/>
        </w:rPr>
        <w:t>teikninga</w:t>
      </w:r>
      <w:r w:rsidRPr="009B1DAA">
        <w:rPr>
          <w:color w:val="0000FF"/>
          <w:lang w:val="nn-NO"/>
        </w:rPr>
        <w:t xml:space="preserve"> </w:t>
      </w:r>
      <w:r w:rsidR="00B430F2" w:rsidRPr="009B1DAA">
        <w:rPr>
          <w:color w:val="0000FF"/>
          <w:lang w:val="nn-NO"/>
        </w:rPr>
        <w:t>svarar</w:t>
      </w:r>
      <w:r w:rsidRPr="009B1DAA">
        <w:rPr>
          <w:color w:val="0000FF"/>
          <w:lang w:val="nn-NO"/>
        </w:rPr>
        <w:t xml:space="preserve"> til</w:t>
      </w:r>
      <w:r w:rsidRPr="009B1DAA">
        <w:rPr>
          <w:color w:val="0000FF"/>
          <w:lang w:val="nn-NO"/>
        </w:rPr>
        <w:br/>
      </w:r>
      <w:r w:rsidRPr="009B1DAA">
        <w:rPr>
          <w:color w:val="0000FF"/>
          <w:lang w:val="nn-NO"/>
        </w:rPr>
        <w:tab/>
      </w:r>
      <w:r w:rsidRPr="009B1DAA">
        <w:rPr>
          <w:color w:val="0000FF"/>
          <w:lang w:val="nn-NO"/>
        </w:rPr>
        <w:tab/>
      </w:r>
      <w:r w:rsidRPr="009B1DAA">
        <w:rPr>
          <w:color w:val="0000FF"/>
          <w:lang w:val="nn-NO"/>
        </w:rPr>
        <w:tab/>
        <w:t xml:space="preserve"> </w:t>
      </w:r>
      <w:r w:rsidRPr="009B1DAA">
        <w:rPr>
          <w:color w:val="0000FF"/>
          <w:position w:val="-8"/>
          <w:lang w:val="nn-NO"/>
        </w:rPr>
        <w:object w:dxaOrig="2480" w:dyaOrig="279">
          <v:shape id="_x0000_i1145" type="#_x0000_t75" style="width:124pt;height:14.5pt" o:ole="">
            <v:imagedata r:id="rId256" o:title=""/>
          </v:shape>
          <o:OLEObject Type="Embed" ProgID="Equation.DSMT4" ShapeID="_x0000_i1145" DrawAspect="Content" ObjectID="_1629096156" r:id="rId257"/>
        </w:object>
      </w:r>
      <w:r w:rsidRPr="009B1DAA">
        <w:rPr>
          <w:color w:val="0000FF"/>
          <w:lang w:val="nn-NO"/>
        </w:rPr>
        <w:t xml:space="preserve"> i </w:t>
      </w:r>
      <w:r w:rsidR="00E32210" w:rsidRPr="009B1DAA">
        <w:rPr>
          <w:color w:val="0000FF"/>
          <w:lang w:val="nn-NO"/>
        </w:rPr>
        <w:t>røyndomen</w:t>
      </w:r>
      <w:r w:rsidRPr="009B1DAA">
        <w:rPr>
          <w:color w:val="0000FF"/>
          <w:lang w:val="nn-NO"/>
        </w:rPr>
        <w:t>.</w:t>
      </w:r>
      <w:r w:rsidRPr="009B1DAA">
        <w:rPr>
          <w:lang w:val="nn-NO"/>
        </w:rPr>
        <w:br/>
      </w:r>
    </w:p>
    <w:p w:rsidR="00EC2044" w:rsidRPr="009B1DAA" w:rsidRDefault="000D6DCA" w:rsidP="0033167E">
      <w:pPr>
        <w:pStyle w:val="Listeavsnitt"/>
        <w:numPr>
          <w:ilvl w:val="0"/>
          <w:numId w:val="29"/>
        </w:numPr>
        <w:rPr>
          <w:color w:val="0000FF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cm på </w:t>
      </w:r>
      <w:r w:rsidR="00E32210" w:rsidRPr="009B1DAA">
        <w:rPr>
          <w:lang w:val="nn-NO"/>
        </w:rPr>
        <w:t>teikninga</w:t>
      </w:r>
      <w:r w:rsidR="00EC2044" w:rsidRPr="009B1DAA">
        <w:rPr>
          <w:lang w:val="nn-NO"/>
        </w:rPr>
        <w:t xml:space="preserve"> er 10 meter i </w:t>
      </w:r>
      <w:r w:rsidR="00E32210" w:rsidRPr="009B1DAA">
        <w:rPr>
          <w:lang w:val="nn-NO"/>
        </w:rPr>
        <w:t>røyndomen</w:t>
      </w:r>
      <w:r w:rsidR="00EC2044" w:rsidRPr="009B1DAA">
        <w:rPr>
          <w:lang w:val="nn-NO"/>
        </w:rPr>
        <w:t>?</w: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 xml:space="preserve">10 meter i </w:t>
      </w:r>
      <w:r w:rsidR="00E32210" w:rsidRPr="009B1DAA">
        <w:rPr>
          <w:color w:val="0000FF"/>
          <w:lang w:val="nn-NO"/>
        </w:rPr>
        <w:t>røyndomen</w:t>
      </w:r>
      <w:r w:rsidR="00EC2044" w:rsidRPr="009B1DAA">
        <w:rPr>
          <w:color w:val="0000FF"/>
          <w:lang w:val="nn-NO"/>
        </w:rPr>
        <w:t xml:space="preserve"> </w:t>
      </w:r>
      <w:r w:rsidR="00B430F2" w:rsidRPr="009B1DAA">
        <w:rPr>
          <w:color w:val="0000FF"/>
          <w:lang w:val="nn-NO"/>
        </w:rPr>
        <w:t>svarar</w:t>
      </w:r>
      <w:r w:rsidR="00EC2044" w:rsidRPr="009B1DAA">
        <w:rPr>
          <w:color w:val="0000FF"/>
          <w:lang w:val="nn-NO"/>
        </w:rPr>
        <w:t xml:space="preserve"> til </w:t>
      </w:r>
      <w:r w:rsidR="00EC2044" w:rsidRPr="009B1DAA">
        <w:rPr>
          <w:color w:val="0000FF"/>
          <w:lang w:val="nn-NO"/>
        </w:rPr>
        <w:br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position w:val="-22"/>
          <w:lang w:val="nn-NO"/>
        </w:rPr>
        <w:object w:dxaOrig="2320" w:dyaOrig="580">
          <v:shape id="_x0000_i1146" type="#_x0000_t75" style="width:116pt;height:29.5pt" o:ole="">
            <v:imagedata r:id="rId258" o:title=""/>
          </v:shape>
          <o:OLEObject Type="Embed" ProgID="Equation.DSMT4" ShapeID="_x0000_i1146" DrawAspect="Content" ObjectID="_1629096157" r:id="rId259"/>
        </w:object>
      </w:r>
      <w:r w:rsidR="00EC2044" w:rsidRPr="009B1DAA">
        <w:rPr>
          <w:color w:val="0000FF"/>
          <w:lang w:val="nn-NO"/>
        </w:rPr>
        <w:t xml:space="preserve"> på </w:t>
      </w:r>
      <w:r w:rsidR="00E32210" w:rsidRPr="009B1DAA">
        <w:rPr>
          <w:color w:val="0000FF"/>
          <w:lang w:val="nn-NO"/>
        </w:rPr>
        <w:t>teikninga</w:t>
      </w:r>
      <w:r w:rsidR="00EC2044" w:rsidRPr="009B1DAA">
        <w:rPr>
          <w:color w:val="0000FF"/>
          <w:lang w:val="nn-NO"/>
        </w:rPr>
        <w:t>.</w:t>
      </w:r>
      <w:r w:rsidR="00EC2044" w:rsidRPr="009B1DAA">
        <w:rPr>
          <w:color w:val="0000FF"/>
          <w:lang w:val="nn-NO"/>
        </w:rPr>
        <w:br/>
      </w:r>
    </w:p>
    <w:p w:rsidR="00EC2044" w:rsidRPr="009B1DAA" w:rsidRDefault="00E72ABF" w:rsidP="00EC2044">
      <w:pPr>
        <w:rPr>
          <w:lang w:val="nn-NO"/>
        </w:rPr>
      </w:pPr>
      <w:r w:rsidRPr="009B1DAA">
        <w:rPr>
          <w:b/>
          <w:lang w:val="nn-NO"/>
        </w:rPr>
        <w:t>5.3</w:t>
      </w:r>
      <w:r w:rsidR="00EC2044" w:rsidRPr="009B1DAA">
        <w:rPr>
          <w:lang w:val="nn-NO"/>
        </w:rPr>
        <w:br/>
      </w:r>
      <w:r w:rsidR="008864E6" w:rsidRPr="009B1DAA">
        <w:rPr>
          <w:lang w:val="nn-NO"/>
        </w:rPr>
        <w:t>Ein</w:t>
      </w:r>
      <w:r w:rsidR="00EC2044" w:rsidRPr="009B1DAA">
        <w:rPr>
          <w:lang w:val="nn-NO"/>
        </w:rPr>
        <w:t xml:space="preserve"> euro </w:t>
      </w:r>
      <w:r w:rsidR="008864E6" w:rsidRPr="009B1DAA">
        <w:rPr>
          <w:lang w:val="nn-NO"/>
        </w:rPr>
        <w:t>kostar</w:t>
      </w:r>
      <w:r w:rsidR="00EC2044" w:rsidRPr="009B1DAA">
        <w:rPr>
          <w:lang w:val="nn-NO"/>
        </w:rPr>
        <w:t xml:space="preserve"> 7,</w:t>
      </w:r>
      <w:r w:rsidRPr="009B1DAA">
        <w:rPr>
          <w:lang w:val="nn-NO"/>
        </w:rPr>
        <w:t>279 norske kroner.</w:t>
      </w:r>
    </w:p>
    <w:p w:rsidR="00EC2044" w:rsidRPr="009B1DAA" w:rsidRDefault="000D6DCA" w:rsidP="0033167E">
      <w:pPr>
        <w:pStyle w:val="Listeavsnitt"/>
        <w:numPr>
          <w:ilvl w:val="0"/>
          <w:numId w:val="30"/>
        </w:numPr>
        <w:rPr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euro får du for 500 norske kroner (NOK)?</w: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 xml:space="preserve">For 500 NOK får du </w:t>
      </w:r>
      <w:r w:rsidR="00E72ABF" w:rsidRPr="009B1DAA">
        <w:rPr>
          <w:color w:val="0000FF"/>
          <w:position w:val="-26"/>
          <w:lang w:val="nn-NO"/>
        </w:rPr>
        <w:object w:dxaOrig="2180" w:dyaOrig="620">
          <v:shape id="_x0000_i1147" type="#_x0000_t75" style="width:109pt;height:31pt" o:ole="">
            <v:imagedata r:id="rId260" o:title=""/>
          </v:shape>
          <o:OLEObject Type="Embed" ProgID="Equation.DSMT4" ShapeID="_x0000_i1147" DrawAspect="Content" ObjectID="_1629096158" r:id="rId261"/>
        </w:object>
      </w:r>
      <w:r w:rsidR="00EC2044" w:rsidRPr="009B1DAA">
        <w:rPr>
          <w:color w:val="0000FF"/>
          <w:lang w:val="nn-NO"/>
        </w:rPr>
        <w:t xml:space="preserve"> </w:t>
      </w:r>
      <w:r w:rsidR="00EC2044" w:rsidRPr="009B1DAA">
        <w:rPr>
          <w:color w:val="0000FF"/>
          <w:lang w:val="nn-NO"/>
        </w:rPr>
        <w:br/>
      </w:r>
    </w:p>
    <w:p w:rsidR="00EC2044" w:rsidRPr="009B1DAA" w:rsidRDefault="000D6DCA" w:rsidP="0033167E">
      <w:pPr>
        <w:pStyle w:val="Listeavsnitt"/>
        <w:numPr>
          <w:ilvl w:val="0"/>
          <w:numId w:val="30"/>
        </w:numPr>
        <w:rPr>
          <w:color w:val="0000FF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kroner (NOK) får du for 75 euro?</w: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 xml:space="preserve">For 75 euro får du </w:t>
      </w:r>
      <w:r w:rsidR="00461EE7" w:rsidRPr="009B1DAA">
        <w:rPr>
          <w:color w:val="0000FF"/>
          <w:position w:val="-20"/>
          <w:lang w:val="nn-NO"/>
        </w:rPr>
        <w:object w:dxaOrig="2720" w:dyaOrig="420">
          <v:shape id="_x0000_i1148" type="#_x0000_t75" style="width:137pt;height:22pt" o:ole="">
            <v:imagedata r:id="rId262" o:title=""/>
          </v:shape>
          <o:OLEObject Type="Embed" ProgID="Equation.DSMT4" ShapeID="_x0000_i1148" DrawAspect="Content" ObjectID="_1629096159" r:id="rId263"/>
        </w:object>
      </w:r>
      <w:r w:rsidR="00EC2044" w:rsidRPr="009B1DAA">
        <w:rPr>
          <w:color w:val="0000FF"/>
          <w:lang w:val="nn-NO"/>
        </w:rPr>
        <w:t xml:space="preserve"> </w:t>
      </w:r>
    </w:p>
    <w:p w:rsidR="00EC2044" w:rsidRPr="009B1DAA" w:rsidRDefault="00461EE7" w:rsidP="00EC2044">
      <w:pPr>
        <w:rPr>
          <w:color w:val="FF0000"/>
          <w:lang w:val="nn-NO"/>
        </w:rPr>
      </w:pPr>
      <w:r w:rsidRPr="009B1DAA">
        <w:rPr>
          <w:b/>
          <w:lang w:val="nn-NO"/>
        </w:rPr>
        <w:br/>
        <w:t>5.4</w:t>
      </w:r>
      <w:r w:rsidR="00EC2044" w:rsidRPr="009B1DAA">
        <w:rPr>
          <w:lang w:val="nn-NO"/>
        </w:rPr>
        <w:br/>
        <w:t xml:space="preserve">Hundre svenske kroner (SEK) </w:t>
      </w:r>
      <w:r w:rsidR="008864E6" w:rsidRPr="009B1DAA">
        <w:rPr>
          <w:lang w:val="nn-NO"/>
        </w:rPr>
        <w:t>kostar</w:t>
      </w:r>
      <w:r w:rsidR="00EC2044" w:rsidRPr="009B1DAA">
        <w:rPr>
          <w:lang w:val="nn-NO"/>
        </w:rPr>
        <w:t xml:space="preserve"> 8</w:t>
      </w:r>
      <w:r w:rsidRPr="009B1DAA">
        <w:rPr>
          <w:lang w:val="nn-NO"/>
        </w:rPr>
        <w:t>4,9</w:t>
      </w:r>
      <w:r w:rsidR="00EC2044" w:rsidRPr="009B1DAA">
        <w:rPr>
          <w:lang w:val="nn-NO"/>
        </w:rPr>
        <w:t xml:space="preserve"> norske kroner (NOK). </w:t>
      </w:r>
    </w:p>
    <w:p w:rsidR="00EC2044" w:rsidRPr="009B1DAA" w:rsidRDefault="000D6DCA" w:rsidP="0033167E">
      <w:pPr>
        <w:pStyle w:val="Listeavsnitt"/>
        <w:numPr>
          <w:ilvl w:val="0"/>
          <w:numId w:val="31"/>
        </w:numPr>
        <w:rPr>
          <w:color w:val="0000FF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SEK får du for 500 NOK?</w: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>1 SEK vil koste 0,8</w:t>
      </w:r>
      <w:r w:rsidR="00461EE7" w:rsidRPr="009B1DAA">
        <w:rPr>
          <w:color w:val="0000FF"/>
          <w:lang w:val="nn-NO"/>
        </w:rPr>
        <w:t>49 kroner.</w:t>
      </w:r>
    </w:p>
    <w:p w:rsidR="00EC2044" w:rsidRPr="009B1DAA" w:rsidRDefault="00EC2044" w:rsidP="00EC2044">
      <w:pPr>
        <w:spacing w:before="240"/>
        <w:ind w:left="360"/>
        <w:rPr>
          <w:color w:val="0000FF"/>
          <w:lang w:val="nn-NO"/>
        </w:rPr>
      </w:pPr>
      <w:r w:rsidRPr="009B1DAA">
        <w:rPr>
          <w:color w:val="0000FF"/>
          <w:lang w:val="nn-NO"/>
        </w:rPr>
        <w:t xml:space="preserve">For 500 NOK får du </w:t>
      </w:r>
      <w:r w:rsidR="00461EE7" w:rsidRPr="009B1DAA">
        <w:rPr>
          <w:color w:val="0000FF"/>
          <w:position w:val="-26"/>
          <w:lang w:val="nn-NO"/>
        </w:rPr>
        <w:object w:dxaOrig="1719" w:dyaOrig="620">
          <v:shape id="_x0000_i1149" type="#_x0000_t75" style="width:87pt;height:31pt" o:ole="">
            <v:imagedata r:id="rId264" o:title=""/>
          </v:shape>
          <o:OLEObject Type="Embed" ProgID="Equation.DSMT4" ShapeID="_x0000_i1149" DrawAspect="Content" ObjectID="_1629096160" r:id="rId265"/>
        </w:object>
      </w:r>
    </w:p>
    <w:p w:rsidR="00EC2044" w:rsidRPr="009B1DAA" w:rsidRDefault="00EC2044" w:rsidP="00EC2044">
      <w:pPr>
        <w:pStyle w:val="Listeavsnitt"/>
        <w:ind w:left="360"/>
        <w:rPr>
          <w:lang w:val="nn-NO"/>
        </w:rPr>
      </w:pPr>
    </w:p>
    <w:p w:rsidR="00EC2044" w:rsidRPr="009B1DAA" w:rsidRDefault="000D6DCA" w:rsidP="0033167E">
      <w:pPr>
        <w:pStyle w:val="Listeavsnitt"/>
        <w:numPr>
          <w:ilvl w:val="0"/>
          <w:numId w:val="31"/>
        </w:numPr>
        <w:rPr>
          <w:color w:val="0000FF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</w:t>
      </w:r>
      <w:r w:rsidR="00461EE7" w:rsidRPr="009B1DAA">
        <w:rPr>
          <w:lang w:val="nn-NO"/>
        </w:rPr>
        <w:t xml:space="preserve">mange NOK får du for 450 SEK? </w: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 xml:space="preserve">For 450 SEK får du </w:t>
      </w:r>
      <w:r w:rsidR="00461EE7" w:rsidRPr="009B1DAA">
        <w:rPr>
          <w:color w:val="0000FF"/>
          <w:position w:val="-14"/>
          <w:lang w:val="nn-NO"/>
        </w:rPr>
        <w:object w:dxaOrig="2380" w:dyaOrig="360">
          <v:shape id="_x0000_i1150" type="#_x0000_t75" style="width:120pt;height:17pt" o:ole="">
            <v:imagedata r:id="rId266" o:title=""/>
          </v:shape>
          <o:OLEObject Type="Embed" ProgID="Equation.DSMT4" ShapeID="_x0000_i1150" DrawAspect="Content" ObjectID="_1629096161" r:id="rId267"/>
        </w:object>
      </w:r>
    </w:p>
    <w:p w:rsidR="00EC2044" w:rsidRPr="009B1DAA" w:rsidRDefault="00EC2044" w:rsidP="00EC2044">
      <w:pPr>
        <w:rPr>
          <w:lang w:val="nn-NO"/>
        </w:rPr>
      </w:pPr>
    </w:p>
    <w:p w:rsidR="00EC2044" w:rsidRPr="009B1DAA" w:rsidRDefault="00461EE7" w:rsidP="00461EE7">
      <w:pPr>
        <w:rPr>
          <w:color w:val="FF0000"/>
          <w:lang w:val="nn-NO"/>
        </w:rPr>
      </w:pPr>
      <w:r w:rsidRPr="009B1DAA">
        <w:rPr>
          <w:b/>
          <w:lang w:val="nn-NO"/>
        </w:rPr>
        <w:t>5.5</w:t>
      </w:r>
      <w:r w:rsidR="00EC2044" w:rsidRPr="009B1DAA">
        <w:rPr>
          <w:lang w:val="nn-NO"/>
        </w:rPr>
        <w:br/>
        <w:t xml:space="preserve">Vi skal blande saft og </w:t>
      </w:r>
      <w:r w:rsidR="00B430F2" w:rsidRPr="009B1DAA">
        <w:rPr>
          <w:lang w:val="nn-NO"/>
        </w:rPr>
        <w:t>vatn</w:t>
      </w:r>
      <w:r w:rsidR="00EC2044" w:rsidRPr="009B1DAA">
        <w:rPr>
          <w:lang w:val="nn-NO"/>
        </w:rPr>
        <w:t>. På saftflask</w:t>
      </w:r>
      <w:r w:rsidR="00500279" w:rsidRPr="009B1DAA">
        <w:rPr>
          <w:lang w:val="nn-NO"/>
        </w:rPr>
        <w:t>a</w:t>
      </w:r>
      <w:r w:rsidR="00EC2044" w:rsidRPr="009B1DAA">
        <w:rPr>
          <w:lang w:val="nn-NO"/>
        </w:rPr>
        <w:t xml:space="preserve"> står det oppgitt at blandingsforholdet er </w:t>
      </w:r>
      <w:r w:rsidRPr="009B1DAA">
        <w:rPr>
          <w:position w:val="-4"/>
          <w:lang w:val="nn-NO"/>
        </w:rPr>
        <w:object w:dxaOrig="400" w:dyaOrig="220">
          <v:shape id="_x0000_i1151" type="#_x0000_t75" style="width:20.5pt;height:11.5pt" o:ole="">
            <v:imagedata r:id="rId268" o:title=""/>
          </v:shape>
          <o:OLEObject Type="Embed" ProgID="Equation.DSMT4" ShapeID="_x0000_i1151" DrawAspect="Content" ObjectID="_1629096162" r:id="rId269"/>
        </w:object>
      </w:r>
      <w:r w:rsidR="00EC2044" w:rsidRPr="009B1DAA">
        <w:rPr>
          <w:lang w:val="nn-NO"/>
        </w:rPr>
        <w:t xml:space="preserve">. Det vil </w:t>
      </w:r>
      <w:r w:rsidR="00E32210" w:rsidRPr="009B1DAA">
        <w:rPr>
          <w:lang w:val="nn-NO"/>
        </w:rPr>
        <w:t>seie</w:t>
      </w:r>
      <w:r w:rsidR="00EC2044" w:rsidRPr="009B1DAA">
        <w:rPr>
          <w:lang w:val="nn-NO"/>
        </w:rPr>
        <w:t xml:space="preserve"> at for </w:t>
      </w:r>
      <w:r w:rsidR="00144646" w:rsidRPr="009B1DAA">
        <w:rPr>
          <w:lang w:val="nn-NO"/>
        </w:rPr>
        <w:t>kvar</w:t>
      </w:r>
      <w:r w:rsidR="00EC2044" w:rsidRPr="009B1DAA">
        <w:rPr>
          <w:lang w:val="nn-NO"/>
        </w:rPr>
        <w:t xml:space="preserve"> del </w:t>
      </w:r>
      <w:r w:rsidR="00E32210" w:rsidRPr="009B1DAA">
        <w:rPr>
          <w:lang w:val="nn-NO"/>
        </w:rPr>
        <w:t>rein</w:t>
      </w:r>
      <w:r w:rsidR="00EC2044" w:rsidRPr="009B1DAA">
        <w:rPr>
          <w:lang w:val="nn-NO"/>
        </w:rPr>
        <w:t xml:space="preserve"> saft skal vi ha 4 </w:t>
      </w:r>
      <w:r w:rsidR="00B430F2" w:rsidRPr="009B1DAA">
        <w:rPr>
          <w:lang w:val="nn-NO"/>
        </w:rPr>
        <w:t>delar</w:t>
      </w:r>
      <w:r w:rsidR="00EC2044" w:rsidRPr="009B1DAA">
        <w:rPr>
          <w:lang w:val="nn-NO"/>
        </w:rPr>
        <w:t xml:space="preserve"> </w:t>
      </w:r>
      <w:r w:rsidR="00B430F2" w:rsidRPr="009B1DAA">
        <w:rPr>
          <w:lang w:val="nn-NO"/>
        </w:rPr>
        <w:t>vatn</w:t>
      </w:r>
      <w:r w:rsidR="00EC2044" w:rsidRPr="009B1DAA">
        <w:rPr>
          <w:lang w:val="nn-NO"/>
        </w:rPr>
        <w:t xml:space="preserve">. </w:t>
      </w:r>
    </w:p>
    <w:p w:rsidR="00EC2044" w:rsidRPr="009B1DAA" w:rsidRDefault="000D6DCA" w:rsidP="00EC2044">
      <w:pPr>
        <w:spacing w:before="240"/>
        <w:rPr>
          <w:color w:val="0000FF"/>
          <w:u w:val="double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ye </w:t>
      </w:r>
      <w:r w:rsidR="00E32210" w:rsidRPr="009B1DAA">
        <w:rPr>
          <w:lang w:val="nn-NO"/>
        </w:rPr>
        <w:t>rein</w:t>
      </w:r>
      <w:r w:rsidR="00EC2044" w:rsidRPr="009B1DAA">
        <w:rPr>
          <w:lang w:val="nn-NO"/>
        </w:rPr>
        <w:t xml:space="preserve"> saft </w:t>
      </w:r>
      <w:r w:rsidR="00E32210" w:rsidRPr="009B1DAA">
        <w:rPr>
          <w:lang w:val="nn-NO"/>
        </w:rPr>
        <w:t>treng</w:t>
      </w:r>
      <w:r w:rsidR="00EC2044" w:rsidRPr="009B1DAA">
        <w:rPr>
          <w:lang w:val="nn-NO"/>
        </w:rPr>
        <w:t xml:space="preserve"> vi for å lage 2 liter saftblanding?</w:t>
      </w:r>
      <w:r w:rsidR="00EC2044" w:rsidRPr="009B1DAA">
        <w:rPr>
          <w:lang w:val="nn-NO"/>
        </w:rPr>
        <w:br/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lang w:val="nn-NO"/>
        </w:rPr>
        <w:t xml:space="preserve">Vi har 5 </w:t>
      </w:r>
      <w:r w:rsidR="00B430F2" w:rsidRPr="009B1DAA">
        <w:rPr>
          <w:color w:val="0000FF"/>
          <w:lang w:val="nn-NO"/>
        </w:rPr>
        <w:t>delar</w:t>
      </w:r>
      <w:r w:rsidR="00EC2044" w:rsidRPr="009B1DAA">
        <w:rPr>
          <w:color w:val="0000FF"/>
          <w:lang w:val="nn-NO"/>
        </w:rPr>
        <w:t xml:space="preserve"> i alt, 1 del </w:t>
      </w:r>
      <w:r w:rsidR="00E32210" w:rsidRPr="009B1DAA">
        <w:rPr>
          <w:color w:val="0000FF"/>
          <w:lang w:val="nn-NO"/>
        </w:rPr>
        <w:t>rein</w:t>
      </w:r>
      <w:r w:rsidR="00EC2044" w:rsidRPr="009B1DAA">
        <w:rPr>
          <w:color w:val="0000FF"/>
          <w:lang w:val="nn-NO"/>
        </w:rPr>
        <w:t xml:space="preserve"> saft og 4 </w:t>
      </w:r>
      <w:r w:rsidR="00B430F2" w:rsidRPr="009B1DAA">
        <w:rPr>
          <w:color w:val="0000FF"/>
          <w:lang w:val="nn-NO"/>
        </w:rPr>
        <w:t>delar</w:t>
      </w:r>
      <w:r w:rsidR="00EC2044" w:rsidRPr="009B1DAA">
        <w:rPr>
          <w:color w:val="0000FF"/>
          <w:lang w:val="nn-NO"/>
        </w:rPr>
        <w:t xml:space="preserve"> </w:t>
      </w:r>
      <w:r w:rsidR="00B430F2" w:rsidRPr="009B1DAA">
        <w:rPr>
          <w:color w:val="0000FF"/>
          <w:lang w:val="nn-NO"/>
        </w:rPr>
        <w:t>vatn</w:t>
      </w:r>
      <w:r w:rsidR="00EC2044" w:rsidRPr="009B1DAA">
        <w:rPr>
          <w:color w:val="0000FF"/>
          <w:lang w:val="nn-NO"/>
        </w:rPr>
        <w:t xml:space="preserve">. </w:t>
      </w:r>
      <w:r w:rsidR="00461EE7" w:rsidRPr="009B1DAA">
        <w:rPr>
          <w:color w:val="0000FF"/>
          <w:lang w:val="nn-NO"/>
        </w:rPr>
        <w:t>Vi g</w:t>
      </w:r>
      <w:r w:rsidR="00EC2044" w:rsidRPr="009B1DAA">
        <w:rPr>
          <w:color w:val="0000FF"/>
          <w:lang w:val="nn-NO"/>
        </w:rPr>
        <w:t xml:space="preserve">år </w:t>
      </w:r>
      <w:r w:rsidR="00461EE7" w:rsidRPr="009B1DAA">
        <w:rPr>
          <w:color w:val="0000FF"/>
          <w:lang w:val="nn-NO"/>
        </w:rPr>
        <w:t>«</w:t>
      </w:r>
      <w:r w:rsidR="00E32210" w:rsidRPr="009B1DAA">
        <w:rPr>
          <w:color w:val="0000FF"/>
          <w:lang w:val="nn-NO"/>
        </w:rPr>
        <w:t>vegen</w:t>
      </w:r>
      <w:r w:rsidR="00EC2044" w:rsidRPr="009B1DAA">
        <w:rPr>
          <w:color w:val="0000FF"/>
          <w:lang w:val="nn-NO"/>
        </w:rPr>
        <w:t xml:space="preserve"> om </w:t>
      </w:r>
      <w:r w:rsidR="008864E6" w:rsidRPr="009B1DAA">
        <w:rPr>
          <w:color w:val="0000FF"/>
          <w:lang w:val="nn-NO"/>
        </w:rPr>
        <w:t>ein</w:t>
      </w:r>
      <w:r w:rsidR="00461EE7" w:rsidRPr="009B1DAA">
        <w:rPr>
          <w:color w:val="0000FF"/>
          <w:lang w:val="nn-NO"/>
        </w:rPr>
        <w:t>»</w:t>
      </w:r>
      <w:r w:rsidR="00EC2044" w:rsidRPr="009B1DAA">
        <w:rPr>
          <w:color w:val="0000FF"/>
          <w:lang w:val="nn-NO"/>
        </w:rPr>
        <w:t xml:space="preserve"> og </w:t>
      </w:r>
      <w:r w:rsidR="00E32210" w:rsidRPr="009B1DAA">
        <w:rPr>
          <w:color w:val="0000FF"/>
          <w:lang w:val="nn-NO"/>
        </w:rPr>
        <w:t>finn</w:t>
      </w:r>
      <w:r w:rsidR="00EC2044"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t>kor</w:t>
      </w:r>
      <w:r w:rsidR="00EC2044" w:rsidRPr="009B1DAA">
        <w:rPr>
          <w:color w:val="0000FF"/>
          <w:lang w:val="nn-NO"/>
        </w:rPr>
        <w:t xml:space="preserve"> mye 1 del er.</w:t>
      </w:r>
      <w:r w:rsidR="00EC2044" w:rsidRPr="009B1DAA">
        <w:rPr>
          <w:color w:val="0000FF"/>
          <w:lang w:val="nn-NO"/>
        </w:rPr>
        <w:br/>
      </w:r>
      <w:r w:rsidR="00EC2044" w:rsidRPr="009B1DAA">
        <w:rPr>
          <w:position w:val="-22"/>
          <w:lang w:val="nn-NO"/>
        </w:rPr>
        <w:object w:dxaOrig="1560" w:dyaOrig="580">
          <v:shape id="_x0000_i1152" type="#_x0000_t75" style="width:77pt;height:29.5pt" o:ole="">
            <v:imagedata r:id="rId270" o:title=""/>
          </v:shape>
          <o:OLEObject Type="Embed" ProgID="Equation.DSMT4" ShapeID="_x0000_i1152" DrawAspect="Content" ObjectID="_1629096163" r:id="rId271"/>
        </w:object>
      </w:r>
      <w:r w:rsidR="00EC2044" w:rsidRPr="009B1DAA">
        <w:rPr>
          <w:lang w:val="nn-NO"/>
        </w:rPr>
        <w:br/>
      </w:r>
      <w:r w:rsidR="00EC2044" w:rsidRPr="009B1DAA">
        <w:rPr>
          <w:color w:val="0000FF"/>
          <w:u w:val="double"/>
          <w:lang w:val="nn-NO"/>
        </w:rPr>
        <w:t xml:space="preserve">Det går med 0,4 liter = 4 dl </w:t>
      </w:r>
      <w:r w:rsidR="00E32210" w:rsidRPr="009B1DAA">
        <w:rPr>
          <w:color w:val="0000FF"/>
          <w:u w:val="double"/>
          <w:lang w:val="nn-NO"/>
        </w:rPr>
        <w:t>rein</w:t>
      </w:r>
      <w:r w:rsidR="00EC2044" w:rsidRPr="009B1DAA">
        <w:rPr>
          <w:color w:val="0000FF"/>
          <w:u w:val="double"/>
          <w:lang w:val="nn-NO"/>
        </w:rPr>
        <w:t xml:space="preserve"> saft for å få </w:t>
      </w:r>
      <w:r w:rsidR="008864E6" w:rsidRPr="009B1DAA">
        <w:rPr>
          <w:color w:val="0000FF"/>
          <w:u w:val="double"/>
          <w:lang w:val="nn-NO"/>
        </w:rPr>
        <w:t>ei</w:t>
      </w:r>
      <w:r w:rsidR="00EC2044" w:rsidRPr="009B1DAA">
        <w:rPr>
          <w:color w:val="0000FF"/>
          <w:u w:val="double"/>
          <w:lang w:val="nn-NO"/>
        </w:rPr>
        <w:t xml:space="preserve"> saftblanding på 2 liter.</w:t>
      </w:r>
    </w:p>
    <w:p w:rsidR="00EC2044" w:rsidRPr="009B1DAA" w:rsidRDefault="00EC2044" w:rsidP="00EC2044">
      <w:pPr>
        <w:spacing w:before="240"/>
        <w:rPr>
          <w:lang w:val="nn-NO"/>
        </w:rPr>
      </w:pPr>
    </w:p>
    <w:p w:rsidR="00EC2044" w:rsidRPr="009B1DAA" w:rsidRDefault="00461EE7" w:rsidP="00EC2044">
      <w:pPr>
        <w:spacing w:before="240"/>
        <w:rPr>
          <w:color w:val="000000"/>
          <w:lang w:val="nn-NO"/>
        </w:rPr>
      </w:pPr>
      <w:r w:rsidRPr="009B1DAA">
        <w:rPr>
          <w:b/>
          <w:lang w:val="nn-NO"/>
        </w:rPr>
        <w:t>5.6</w:t>
      </w:r>
      <w:r w:rsidR="00EC2044" w:rsidRPr="009B1DAA">
        <w:rPr>
          <w:lang w:val="nn-NO"/>
        </w:rPr>
        <w:br/>
      </w:r>
      <w:r w:rsidR="00EC2044" w:rsidRPr="009B1DAA">
        <w:rPr>
          <w:color w:val="000000"/>
          <w:lang w:val="nn-NO"/>
        </w:rPr>
        <w:t xml:space="preserve">Betong er </w:t>
      </w:r>
      <w:r w:rsidR="008864E6" w:rsidRPr="009B1DAA">
        <w:rPr>
          <w:color w:val="000000"/>
          <w:lang w:val="nn-NO"/>
        </w:rPr>
        <w:t>ei</w:t>
      </w:r>
      <w:r w:rsidR="00EC2044" w:rsidRPr="009B1DAA">
        <w:rPr>
          <w:color w:val="000000"/>
          <w:lang w:val="nn-NO"/>
        </w:rPr>
        <w:t xml:space="preserve"> blanding av sand/grus, sement og </w:t>
      </w:r>
      <w:r w:rsidR="00B430F2" w:rsidRPr="009B1DAA">
        <w:rPr>
          <w:color w:val="000000"/>
          <w:lang w:val="nn-NO"/>
        </w:rPr>
        <w:t>vatn</w:t>
      </w:r>
      <w:r w:rsidR="00EC2044" w:rsidRPr="009B1DAA">
        <w:rPr>
          <w:color w:val="000000"/>
          <w:lang w:val="nn-NO"/>
        </w:rPr>
        <w:t>. Denne blanding</w:t>
      </w:r>
      <w:r w:rsidR="00D213B3" w:rsidRPr="009B1DAA">
        <w:rPr>
          <w:color w:val="000000"/>
          <w:lang w:val="nn-NO"/>
        </w:rPr>
        <w:t>a</w:t>
      </w:r>
      <w:r w:rsidR="00EC2044" w:rsidRPr="009B1DAA">
        <w:rPr>
          <w:color w:val="000000"/>
          <w:lang w:val="nn-NO"/>
        </w:rPr>
        <w:t xml:space="preserve"> </w:t>
      </w:r>
      <w:r w:rsidR="00D213B3" w:rsidRPr="009B1DAA">
        <w:rPr>
          <w:color w:val="000000"/>
          <w:lang w:val="nn-NO"/>
        </w:rPr>
        <w:t xml:space="preserve">blir </w:t>
      </w:r>
      <w:r w:rsidR="00EC2044" w:rsidRPr="009B1DAA">
        <w:rPr>
          <w:color w:val="000000"/>
          <w:lang w:val="nn-NO"/>
        </w:rPr>
        <w:t>herd</w:t>
      </w:r>
      <w:r w:rsidR="00D213B3" w:rsidRPr="009B1DAA">
        <w:rPr>
          <w:color w:val="000000"/>
          <w:lang w:val="nn-NO"/>
        </w:rPr>
        <w:t>a</w:t>
      </w:r>
      <w:r w:rsidR="00EC2044" w:rsidRPr="009B1DAA">
        <w:rPr>
          <w:color w:val="000000"/>
          <w:lang w:val="nn-NO"/>
        </w:rPr>
        <w:t xml:space="preserve"> under tørking og blir hard og sterk. </w:t>
      </w:r>
    </w:p>
    <w:p w:rsidR="00EC2044" w:rsidRPr="009B1DAA" w:rsidRDefault="00EC2044" w:rsidP="0033167E">
      <w:pPr>
        <w:pStyle w:val="Listeavsnitt"/>
        <w:numPr>
          <w:ilvl w:val="0"/>
          <w:numId w:val="45"/>
        </w:numPr>
        <w:spacing w:before="240"/>
        <w:rPr>
          <w:color w:val="000000"/>
          <w:lang w:val="nn-NO"/>
        </w:rPr>
      </w:pPr>
      <w:r w:rsidRPr="009B1DAA">
        <w:rPr>
          <w:color w:val="000000"/>
          <w:lang w:val="nn-NO"/>
        </w:rPr>
        <w:t xml:space="preserve">Til </w:t>
      </w:r>
      <w:r w:rsidR="008864E6" w:rsidRPr="009B1DAA">
        <w:rPr>
          <w:color w:val="000000"/>
          <w:lang w:val="nn-NO"/>
        </w:rPr>
        <w:t>ein</w:t>
      </w:r>
      <w:r w:rsidRPr="009B1DAA">
        <w:rPr>
          <w:color w:val="000000"/>
          <w:lang w:val="nn-NO"/>
        </w:rPr>
        <w:t xml:space="preserve"> type betongarbeid får du opplyst at du skal blande sement og sand i forholdet  </w:t>
      </w:r>
      <w:r w:rsidR="00461EE7" w:rsidRPr="009B1DAA">
        <w:rPr>
          <w:color w:val="000000"/>
          <w:position w:val="-4"/>
          <w:lang w:val="nn-NO"/>
        </w:rPr>
        <w:object w:dxaOrig="400" w:dyaOrig="220">
          <v:shape id="_x0000_i1153" type="#_x0000_t75" style="width:20.5pt;height:11.5pt" o:ole="">
            <v:imagedata r:id="rId272" o:title=""/>
          </v:shape>
          <o:OLEObject Type="Embed" ProgID="Equation.DSMT4" ShapeID="_x0000_i1153" DrawAspect="Content" ObjectID="_1629096164" r:id="rId273"/>
        </w:object>
      </w:r>
      <w:r w:rsidRPr="009B1DAA">
        <w:rPr>
          <w:color w:val="000000"/>
          <w:lang w:val="nn-NO"/>
        </w:rPr>
        <w:t xml:space="preserve">. </w:t>
      </w:r>
      <w:r w:rsidRPr="009B1DAA">
        <w:rPr>
          <w:color w:val="000000"/>
          <w:lang w:val="nn-NO"/>
        </w:rPr>
        <w:br/>
        <w:t xml:space="preserve">Forklar </w:t>
      </w:r>
      <w:r w:rsidR="00E32210" w:rsidRPr="009B1DAA">
        <w:rPr>
          <w:color w:val="000000"/>
          <w:lang w:val="nn-NO"/>
        </w:rPr>
        <w:t>kva</w:t>
      </w:r>
      <w:r w:rsidRPr="009B1DAA">
        <w:rPr>
          <w:color w:val="000000"/>
          <w:lang w:val="nn-NO"/>
        </w:rPr>
        <w:t xml:space="preserve"> det </w:t>
      </w:r>
      <w:r w:rsidR="00E32210" w:rsidRPr="009B1DAA">
        <w:rPr>
          <w:color w:val="000000"/>
          <w:lang w:val="nn-NO"/>
        </w:rPr>
        <w:t>tyder</w:t>
      </w:r>
      <w:r w:rsidRPr="009B1DAA">
        <w:rPr>
          <w:color w:val="000000"/>
          <w:lang w:val="nn-NO"/>
        </w:rPr>
        <w:t>.</w:t>
      </w:r>
      <w:r w:rsidRPr="009B1DAA">
        <w:rPr>
          <w:color w:val="000000"/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Til 1 del sement skal det 4 </w:t>
      </w:r>
      <w:r w:rsidR="00B430F2" w:rsidRPr="009B1DAA">
        <w:rPr>
          <w:color w:val="0000FF"/>
          <w:u w:val="double"/>
          <w:lang w:val="nn-NO"/>
        </w:rPr>
        <w:t>delar</w:t>
      </w:r>
      <w:r w:rsidRPr="009B1DAA">
        <w:rPr>
          <w:color w:val="0000FF"/>
          <w:u w:val="double"/>
          <w:lang w:val="nn-NO"/>
        </w:rPr>
        <w:t xml:space="preserve"> sand. Tar du </w:t>
      </w:r>
      <w:r w:rsidR="00EE50BF" w:rsidRPr="009B1DAA">
        <w:rPr>
          <w:color w:val="0000FF"/>
          <w:u w:val="double"/>
          <w:lang w:val="nn-NO"/>
        </w:rPr>
        <w:t>ei skuffe</w:t>
      </w:r>
      <w:r w:rsidRPr="009B1DAA">
        <w:rPr>
          <w:color w:val="0000FF"/>
          <w:u w:val="double"/>
          <w:lang w:val="nn-NO"/>
        </w:rPr>
        <w:t xml:space="preserve"> sement skal denne bland</w:t>
      </w:r>
      <w:r w:rsidR="00D213B3" w:rsidRPr="009B1DAA">
        <w:rPr>
          <w:color w:val="0000FF"/>
          <w:u w:val="double"/>
          <w:lang w:val="nn-NO"/>
        </w:rPr>
        <w:t>a</w:t>
      </w:r>
      <w:r w:rsidRPr="009B1DAA">
        <w:rPr>
          <w:color w:val="0000FF"/>
          <w:u w:val="double"/>
          <w:lang w:val="nn-NO"/>
        </w:rPr>
        <w:t>s</w:t>
      </w:r>
      <w:r w:rsidR="00D213B3" w:rsidRPr="009B1DAA">
        <w:rPr>
          <w:color w:val="0000FF"/>
          <w:u w:val="double"/>
          <w:lang w:val="nn-NO"/>
        </w:rPr>
        <w:t>t</w:t>
      </w:r>
      <w:r w:rsidRPr="009B1DAA">
        <w:rPr>
          <w:color w:val="0000FF"/>
          <w:u w:val="double"/>
          <w:lang w:val="nn-NO"/>
        </w:rPr>
        <w:t xml:space="preserve"> med 4 skuffer sand.</w:t>
      </w:r>
      <w:r w:rsidRPr="009B1DAA">
        <w:rPr>
          <w:color w:val="0000FF"/>
          <w:u w:val="double"/>
          <w:lang w:val="nn-NO"/>
        </w:rPr>
        <w:br/>
      </w:r>
    </w:p>
    <w:p w:rsidR="00EC2044" w:rsidRPr="009B1DAA" w:rsidRDefault="00EC2044" w:rsidP="0033167E">
      <w:pPr>
        <w:pStyle w:val="Listeavsnitt"/>
        <w:numPr>
          <w:ilvl w:val="0"/>
          <w:numId w:val="45"/>
        </w:numPr>
        <w:spacing w:before="240"/>
        <w:rPr>
          <w:color w:val="000000"/>
          <w:lang w:val="nn-NO"/>
        </w:rPr>
      </w:pPr>
      <w:r w:rsidRPr="009B1DAA">
        <w:rPr>
          <w:color w:val="000000"/>
          <w:lang w:val="nn-NO"/>
        </w:rPr>
        <w:t xml:space="preserve">Til </w:t>
      </w:r>
      <w:r w:rsidR="008864E6" w:rsidRPr="009B1DAA">
        <w:rPr>
          <w:color w:val="000000"/>
          <w:lang w:val="nn-NO"/>
        </w:rPr>
        <w:t>ein</w:t>
      </w:r>
      <w:r w:rsidRPr="009B1DAA">
        <w:rPr>
          <w:color w:val="000000"/>
          <w:lang w:val="nn-NO"/>
        </w:rPr>
        <w:t xml:space="preserve"> </w:t>
      </w:r>
      <w:r w:rsidR="00E32210" w:rsidRPr="009B1DAA">
        <w:rPr>
          <w:color w:val="000000"/>
          <w:lang w:val="nn-NO"/>
        </w:rPr>
        <w:t>annan</w:t>
      </w:r>
      <w:r w:rsidRPr="009B1DAA">
        <w:rPr>
          <w:color w:val="000000"/>
          <w:lang w:val="nn-NO"/>
        </w:rPr>
        <w:t xml:space="preserve"> type betongarbeid får du opplyst at du skal blande sement og sand i forholdet</w:t>
      </w:r>
      <w:r w:rsidR="00461EE7" w:rsidRPr="009B1DAA">
        <w:rPr>
          <w:color w:val="000000"/>
          <w:lang w:val="nn-NO"/>
        </w:rPr>
        <w:t xml:space="preserve"> </w:t>
      </w:r>
      <w:r w:rsidR="00461EE7" w:rsidRPr="009B1DAA">
        <w:rPr>
          <w:color w:val="000000"/>
          <w:position w:val="-4"/>
          <w:lang w:val="nn-NO"/>
        </w:rPr>
        <w:object w:dxaOrig="400" w:dyaOrig="240">
          <v:shape id="_x0000_i1154" type="#_x0000_t75" style="width:20.5pt;height:12pt" o:ole="">
            <v:imagedata r:id="rId274" o:title=""/>
          </v:shape>
          <o:OLEObject Type="Embed" ProgID="Equation.DSMT4" ShapeID="_x0000_i1154" DrawAspect="Content" ObjectID="_1629096165" r:id="rId275"/>
        </w:object>
      </w:r>
      <w:r w:rsidR="00461EE7" w:rsidRPr="009B1DAA">
        <w:rPr>
          <w:color w:val="000000"/>
          <w:lang w:val="nn-NO"/>
        </w:rPr>
        <w:t>.</w:t>
      </w:r>
      <w:r w:rsidRPr="009B1DAA">
        <w:rPr>
          <w:color w:val="000000"/>
          <w:lang w:val="nn-NO"/>
        </w:rPr>
        <w:t xml:space="preserve"> </w:t>
      </w:r>
      <w:r w:rsidRPr="009B1DAA">
        <w:rPr>
          <w:color w:val="000000"/>
          <w:lang w:val="nn-NO"/>
        </w:rPr>
        <w:br/>
        <w:t xml:space="preserve">Forklar </w:t>
      </w:r>
      <w:r w:rsidR="00E32210" w:rsidRPr="009B1DAA">
        <w:rPr>
          <w:color w:val="000000"/>
          <w:lang w:val="nn-NO"/>
        </w:rPr>
        <w:t>kva</w:t>
      </w:r>
      <w:r w:rsidRPr="009B1DAA">
        <w:rPr>
          <w:color w:val="000000"/>
          <w:lang w:val="nn-NO"/>
        </w:rPr>
        <w:t xml:space="preserve"> det </w:t>
      </w:r>
      <w:r w:rsidR="00E32210" w:rsidRPr="009B1DAA">
        <w:rPr>
          <w:color w:val="000000"/>
          <w:lang w:val="nn-NO"/>
        </w:rPr>
        <w:t>tyder</w:t>
      </w:r>
      <w:r w:rsidRPr="009B1DAA">
        <w:rPr>
          <w:color w:val="000000"/>
          <w:lang w:val="nn-NO"/>
        </w:rPr>
        <w:t>.</w:t>
      </w:r>
      <w:r w:rsidRPr="009B1DAA">
        <w:rPr>
          <w:color w:val="000000"/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Til 2 </w:t>
      </w:r>
      <w:r w:rsidR="00B430F2" w:rsidRPr="009B1DAA">
        <w:rPr>
          <w:color w:val="0000FF"/>
          <w:u w:val="double"/>
          <w:lang w:val="nn-NO"/>
        </w:rPr>
        <w:t>delar</w:t>
      </w:r>
      <w:r w:rsidRPr="009B1DAA">
        <w:rPr>
          <w:color w:val="0000FF"/>
          <w:u w:val="double"/>
          <w:lang w:val="nn-NO"/>
        </w:rPr>
        <w:t xml:space="preserve"> sement skal det 7 </w:t>
      </w:r>
      <w:r w:rsidR="00B430F2" w:rsidRPr="009B1DAA">
        <w:rPr>
          <w:color w:val="0000FF"/>
          <w:u w:val="double"/>
          <w:lang w:val="nn-NO"/>
        </w:rPr>
        <w:t>delar</w:t>
      </w:r>
      <w:r w:rsidRPr="009B1DAA">
        <w:rPr>
          <w:color w:val="0000FF"/>
          <w:u w:val="double"/>
          <w:lang w:val="nn-NO"/>
        </w:rPr>
        <w:t xml:space="preserve"> sand.</w:t>
      </w:r>
      <w:r w:rsidRPr="009B1DAA">
        <w:rPr>
          <w:color w:val="0000FF"/>
          <w:lang w:val="nn-NO"/>
        </w:rPr>
        <w:br/>
      </w:r>
    </w:p>
    <w:p w:rsidR="00EC2044" w:rsidRPr="009B1DAA" w:rsidRDefault="00EC2044" w:rsidP="0033167E">
      <w:pPr>
        <w:pStyle w:val="Listeavsnitt"/>
        <w:numPr>
          <w:ilvl w:val="0"/>
          <w:numId w:val="45"/>
        </w:numPr>
        <w:spacing w:before="240"/>
        <w:rPr>
          <w:color w:val="000000"/>
          <w:lang w:val="nn-NO"/>
        </w:rPr>
      </w:pPr>
      <w:r w:rsidRPr="009B1DAA">
        <w:rPr>
          <w:color w:val="000000"/>
          <w:lang w:val="nn-NO"/>
        </w:rPr>
        <w:t xml:space="preserve">I </w:t>
      </w:r>
      <w:r w:rsidR="000D6DCA" w:rsidRPr="009B1DAA">
        <w:rPr>
          <w:color w:val="000000"/>
          <w:lang w:val="nn-NO"/>
        </w:rPr>
        <w:t>kva for ei</w:t>
      </w:r>
      <w:r w:rsidRPr="009B1DAA">
        <w:rPr>
          <w:color w:val="000000"/>
          <w:lang w:val="nn-NO"/>
        </w:rPr>
        <w:t xml:space="preserve"> av </w:t>
      </w:r>
      <w:proofErr w:type="spellStart"/>
      <w:r w:rsidRPr="009B1DAA">
        <w:rPr>
          <w:color w:val="000000"/>
          <w:lang w:val="nn-NO"/>
        </w:rPr>
        <w:t>blandingene</w:t>
      </w:r>
      <w:proofErr w:type="spellEnd"/>
      <w:r w:rsidRPr="009B1DAA">
        <w:rPr>
          <w:color w:val="000000"/>
          <w:lang w:val="nn-NO"/>
        </w:rPr>
        <w:t xml:space="preserve"> i a) og b) </w:t>
      </w:r>
      <w:r w:rsidR="00D213B3" w:rsidRPr="009B1DAA">
        <w:rPr>
          <w:color w:val="000000"/>
          <w:lang w:val="nn-NO"/>
        </w:rPr>
        <w:t>blir</w:t>
      </w:r>
      <w:r w:rsidRPr="009B1DAA">
        <w:rPr>
          <w:color w:val="000000"/>
          <w:lang w:val="nn-NO"/>
        </w:rPr>
        <w:t xml:space="preserve"> det </w:t>
      </w:r>
      <w:r w:rsidR="00D213B3" w:rsidRPr="009B1DAA">
        <w:rPr>
          <w:color w:val="000000"/>
          <w:lang w:val="nn-NO"/>
        </w:rPr>
        <w:t xml:space="preserve">brukt </w:t>
      </w:r>
      <w:r w:rsidRPr="009B1DAA">
        <w:rPr>
          <w:color w:val="000000"/>
          <w:lang w:val="nn-NO"/>
        </w:rPr>
        <w:t>mest sement i forhold til sand?</w:t>
      </w:r>
      <w:r w:rsidRPr="009B1DAA">
        <w:rPr>
          <w:color w:val="000000"/>
          <w:lang w:val="nn-NO"/>
        </w:rPr>
        <w:br/>
      </w:r>
      <w:r w:rsidRPr="009B1DAA">
        <w:rPr>
          <w:color w:val="0000FF"/>
          <w:lang w:val="nn-NO"/>
        </w:rPr>
        <w:t xml:space="preserve">Vi kan </w:t>
      </w:r>
      <w:r w:rsidR="00E32210" w:rsidRPr="009B1DAA">
        <w:rPr>
          <w:color w:val="0000FF"/>
          <w:lang w:val="nn-NO"/>
        </w:rPr>
        <w:t>saman</w:t>
      </w:r>
      <w:r w:rsidRPr="009B1DAA">
        <w:rPr>
          <w:color w:val="0000FF"/>
          <w:lang w:val="nn-NO"/>
        </w:rPr>
        <w:t>likne blandingsforhold</w:t>
      </w:r>
      <w:r w:rsidR="00D213B3" w:rsidRPr="009B1DAA">
        <w:rPr>
          <w:color w:val="0000FF"/>
          <w:lang w:val="nn-NO"/>
        </w:rPr>
        <w:t>a</w:t>
      </w:r>
      <w:r w:rsidR="00461EE7" w:rsidRPr="009B1DAA">
        <w:rPr>
          <w:color w:val="0000FF"/>
          <w:lang w:val="nn-NO"/>
        </w:rPr>
        <w:t xml:space="preserve"> </w:t>
      </w:r>
      <w:r w:rsidR="00461EE7" w:rsidRPr="009B1DAA">
        <w:rPr>
          <w:color w:val="0000FF"/>
          <w:position w:val="-4"/>
          <w:lang w:val="nn-NO"/>
        </w:rPr>
        <w:object w:dxaOrig="400" w:dyaOrig="220">
          <v:shape id="_x0000_i1155" type="#_x0000_t75" style="width:20.5pt;height:11.5pt" o:ole="">
            <v:imagedata r:id="rId276" o:title=""/>
          </v:shape>
          <o:OLEObject Type="Embed" ProgID="Equation.DSMT4" ShapeID="_x0000_i1155" DrawAspect="Content" ObjectID="_1629096166" r:id="rId277"/>
        </w:object>
      </w:r>
      <w:r w:rsidR="00461EE7" w:rsidRPr="009B1DAA">
        <w:rPr>
          <w:color w:val="0000FF"/>
          <w:lang w:val="nn-NO"/>
        </w:rPr>
        <w:t xml:space="preserve"> og </w:t>
      </w:r>
      <w:r w:rsidR="00461EE7" w:rsidRPr="009B1DAA">
        <w:rPr>
          <w:color w:val="0000FF"/>
          <w:position w:val="-4"/>
          <w:lang w:val="nn-NO"/>
        </w:rPr>
        <w:object w:dxaOrig="400" w:dyaOrig="240">
          <v:shape id="_x0000_i1156" type="#_x0000_t75" style="width:20.5pt;height:12pt" o:ole="">
            <v:imagedata r:id="rId278" o:title=""/>
          </v:shape>
          <o:OLEObject Type="Embed" ProgID="Equation.DSMT4" ShapeID="_x0000_i1156" DrawAspect="Content" ObjectID="_1629096167" r:id="rId279"/>
        </w:object>
      </w:r>
      <w:r w:rsidRPr="009B1DAA">
        <w:rPr>
          <w:color w:val="0000FF"/>
          <w:lang w:val="nn-NO"/>
        </w:rPr>
        <w:t>.</w:t>
      </w:r>
      <w:r w:rsidRPr="009B1DAA">
        <w:rPr>
          <w:color w:val="0000FF"/>
          <w:lang w:val="nn-NO"/>
        </w:rPr>
        <w:br/>
      </w:r>
      <w:r w:rsidR="00461EE7" w:rsidRPr="009B1DAA">
        <w:rPr>
          <w:color w:val="0000FF"/>
          <w:lang w:val="nn-NO"/>
        </w:rPr>
        <w:t xml:space="preserve">Vi </w:t>
      </w:r>
      <w:r w:rsidR="00E32210" w:rsidRPr="009B1DAA">
        <w:rPr>
          <w:color w:val="0000FF"/>
          <w:lang w:val="nn-NO"/>
        </w:rPr>
        <w:t>finn</w:t>
      </w:r>
      <w:r w:rsidRPr="009B1DAA">
        <w:rPr>
          <w:color w:val="0000FF"/>
          <w:lang w:val="nn-NO"/>
        </w:rPr>
        <w:t xml:space="preserve"> </w:t>
      </w:r>
      <w:r w:rsidR="00E32210" w:rsidRPr="009B1DAA">
        <w:rPr>
          <w:color w:val="0000FF"/>
          <w:lang w:val="nn-NO"/>
        </w:rPr>
        <w:t>samnemnar</w:t>
      </w:r>
      <w:r w:rsidRPr="009B1DAA">
        <w:rPr>
          <w:color w:val="0000FF"/>
          <w:lang w:val="nn-NO"/>
        </w:rPr>
        <w:t xml:space="preserve"> og </w:t>
      </w:r>
      <w:r w:rsidR="00E32210" w:rsidRPr="009B1DAA">
        <w:rPr>
          <w:color w:val="0000FF"/>
          <w:lang w:val="nn-NO"/>
        </w:rPr>
        <w:t>samanliknar</w:t>
      </w:r>
      <w:r w:rsidRPr="009B1DAA">
        <w:rPr>
          <w:color w:val="0000FF"/>
          <w:lang w:val="nn-NO"/>
        </w:rPr>
        <w:t xml:space="preserve"> </w:t>
      </w:r>
      <w:r w:rsidR="00E32210" w:rsidRPr="009B1DAA">
        <w:rPr>
          <w:color w:val="0000FF"/>
          <w:lang w:val="nn-NO"/>
        </w:rPr>
        <w:t>brøkane</w:t>
      </w:r>
      <w:r w:rsidRPr="009B1DAA">
        <w:rPr>
          <w:color w:val="0000FF"/>
          <w:lang w:val="nn-NO"/>
        </w:rPr>
        <w:t>.</w:t>
      </w:r>
      <w:r w:rsidRPr="009B1DAA">
        <w:rPr>
          <w:color w:val="0000FF"/>
          <w:lang w:val="nn-NO"/>
        </w:rPr>
        <w:br/>
      </w:r>
      <w:r w:rsidRPr="009B1DAA">
        <w:rPr>
          <w:color w:val="0000FF"/>
          <w:position w:val="-22"/>
          <w:lang w:val="nn-NO"/>
        </w:rPr>
        <w:object w:dxaOrig="2160" w:dyaOrig="580">
          <v:shape id="_x0000_i1157" type="#_x0000_t75" style="width:109pt;height:29.5pt" o:ole="">
            <v:imagedata r:id="rId280" o:title=""/>
          </v:shape>
          <o:OLEObject Type="Embed" ProgID="Equation.DSMT4" ShapeID="_x0000_i1157" DrawAspect="Content" ObjectID="_1629096168" r:id="rId281"/>
        </w:object>
      </w:r>
      <w:r w:rsidRPr="009B1DAA">
        <w:rPr>
          <w:color w:val="0000FF"/>
          <w:lang w:val="nn-NO"/>
        </w:rPr>
        <w:t xml:space="preserve"> dvs. at i blandingsforholdet </w:t>
      </w:r>
      <w:r w:rsidR="00461EE7" w:rsidRPr="009B1DAA">
        <w:rPr>
          <w:color w:val="0000FF"/>
          <w:position w:val="-4"/>
          <w:lang w:val="nn-NO"/>
        </w:rPr>
        <w:object w:dxaOrig="400" w:dyaOrig="240">
          <v:shape id="_x0000_i1158" type="#_x0000_t75" style="width:20.5pt;height:12pt" o:ole="">
            <v:imagedata r:id="rId278" o:title=""/>
          </v:shape>
          <o:OLEObject Type="Embed" ProgID="Equation.DSMT4" ShapeID="_x0000_i1158" DrawAspect="Content" ObjectID="_1629096169" r:id="rId282"/>
        </w:object>
      </w:r>
      <w:r w:rsidR="00461EE7"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t>bruker vi mest sement i forhold til sand.</w:t>
      </w:r>
    </w:p>
    <w:p w:rsidR="00461EE7" w:rsidRPr="009B1DAA" w:rsidRDefault="00461EE7" w:rsidP="00EC2044">
      <w:pPr>
        <w:rPr>
          <w:b/>
          <w:lang w:val="nn-NO"/>
        </w:rPr>
      </w:pPr>
    </w:p>
    <w:p w:rsidR="00EC2044" w:rsidRPr="009B1DAA" w:rsidRDefault="00B2796A" w:rsidP="00EC2044">
      <w:pPr>
        <w:rPr>
          <w:lang w:val="nn-NO"/>
        </w:rPr>
      </w:pPr>
      <w:r w:rsidRPr="009B1DAA">
        <w:rPr>
          <w:b/>
          <w:lang w:val="nn-NO"/>
        </w:rPr>
        <w:br w:type="page"/>
      </w:r>
      <w:r w:rsidR="00461EE7" w:rsidRPr="009B1DAA">
        <w:rPr>
          <w:b/>
          <w:lang w:val="nn-NO"/>
        </w:rPr>
        <w:lastRenderedPageBreak/>
        <w:t>5.7</w:t>
      </w:r>
      <w:r w:rsidR="00EC2044" w:rsidRPr="009B1DAA">
        <w:rPr>
          <w:lang w:val="nn-NO"/>
        </w:rPr>
        <w:br/>
        <w:t xml:space="preserve">I </w:t>
      </w:r>
      <w:r w:rsidR="00EE50BF" w:rsidRPr="009B1DAA">
        <w:rPr>
          <w:lang w:val="nn-NO"/>
        </w:rPr>
        <w:t>eit</w:t>
      </w:r>
      <w:r w:rsidR="00EC2044" w:rsidRPr="009B1DAA">
        <w:rPr>
          <w:lang w:val="nn-NO"/>
        </w:rPr>
        <w:t xml:space="preserve"> kjemiforsøk skal du blande 0,01 liter av </w:t>
      </w:r>
      <w:r w:rsidR="00EE50BF" w:rsidRPr="009B1DAA">
        <w:rPr>
          <w:lang w:val="nn-NO"/>
        </w:rPr>
        <w:t>eit</w:t>
      </w:r>
      <w:r w:rsidR="00EC2044" w:rsidRPr="009B1DAA">
        <w:rPr>
          <w:lang w:val="nn-NO"/>
        </w:rPr>
        <w:t xml:space="preserve"> kjemisk stoff med 0,5 liter </w:t>
      </w:r>
      <w:r w:rsidR="00B430F2" w:rsidRPr="009B1DAA">
        <w:rPr>
          <w:lang w:val="nn-NO"/>
        </w:rPr>
        <w:t>vatn</w:t>
      </w:r>
      <w:r w:rsidR="00EC2044" w:rsidRPr="009B1DAA">
        <w:rPr>
          <w:lang w:val="nn-NO"/>
        </w:rPr>
        <w:t>.</w:t>
      </w:r>
    </w:p>
    <w:p w:rsidR="00EC2044" w:rsidRPr="009B1DAA" w:rsidRDefault="00EC2044" w:rsidP="0033167E">
      <w:pPr>
        <w:pStyle w:val="Listeavsnitt"/>
        <w:numPr>
          <w:ilvl w:val="0"/>
          <w:numId w:val="32"/>
        </w:numPr>
        <w:spacing w:before="240"/>
        <w:rPr>
          <w:lang w:val="nn-NO"/>
        </w:rPr>
      </w:pPr>
      <w:r w:rsidRPr="009B1DAA">
        <w:rPr>
          <w:lang w:val="nn-NO"/>
        </w:rPr>
        <w:t xml:space="preserve">Finn forholdet mellom det kjemiske stoffet og </w:t>
      </w:r>
      <w:r w:rsidR="00B430F2" w:rsidRPr="009B1DAA">
        <w:rPr>
          <w:lang w:val="nn-NO"/>
        </w:rPr>
        <w:t>vatn</w:t>
      </w:r>
      <w:r w:rsidRPr="009B1DAA">
        <w:rPr>
          <w:lang w:val="nn-NO"/>
        </w:rPr>
        <w:t>.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 xml:space="preserve">Blandingsforholdet blir </w:t>
      </w:r>
      <w:r w:rsidRPr="009B1DAA">
        <w:rPr>
          <w:color w:val="0000FF"/>
          <w:position w:val="-26"/>
          <w:lang w:val="nn-NO"/>
        </w:rPr>
        <w:object w:dxaOrig="960" w:dyaOrig="620">
          <v:shape id="_x0000_i1159" type="#_x0000_t75" style="width:48pt;height:31pt" o:ole="">
            <v:imagedata r:id="rId283" o:title=""/>
          </v:shape>
          <o:OLEObject Type="Embed" ProgID="Equation.DSMT4" ShapeID="_x0000_i1159" DrawAspect="Content" ObjectID="_1629096170" r:id="rId284"/>
        </w:object>
      </w:r>
      <w:r w:rsidRPr="009B1DAA">
        <w:rPr>
          <w:color w:val="0000FF"/>
          <w:lang w:val="nn-NO"/>
        </w:rPr>
        <w:t xml:space="preserve"> dvs. </w:t>
      </w:r>
      <w:r w:rsidR="00461EE7" w:rsidRPr="009B1DAA">
        <w:rPr>
          <w:color w:val="0000FF"/>
          <w:position w:val="-14"/>
          <w:lang w:val="nn-NO"/>
        </w:rPr>
        <w:object w:dxaOrig="499" w:dyaOrig="360">
          <v:shape id="_x0000_i1160" type="#_x0000_t75" style="width:25pt;height:18pt" o:ole="">
            <v:imagedata r:id="rId285" o:title=""/>
          </v:shape>
          <o:OLEObject Type="Embed" ProgID="Equation.DSMT4" ShapeID="_x0000_i1160" DrawAspect="Content" ObjectID="_1629096171" r:id="rId286"/>
        </w:object>
      </w:r>
      <w:r w:rsidRPr="009B1DAA">
        <w:rPr>
          <w:color w:val="0000FF"/>
          <w:lang w:val="nn-NO"/>
        </w:rPr>
        <w:t>.</w:t>
      </w:r>
      <w:r w:rsidRPr="009B1DAA">
        <w:rPr>
          <w:color w:val="0000FF"/>
          <w:lang w:val="nn-NO"/>
        </w:rPr>
        <w:br/>
      </w:r>
    </w:p>
    <w:p w:rsidR="00EC2044" w:rsidRPr="009B1DAA" w:rsidRDefault="000D6DCA" w:rsidP="0033167E">
      <w:pPr>
        <w:pStyle w:val="Listeavsnitt"/>
        <w:numPr>
          <w:ilvl w:val="0"/>
          <w:numId w:val="32"/>
        </w:numPr>
        <w:spacing w:before="240"/>
        <w:rPr>
          <w:color w:val="0000FF"/>
          <w:u w:val="double"/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mange milliliter (</w:t>
      </w:r>
      <w:proofErr w:type="spellStart"/>
      <w:r w:rsidR="00EC2044" w:rsidRPr="009B1DAA">
        <w:rPr>
          <w:lang w:val="nn-NO"/>
        </w:rPr>
        <w:t>m</w:t>
      </w:r>
      <w:r w:rsidR="00E76FB0">
        <w:rPr>
          <w:lang w:val="nn-NO"/>
        </w:rPr>
        <w:t>L</w:t>
      </w:r>
      <w:proofErr w:type="spellEnd"/>
      <w:r w:rsidR="00EC2044" w:rsidRPr="009B1DAA">
        <w:rPr>
          <w:lang w:val="nn-NO"/>
        </w:rPr>
        <w:t xml:space="preserve">) kjemisk stoff </w:t>
      </w:r>
      <w:r w:rsidR="00E32210" w:rsidRPr="009B1DAA">
        <w:rPr>
          <w:lang w:val="nn-NO"/>
        </w:rPr>
        <w:t>treng</w:t>
      </w:r>
      <w:r w:rsidR="00EC2044" w:rsidRPr="009B1DAA">
        <w:rPr>
          <w:lang w:val="nn-NO"/>
        </w:rPr>
        <w:t xml:space="preserve"> du dersom du skal ha </w:t>
      </w:r>
      <w:r w:rsidR="008864E6" w:rsidRPr="009B1DAA">
        <w:rPr>
          <w:lang w:val="nn-NO"/>
        </w:rPr>
        <w:t>ei</w:t>
      </w:r>
      <w:r w:rsidR="00EC2044" w:rsidRPr="009B1DAA">
        <w:rPr>
          <w:lang w:val="nn-NO"/>
        </w:rPr>
        <w:t xml:space="preserve"> ferdig blanding på 2,4 liter?</w:t>
      </w:r>
      <w:r w:rsidR="00EC2044" w:rsidRPr="009B1DAA">
        <w:rPr>
          <w:lang w:val="nn-NO"/>
        </w:rPr>
        <w:br/>
      </w:r>
      <w:r w:rsidR="00461EE7" w:rsidRPr="009B1DAA">
        <w:rPr>
          <w:color w:val="0000FF"/>
          <w:lang w:val="nn-NO"/>
        </w:rPr>
        <w:t xml:space="preserve">1 del </w:t>
      </w:r>
      <w:r w:rsidR="00E32210" w:rsidRPr="009B1DAA">
        <w:rPr>
          <w:color w:val="0000FF"/>
          <w:lang w:val="nn-NO"/>
        </w:rPr>
        <w:t>inneheld</w:t>
      </w:r>
      <w:r w:rsidR="00EC2044" w:rsidRPr="009B1DAA">
        <w:rPr>
          <w:color w:val="0000FF"/>
          <w:lang w:val="nn-NO"/>
        </w:rPr>
        <w:br/>
      </w:r>
      <w:r w:rsidR="00EC2044" w:rsidRPr="009B1DAA">
        <w:rPr>
          <w:color w:val="0000FF"/>
          <w:lang w:val="nn-NO"/>
        </w:rPr>
        <w:tab/>
      </w:r>
      <w:r w:rsidR="00EC2044" w:rsidRPr="009B1DAA">
        <w:rPr>
          <w:color w:val="0000FF"/>
          <w:lang w:val="nn-NO"/>
        </w:rPr>
        <w:tab/>
      </w:r>
      <w:r w:rsidR="00F10EFC" w:rsidRPr="009B1DAA">
        <w:rPr>
          <w:color w:val="0000FF"/>
          <w:position w:val="-22"/>
          <w:lang w:val="nn-NO"/>
        </w:rPr>
        <w:object w:dxaOrig="2220" w:dyaOrig="580">
          <v:shape id="_x0000_i1161" type="#_x0000_t75" style="width:111pt;height:29.5pt" o:ole="">
            <v:imagedata r:id="rId287" o:title=""/>
          </v:shape>
          <o:OLEObject Type="Embed" ProgID="Equation.DSMT4" ShapeID="_x0000_i1161" DrawAspect="Content" ObjectID="_1629096172" r:id="rId288"/>
        </w:object>
      </w:r>
      <w:r w:rsidR="00EC2044" w:rsidRPr="009B1DAA">
        <w:rPr>
          <w:color w:val="0000FF"/>
          <w:lang w:val="nn-NO"/>
        </w:rPr>
        <w:br/>
      </w:r>
      <w:r w:rsidR="00EC2044" w:rsidRPr="009B1DAA">
        <w:rPr>
          <w:color w:val="0000FF"/>
          <w:u w:val="double"/>
          <w:lang w:val="nn-NO"/>
        </w:rPr>
        <w:t xml:space="preserve">Det går med 47 </w:t>
      </w:r>
      <w:proofErr w:type="spellStart"/>
      <w:r w:rsidR="00EC2044" w:rsidRPr="009B1DAA">
        <w:rPr>
          <w:color w:val="0000FF"/>
          <w:u w:val="double"/>
          <w:lang w:val="nn-NO"/>
        </w:rPr>
        <w:t>m</w:t>
      </w:r>
      <w:r w:rsidR="00F10EFC">
        <w:rPr>
          <w:color w:val="0000FF"/>
          <w:u w:val="double"/>
          <w:lang w:val="nn-NO"/>
        </w:rPr>
        <w:t>L</w:t>
      </w:r>
      <w:proofErr w:type="spellEnd"/>
      <w:r w:rsidR="00EC2044" w:rsidRPr="009B1DAA">
        <w:rPr>
          <w:color w:val="0000FF"/>
          <w:u w:val="double"/>
          <w:lang w:val="nn-NO"/>
        </w:rPr>
        <w:t xml:space="preserve"> kjemisk stoff for å få 2,4 liter ferdig blanding.</w:t>
      </w:r>
    </w:p>
    <w:p w:rsidR="00EC2044" w:rsidRPr="009B1DAA" w:rsidRDefault="00EC2044" w:rsidP="00EC2044">
      <w:pPr>
        <w:spacing w:before="240"/>
        <w:rPr>
          <w:lang w:val="nn-NO"/>
        </w:rPr>
      </w:pPr>
    </w:p>
    <w:p w:rsidR="00C8048A" w:rsidRPr="009B1DAA" w:rsidRDefault="00C8048A" w:rsidP="00EC2044">
      <w:pPr>
        <w:spacing w:before="240"/>
        <w:rPr>
          <w:lang w:val="nn-NO"/>
        </w:rPr>
      </w:pPr>
      <w:r w:rsidRPr="009B1DAA">
        <w:rPr>
          <w:b/>
          <w:lang w:val="nn-NO"/>
        </w:rPr>
        <w:t>5.8</w:t>
      </w:r>
      <w:r w:rsidR="00EC2044" w:rsidRPr="009B1DAA">
        <w:rPr>
          <w:lang w:val="nn-NO"/>
        </w:rPr>
        <w:br/>
        <w:t xml:space="preserve">I </w:t>
      </w:r>
      <w:r w:rsidR="00EE50BF" w:rsidRPr="009B1DAA">
        <w:rPr>
          <w:lang w:val="nn-NO"/>
        </w:rPr>
        <w:t>eit</w:t>
      </w:r>
      <w:r w:rsidR="00EC2044" w:rsidRPr="009B1DAA">
        <w:rPr>
          <w:lang w:val="nn-NO"/>
        </w:rPr>
        <w:t xml:space="preserve"> kommunestyre er det 15 kvinner og 25 menn.</w:t>
      </w:r>
      <w:r w:rsidR="00EC2044" w:rsidRPr="009B1DAA">
        <w:rPr>
          <w:lang w:val="nn-NO"/>
        </w:rPr>
        <w:br/>
      </w:r>
      <w:r w:rsidR="00E32210" w:rsidRPr="009B1DAA">
        <w:rPr>
          <w:lang w:val="nn-NO"/>
        </w:rPr>
        <w:t>Kva</w:t>
      </w:r>
      <w:r w:rsidR="00EC2044" w:rsidRPr="009B1DAA">
        <w:rPr>
          <w:lang w:val="nn-NO"/>
        </w:rPr>
        <w:t xml:space="preserve"> er forholdet mellom kvinner og menn i kommunestyret?</w:t>
      </w:r>
      <w:r w:rsidR="00EC2044" w:rsidRPr="009B1DAA">
        <w:rPr>
          <w:lang w:val="nn-NO"/>
        </w:rPr>
        <w:br/>
      </w:r>
      <w:r w:rsidRPr="009B1DAA">
        <w:rPr>
          <w:position w:val="-26"/>
          <w:lang w:val="nn-NO"/>
        </w:rPr>
        <w:object w:dxaOrig="660" w:dyaOrig="620">
          <v:shape id="_x0000_i1162" type="#_x0000_t75" style="width:33pt;height:31pt" o:ole="">
            <v:imagedata r:id="rId289" o:title=""/>
          </v:shape>
          <o:OLEObject Type="Embed" ProgID="Equation.DSMT4" ShapeID="_x0000_i1162" DrawAspect="Content" ObjectID="_1629096173" r:id="rId290"/>
        </w:object>
      </w:r>
    </w:p>
    <w:p w:rsidR="00EC2044" w:rsidRPr="009B1DAA" w:rsidRDefault="00CC1540" w:rsidP="00EC2044">
      <w:pPr>
        <w:spacing w:before="240"/>
        <w:rPr>
          <w:color w:val="0000FF"/>
          <w:lang w:val="nn-NO"/>
        </w:rPr>
      </w:pPr>
      <w:r w:rsidRPr="00CC1540">
        <w:rPr>
          <w:position w:val="-16"/>
          <w:lang w:val="nn-NO"/>
        </w:rPr>
        <w:object w:dxaOrig="1560" w:dyaOrig="380">
          <v:shape id="_x0000_i1163" type="#_x0000_t75" style="width:78pt;height:19pt" o:ole="">
            <v:imagedata r:id="rId291" o:title=""/>
          </v:shape>
          <o:OLEObject Type="Embed" ProgID="Equation.DSMT4" ShapeID="_x0000_i1163" DrawAspect="Content" ObjectID="_1629096174" r:id="rId292"/>
        </w:object>
      </w:r>
      <w:r w:rsidR="00EC2044" w:rsidRPr="009B1DAA">
        <w:rPr>
          <w:lang w:val="nn-NO"/>
        </w:rPr>
        <w:br/>
      </w:r>
    </w:p>
    <w:p w:rsidR="00EC2044" w:rsidRPr="009B1DAA" w:rsidRDefault="00EC2044" w:rsidP="00EC2044">
      <w:pPr>
        <w:spacing w:before="240"/>
        <w:rPr>
          <w:lang w:val="nn-NO"/>
        </w:rPr>
      </w:pPr>
    </w:p>
    <w:p w:rsidR="00EC2044" w:rsidRPr="009B1DAA" w:rsidRDefault="00420D26" w:rsidP="00EC2044">
      <w:pPr>
        <w:rPr>
          <w:lang w:val="nn-NO"/>
        </w:rPr>
      </w:pPr>
      <w:r>
        <w:rPr>
          <w:b/>
          <w:noProof/>
          <w:lang w:eastAsia="nb-NO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81755</wp:posOffset>
            </wp:positionH>
            <wp:positionV relativeFrom="paragraph">
              <wp:posOffset>75565</wp:posOffset>
            </wp:positionV>
            <wp:extent cx="1724025" cy="1895475"/>
            <wp:effectExtent l="0" t="0" r="9525" b="9525"/>
            <wp:wrapThrough wrapText="bothSides">
              <wp:wrapPolygon edited="0">
                <wp:start x="0" y="0"/>
                <wp:lineTo x="0" y="21491"/>
                <wp:lineTo x="21481" y="21491"/>
                <wp:lineTo x="21481" y="0"/>
                <wp:lineTo x="0" y="0"/>
              </wp:wrapPolygon>
            </wp:wrapThrough>
            <wp:docPr id="346" name="Bilde 14" descr="Matte, bygning      0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" descr="Matte, bygning      091.jpg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lum bright="8000" contrast="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895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048A" w:rsidRPr="009B1DAA">
        <w:rPr>
          <w:b/>
          <w:lang w:val="nn-NO"/>
        </w:rPr>
        <w:t>5</w:t>
      </w:r>
      <w:r w:rsidR="00EC2044" w:rsidRPr="009B1DAA">
        <w:rPr>
          <w:b/>
          <w:lang w:val="nn-NO"/>
        </w:rPr>
        <w:t>.9</w:t>
      </w:r>
      <w:r w:rsidR="00EC2044" w:rsidRPr="009B1DAA">
        <w:rPr>
          <w:lang w:val="nn-NO"/>
        </w:rPr>
        <w:br/>
        <w:t xml:space="preserve">La oss </w:t>
      </w:r>
      <w:r w:rsidR="00E32210" w:rsidRPr="009B1DAA">
        <w:rPr>
          <w:lang w:val="nn-NO"/>
        </w:rPr>
        <w:t>seie</w:t>
      </w:r>
      <w:r w:rsidR="00EC2044" w:rsidRPr="009B1DAA">
        <w:rPr>
          <w:lang w:val="nn-NO"/>
        </w:rPr>
        <w:t xml:space="preserve"> at personen på bildet er 5 cm </w:t>
      </w:r>
      <w:r w:rsidR="00E32210" w:rsidRPr="009B1DAA">
        <w:rPr>
          <w:lang w:val="nn-NO"/>
        </w:rPr>
        <w:t>høg</w:t>
      </w:r>
      <w:r w:rsidR="00EC2044" w:rsidRPr="009B1DAA">
        <w:rPr>
          <w:lang w:val="nn-NO"/>
        </w:rPr>
        <w:t xml:space="preserve">, og bygningen på bildet er 10,5 cm. Vi </w:t>
      </w:r>
      <w:r w:rsidR="00E32210" w:rsidRPr="009B1DAA">
        <w:rPr>
          <w:lang w:val="nn-NO"/>
        </w:rPr>
        <w:t>veit</w:t>
      </w:r>
      <w:r w:rsidR="00EC2044" w:rsidRPr="009B1DAA">
        <w:rPr>
          <w:lang w:val="nn-NO"/>
        </w:rPr>
        <w:t xml:space="preserve"> at bygningen i </w:t>
      </w:r>
      <w:r w:rsidR="00E32210" w:rsidRPr="009B1DAA">
        <w:rPr>
          <w:lang w:val="nn-NO"/>
        </w:rPr>
        <w:t>røyndomen</w:t>
      </w:r>
      <w:r w:rsidR="00EC2044" w:rsidRPr="009B1DAA">
        <w:rPr>
          <w:lang w:val="nn-NO"/>
        </w:rPr>
        <w:t xml:space="preserve"> er 3,80 m </w:t>
      </w:r>
      <w:r w:rsidR="00E32210" w:rsidRPr="009B1DAA">
        <w:rPr>
          <w:lang w:val="nn-NO"/>
        </w:rPr>
        <w:t>høg</w:t>
      </w:r>
      <w:r w:rsidR="00EC2044" w:rsidRPr="009B1DAA">
        <w:rPr>
          <w:lang w:val="nn-NO"/>
        </w:rPr>
        <w:t>.</w:t>
      </w:r>
    </w:p>
    <w:p w:rsidR="00EC2044" w:rsidRPr="009B1DAA" w:rsidRDefault="000D6DCA" w:rsidP="00EC2044">
      <w:pPr>
        <w:rPr>
          <w:lang w:val="nn-NO"/>
        </w:rPr>
      </w:pPr>
      <w:r w:rsidRPr="009B1DAA">
        <w:rPr>
          <w:lang w:val="nn-NO"/>
        </w:rPr>
        <w:t>Kor</w:t>
      </w:r>
      <w:r w:rsidR="00EC2044" w:rsidRPr="009B1DAA">
        <w:rPr>
          <w:lang w:val="nn-NO"/>
        </w:rPr>
        <w:t xml:space="preserve"> </w:t>
      </w:r>
      <w:r w:rsidR="00E32210" w:rsidRPr="009B1DAA">
        <w:rPr>
          <w:lang w:val="nn-NO"/>
        </w:rPr>
        <w:t>høg</w:t>
      </w:r>
      <w:r w:rsidR="00EC2044" w:rsidRPr="009B1DAA">
        <w:rPr>
          <w:lang w:val="nn-NO"/>
        </w:rPr>
        <w:t xml:space="preserve"> er personen i </w:t>
      </w:r>
      <w:r w:rsidR="00E32210" w:rsidRPr="009B1DAA">
        <w:rPr>
          <w:lang w:val="nn-NO"/>
        </w:rPr>
        <w:t>røyndomen</w:t>
      </w:r>
      <w:r w:rsidR="00EC2044" w:rsidRPr="009B1DAA">
        <w:rPr>
          <w:lang w:val="nn-NO"/>
        </w:rPr>
        <w:t>?</w:t>
      </w:r>
    </w:p>
    <w:p w:rsidR="00EC2044" w:rsidRPr="009B1DAA" w:rsidRDefault="004279DB" w:rsidP="00EC2044">
      <w:pPr>
        <w:spacing w:before="240"/>
        <w:rPr>
          <w:color w:val="0000FF"/>
          <w:lang w:val="nn-NO"/>
        </w:rPr>
      </w:pPr>
      <w:r w:rsidRPr="004279DB">
        <w:rPr>
          <w:color w:val="0000FF"/>
          <w:lang w:val="nn-NO"/>
        </w:rPr>
        <w:t>Forholdet mellom høgdene på bildet o</w:t>
      </w:r>
      <w:bookmarkStart w:id="17" w:name="_GoBack"/>
      <w:bookmarkEnd w:id="17"/>
      <w:r w:rsidRPr="004279DB">
        <w:rPr>
          <w:color w:val="0000FF"/>
          <w:lang w:val="nn-NO"/>
        </w:rPr>
        <w:t xml:space="preserve">g høgdene i røyndomen må vere det same. Vi set den verkelege høgda til personen lik </w:t>
      </w:r>
      <w:r w:rsidRPr="004279DB">
        <w:rPr>
          <w:i/>
          <w:color w:val="0000FF"/>
          <w:lang w:val="nn-NO"/>
        </w:rPr>
        <w:t>x</w:t>
      </w:r>
      <w:r w:rsidRPr="004279DB">
        <w:rPr>
          <w:color w:val="0000FF"/>
          <w:lang w:val="nn-NO"/>
        </w:rPr>
        <w:t>, passar på at alle lengder er i centimeter og får likninga</w:t>
      </w:r>
    </w:p>
    <w:p w:rsidR="00EC2044" w:rsidRPr="009B1DAA" w:rsidRDefault="00C8048A" w:rsidP="00EC2044">
      <w:pPr>
        <w:pStyle w:val="Overskrift4"/>
        <w:spacing w:before="240"/>
        <w:rPr>
          <w:i w:val="0"/>
          <w:color w:val="0000FF"/>
          <w:lang w:val="nn-NO"/>
        </w:rPr>
      </w:pPr>
      <w:r w:rsidRPr="009B1DAA">
        <w:rPr>
          <w:color w:val="0000FF"/>
          <w:position w:val="-58"/>
          <w:lang w:val="nn-NO"/>
        </w:rPr>
        <w:object w:dxaOrig="1260" w:dyaOrig="1579">
          <v:shape id="_x0000_i1165" type="#_x0000_t75" style="width:60.5pt;height:78pt" o:ole="">
            <v:imagedata r:id="rId294" o:title=""/>
          </v:shape>
          <o:OLEObject Type="Embed" ProgID="Equation.DSMT4" ShapeID="_x0000_i1165" DrawAspect="Content" ObjectID="_1629096175" r:id="rId295"/>
        </w:object>
      </w:r>
    </w:p>
    <w:p w:rsidR="00EC2044" w:rsidRPr="009B1DAA" w:rsidRDefault="00EC2044" w:rsidP="00EC2044">
      <w:pPr>
        <w:spacing w:before="240"/>
        <w:rPr>
          <w:color w:val="0000FF"/>
          <w:u w:val="double"/>
          <w:lang w:val="nn-NO"/>
        </w:rPr>
      </w:pPr>
      <w:r w:rsidRPr="009B1DAA">
        <w:rPr>
          <w:color w:val="0000FF"/>
          <w:u w:val="double"/>
          <w:lang w:val="nn-NO"/>
        </w:rPr>
        <w:t xml:space="preserve">Personen er i </w:t>
      </w:r>
      <w:r w:rsidR="00E32210" w:rsidRPr="009B1DAA">
        <w:rPr>
          <w:color w:val="0000FF"/>
          <w:u w:val="double"/>
          <w:lang w:val="nn-NO"/>
        </w:rPr>
        <w:t>røyndomen</w:t>
      </w:r>
      <w:r w:rsidRPr="009B1DAA">
        <w:rPr>
          <w:color w:val="0000FF"/>
          <w:u w:val="double"/>
          <w:lang w:val="nn-NO"/>
        </w:rPr>
        <w:t xml:space="preserve"> 1 m og 81 cm </w:t>
      </w:r>
      <w:r w:rsidR="00E32210" w:rsidRPr="009B1DAA">
        <w:rPr>
          <w:color w:val="0000FF"/>
          <w:u w:val="double"/>
          <w:lang w:val="nn-NO"/>
        </w:rPr>
        <w:t>høg</w:t>
      </w:r>
      <w:r w:rsidRPr="009B1DAA">
        <w:rPr>
          <w:color w:val="0000FF"/>
          <w:u w:val="double"/>
          <w:lang w:val="nn-NO"/>
        </w:rPr>
        <w:t>.</w:t>
      </w:r>
    </w:p>
    <w:p w:rsidR="007C3629" w:rsidRPr="009B1DAA" w:rsidRDefault="007C3629" w:rsidP="00EC2044">
      <w:pPr>
        <w:spacing w:before="240"/>
        <w:rPr>
          <w:color w:val="0000FF"/>
          <w:u w:val="double"/>
          <w:lang w:val="nn-NO"/>
        </w:rPr>
      </w:pPr>
    </w:p>
    <w:p w:rsidR="007C3629" w:rsidRPr="009B1DAA" w:rsidRDefault="007C3629" w:rsidP="00EC2044">
      <w:pPr>
        <w:spacing w:before="240"/>
        <w:rPr>
          <w:b/>
          <w:lang w:val="nn-NO"/>
        </w:rPr>
      </w:pPr>
    </w:p>
    <w:p w:rsidR="004116EE" w:rsidRPr="009B1DAA" w:rsidRDefault="004116EE" w:rsidP="00BC0FEB">
      <w:pPr>
        <w:pStyle w:val="Overskrift1"/>
        <w:spacing w:before="0"/>
        <w:rPr>
          <w:lang w:val="nn-NO"/>
        </w:rPr>
      </w:pPr>
      <w:bookmarkStart w:id="18" w:name="_Toc341637953"/>
      <w:bookmarkStart w:id="19" w:name="_Toc17268456"/>
      <w:r w:rsidRPr="009B1DAA">
        <w:rPr>
          <w:lang w:val="nn-NO"/>
        </w:rPr>
        <w:lastRenderedPageBreak/>
        <w:t xml:space="preserve">Proporsjonale </w:t>
      </w:r>
      <w:r w:rsidR="00E32210" w:rsidRPr="009B1DAA">
        <w:rPr>
          <w:lang w:val="nn-NO"/>
        </w:rPr>
        <w:t>storleikar</w:t>
      </w:r>
      <w:bookmarkEnd w:id="18"/>
      <w:bookmarkEnd w:id="19"/>
    </w:p>
    <w:p w:rsidR="004116EE" w:rsidRPr="009B1DAA" w:rsidRDefault="004116EE" w:rsidP="004116EE">
      <w:pPr>
        <w:spacing w:after="0"/>
        <w:rPr>
          <w:lang w:val="nn-NO"/>
        </w:rPr>
      </w:pPr>
    </w:p>
    <w:p w:rsidR="004116EE" w:rsidRPr="009B1DAA" w:rsidRDefault="004116EE" w:rsidP="004116EE">
      <w:pPr>
        <w:rPr>
          <w:lang w:val="nn-NO"/>
        </w:rPr>
      </w:pPr>
      <w:r w:rsidRPr="009B1DAA">
        <w:rPr>
          <w:b/>
          <w:lang w:val="nn-NO"/>
        </w:rPr>
        <w:t>6.1</w:t>
      </w:r>
      <w:r w:rsidRPr="009B1DAA">
        <w:rPr>
          <w:lang w:val="nn-NO"/>
        </w:rPr>
        <w:br/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butikk tar 9,90 kroner per hg for smågodt.</w:t>
      </w:r>
    </w:p>
    <w:p w:rsidR="004116EE" w:rsidRPr="009B1DAA" w:rsidRDefault="004116EE" w:rsidP="0033167E">
      <w:pPr>
        <w:pStyle w:val="Listeavsnitt"/>
        <w:numPr>
          <w:ilvl w:val="0"/>
          <w:numId w:val="46"/>
        </w:numPr>
        <w:rPr>
          <w:color w:val="0000FF"/>
          <w:lang w:val="nn-NO"/>
        </w:rPr>
      </w:pPr>
      <w:r w:rsidRPr="009B1DAA">
        <w:rPr>
          <w:lang w:val="nn-NO"/>
        </w:rPr>
        <w:t xml:space="preserve">Forklar at </w:t>
      </w:r>
      <w:r w:rsidR="00E32210" w:rsidRPr="009B1DAA">
        <w:rPr>
          <w:lang w:val="nn-NO"/>
        </w:rPr>
        <w:t>mengda</w:t>
      </w:r>
      <w:r w:rsidRPr="009B1DAA">
        <w:rPr>
          <w:lang w:val="nn-NO"/>
        </w:rPr>
        <w:t xml:space="preserve"> smågodt du kjøper er proporsjonal med prisen.</w:t>
      </w:r>
      <w:r w:rsidRPr="009B1DAA">
        <w:rPr>
          <w:lang w:val="nn-NO"/>
        </w:rPr>
        <w:br/>
      </w:r>
      <w:r w:rsidR="00E32210" w:rsidRPr="009B1DAA">
        <w:rPr>
          <w:color w:val="0000FF"/>
          <w:lang w:val="nn-NO"/>
        </w:rPr>
        <w:t>Mengda</w:t>
      </w:r>
      <w:r w:rsidRPr="009B1DAA">
        <w:rPr>
          <w:color w:val="0000FF"/>
          <w:lang w:val="nn-NO"/>
        </w:rPr>
        <w:t xml:space="preserve"> smågodt og prisen er </w:t>
      </w:r>
      <w:r w:rsidRPr="009B1DAA">
        <w:rPr>
          <w:b/>
          <w:color w:val="0000FF"/>
          <w:lang w:val="nn-NO"/>
        </w:rPr>
        <w:t>proporsjonale</w:t>
      </w:r>
      <w:r w:rsidRPr="009B1DAA">
        <w:rPr>
          <w:color w:val="0000FF"/>
          <w:lang w:val="nn-NO"/>
        </w:rPr>
        <w:t xml:space="preserve"> </w:t>
      </w:r>
      <w:r w:rsidR="00E12A56" w:rsidRPr="009B1DAA">
        <w:rPr>
          <w:color w:val="0000FF"/>
          <w:lang w:val="nn-NO"/>
        </w:rPr>
        <w:t>då</w:t>
      </w:r>
      <w:r w:rsidRPr="009B1DAA">
        <w:rPr>
          <w:color w:val="0000FF"/>
          <w:lang w:val="nn-NO"/>
        </w:rPr>
        <w:t xml:space="preserve"> forholdet mellom </w:t>
      </w:r>
      <w:r w:rsidR="00E32210" w:rsidRPr="009B1DAA">
        <w:rPr>
          <w:color w:val="0000FF"/>
          <w:lang w:val="nn-NO"/>
        </w:rPr>
        <w:t>storleikane</w:t>
      </w:r>
      <w:r w:rsidRPr="009B1DAA">
        <w:rPr>
          <w:color w:val="0000FF"/>
          <w:lang w:val="nn-NO"/>
        </w:rPr>
        <w:t xml:space="preserve"> er det </w:t>
      </w:r>
      <w:r w:rsidR="00E32210" w:rsidRPr="009B1DAA">
        <w:rPr>
          <w:color w:val="0000FF"/>
          <w:lang w:val="nn-NO"/>
        </w:rPr>
        <w:t>same</w:t>
      </w:r>
      <w:r w:rsidRPr="009B1DAA">
        <w:rPr>
          <w:color w:val="0000FF"/>
          <w:lang w:val="nn-NO"/>
        </w:rPr>
        <w:t xml:space="preserve">. </w:t>
      </w:r>
      <w:r w:rsidR="003259DE" w:rsidRPr="009B1DAA">
        <w:rPr>
          <w:color w:val="0000FF"/>
          <w:position w:val="-26"/>
          <w:lang w:val="nn-NO"/>
        </w:rPr>
        <w:object w:dxaOrig="2260" w:dyaOrig="620">
          <v:shape id="_x0000_i1166" type="#_x0000_t75" style="width:114pt;height:30pt" o:ole="">
            <v:imagedata r:id="rId296" o:title=""/>
          </v:shape>
          <o:OLEObject Type="Embed" ProgID="Equation.DSMT4" ShapeID="_x0000_i1166" DrawAspect="Content" ObjectID="_1629096176" r:id="rId297"/>
        </w:object>
      </w:r>
      <w:r w:rsidRPr="009B1DAA">
        <w:rPr>
          <w:color w:val="0000FF"/>
          <w:lang w:val="nn-NO"/>
        </w:rPr>
        <w:t xml:space="preserve"> </w:t>
      </w:r>
    </w:p>
    <w:p w:rsidR="004116EE" w:rsidRPr="009B1DAA" w:rsidRDefault="004116EE" w:rsidP="004116EE">
      <w:pPr>
        <w:pStyle w:val="Listeavsnitt"/>
        <w:ind w:left="360"/>
        <w:rPr>
          <w:lang w:val="nn-NO"/>
        </w:rPr>
      </w:pPr>
    </w:p>
    <w:p w:rsidR="004116EE" w:rsidRPr="009B1DAA" w:rsidRDefault="004116EE" w:rsidP="0033167E">
      <w:pPr>
        <w:pStyle w:val="Listeavsnitt"/>
        <w:numPr>
          <w:ilvl w:val="0"/>
          <w:numId w:val="46"/>
        </w:numPr>
        <w:rPr>
          <w:lang w:val="nn-NO"/>
        </w:rPr>
      </w:pPr>
      <w:r w:rsidRPr="009B1DAA">
        <w:rPr>
          <w:lang w:val="nn-NO"/>
        </w:rPr>
        <w:t>Fyll ut resten av tabellen.</w:t>
      </w:r>
      <w:r w:rsidRPr="009B1DAA">
        <w:rPr>
          <w:lang w:val="nn-NO"/>
        </w:rPr>
        <w:br/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851"/>
        <w:gridCol w:w="851"/>
        <w:gridCol w:w="851"/>
        <w:gridCol w:w="851"/>
        <w:gridCol w:w="851"/>
      </w:tblGrid>
      <w:tr w:rsidR="004116EE" w:rsidRPr="009B1DA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4116EE" w:rsidRPr="009B1DAA" w:rsidRDefault="00E32210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9B1DAA">
              <w:rPr>
                <w:lang w:val="nn-NO"/>
              </w:rPr>
              <w:t>Mengd</w:t>
            </w:r>
            <w:r w:rsidR="004116EE" w:rsidRPr="009B1DAA">
              <w:rPr>
                <w:lang w:val="nn-NO"/>
              </w:rPr>
              <w:t xml:space="preserve"> smågodt i hg, </w:t>
            </w:r>
            <w:r w:rsidR="004116EE" w:rsidRPr="009B1DAA">
              <w:rPr>
                <w:i/>
                <w:lang w:val="nn-NO"/>
              </w:rPr>
              <w:t>M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3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5</w:t>
            </w:r>
          </w:p>
        </w:tc>
      </w:tr>
      <w:tr w:rsidR="004116EE" w:rsidRPr="009B1DA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9B1DAA">
              <w:rPr>
                <w:lang w:val="nn-NO"/>
              </w:rPr>
              <w:t xml:space="preserve">Pris i kr, </w:t>
            </w:r>
            <w:r w:rsidRPr="009B1DAA">
              <w:rPr>
                <w:i/>
                <w:lang w:val="nn-NO"/>
              </w:rPr>
              <w:t>P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9,8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9,7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39,6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9,50</w:t>
            </w:r>
          </w:p>
        </w:tc>
      </w:tr>
      <w:tr w:rsidR="004116EE" w:rsidRPr="009B1DA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lang w:val="nn-NO"/>
              </w:rPr>
              <w:t xml:space="preserve">Forhold </w:t>
            </w:r>
            <w:r w:rsidRPr="009B1DAA">
              <w:rPr>
                <w:position w:val="-22"/>
                <w:lang w:val="nn-NO"/>
              </w:rPr>
              <w:object w:dxaOrig="380" w:dyaOrig="580">
                <v:shape id="_x0000_i1167" type="#_x0000_t75" style="width:19pt;height:29.5pt" o:ole="">
                  <v:imagedata r:id="rId298" o:title=""/>
                </v:shape>
                <o:OLEObject Type="Embed" ProgID="Equation.DSMT4" ShapeID="_x0000_i1167" DrawAspect="Content" ObjectID="_1629096177" r:id="rId299"/>
              </w:object>
            </w:r>
            <w:r w:rsidRPr="009B1DA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9,9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9,90</w:t>
            </w:r>
          </w:p>
        </w:tc>
      </w:tr>
    </w:tbl>
    <w:p w:rsidR="004116EE" w:rsidRPr="009B1DAA" w:rsidRDefault="004116EE" w:rsidP="004116EE">
      <w:pPr>
        <w:pStyle w:val="Listeavsnitt"/>
        <w:ind w:left="360"/>
        <w:rPr>
          <w:lang w:val="nn-NO"/>
        </w:rPr>
      </w:pPr>
    </w:p>
    <w:p w:rsidR="004116EE" w:rsidRPr="009B1DAA" w:rsidRDefault="004116EE" w:rsidP="004116EE">
      <w:pPr>
        <w:pStyle w:val="Listeavsnitt"/>
        <w:ind w:left="360"/>
        <w:rPr>
          <w:lang w:val="nn-NO"/>
        </w:rPr>
      </w:pPr>
    </w:p>
    <w:p w:rsidR="004116EE" w:rsidRPr="009B1DAA" w:rsidRDefault="004116EE" w:rsidP="004116EE">
      <w:pPr>
        <w:pStyle w:val="Listeavsnitt"/>
        <w:ind w:left="0"/>
        <w:rPr>
          <w:b/>
          <w:lang w:val="nn-NO"/>
        </w:rPr>
      </w:pPr>
    </w:p>
    <w:p w:rsidR="004116EE" w:rsidRPr="009B1DAA" w:rsidRDefault="004116EE" w:rsidP="004116EE">
      <w:pPr>
        <w:pStyle w:val="Listeavsnitt"/>
        <w:ind w:left="0"/>
        <w:rPr>
          <w:lang w:val="nn-NO"/>
        </w:rPr>
      </w:pPr>
      <w:r w:rsidRPr="009B1DAA">
        <w:rPr>
          <w:b/>
          <w:lang w:val="nn-NO"/>
        </w:rPr>
        <w:t>6.2</w:t>
      </w:r>
      <w:r w:rsidRPr="009B1DAA">
        <w:rPr>
          <w:lang w:val="nn-NO"/>
        </w:rPr>
        <w:br/>
        <w:t xml:space="preserve">Du kan finne </w:t>
      </w:r>
      <w:r w:rsidR="00E32210" w:rsidRPr="009B1DAA">
        <w:rPr>
          <w:lang w:val="nn-NO"/>
        </w:rPr>
        <w:t>omkrinsen</w:t>
      </w:r>
      <w:r w:rsidRPr="009B1DAA">
        <w:rPr>
          <w:lang w:val="nn-NO"/>
        </w:rPr>
        <w:t xml:space="preserve"> av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sirkel ved å bruke formelen </w:t>
      </w:r>
      <w:r w:rsidRPr="009B1DAA">
        <w:rPr>
          <w:position w:val="-6"/>
          <w:lang w:val="nn-NO"/>
        </w:rPr>
        <w:object w:dxaOrig="780" w:dyaOrig="260">
          <v:shape id="_x0000_i1168" type="#_x0000_t75" style="width:39pt;height:13pt" o:ole="">
            <v:imagedata r:id="rId300" o:title=""/>
          </v:shape>
          <o:OLEObject Type="Embed" ProgID="Equation.DSMT4" ShapeID="_x0000_i1168" DrawAspect="Content" ObjectID="_1629096178" r:id="rId301"/>
        </w:object>
      </w:r>
      <w:r w:rsidRPr="009B1DAA">
        <w:rPr>
          <w:lang w:val="nn-NO"/>
        </w:rPr>
        <w:t xml:space="preserve"> der </w:t>
      </w:r>
      <w:r w:rsidRPr="009B1DAA">
        <w:rPr>
          <w:i/>
          <w:lang w:val="nn-NO"/>
        </w:rPr>
        <w:t>O</w:t>
      </w:r>
      <w:r w:rsidRPr="009B1DAA">
        <w:rPr>
          <w:lang w:val="nn-NO"/>
        </w:rPr>
        <w:t xml:space="preserve"> er </w:t>
      </w:r>
      <w:r w:rsidR="00E32210" w:rsidRPr="009B1DAA">
        <w:rPr>
          <w:lang w:val="nn-NO"/>
        </w:rPr>
        <w:t>omkrinsen</w:t>
      </w:r>
      <w:r w:rsidRPr="009B1DAA">
        <w:rPr>
          <w:lang w:val="nn-NO"/>
        </w:rPr>
        <w:t xml:space="preserve"> og </w:t>
      </w:r>
      <w:r w:rsidRPr="009B1DAA">
        <w:rPr>
          <w:i/>
          <w:lang w:val="nn-NO"/>
        </w:rPr>
        <w:t xml:space="preserve">d </w:t>
      </w:r>
      <w:r w:rsidRPr="009B1DAA">
        <w:rPr>
          <w:lang w:val="nn-NO"/>
        </w:rPr>
        <w:t>er diameteren i sirkelen.</w:t>
      </w:r>
    </w:p>
    <w:p w:rsidR="004116EE" w:rsidRPr="009B1DAA" w:rsidRDefault="004116EE" w:rsidP="004116EE">
      <w:pPr>
        <w:pStyle w:val="Listeavsnitt"/>
        <w:ind w:left="0"/>
        <w:rPr>
          <w:lang w:val="nn-NO"/>
        </w:rPr>
      </w:pPr>
    </w:p>
    <w:p w:rsidR="004116EE" w:rsidRPr="009B1DAA" w:rsidRDefault="004116EE" w:rsidP="0033167E">
      <w:pPr>
        <w:pStyle w:val="Listeavsnitt"/>
        <w:numPr>
          <w:ilvl w:val="0"/>
          <w:numId w:val="47"/>
        </w:numPr>
        <w:rPr>
          <w:lang w:val="nn-NO"/>
        </w:rPr>
      </w:pPr>
      <w:r w:rsidRPr="009B1DAA">
        <w:rPr>
          <w:lang w:val="nn-NO"/>
        </w:rPr>
        <w:t>Fyll ut resten av tabellen.</w:t>
      </w:r>
      <w:r w:rsidRPr="009B1DAA">
        <w:rPr>
          <w:lang w:val="nn-NO"/>
        </w:rPr>
        <w:br/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851"/>
        <w:gridCol w:w="851"/>
        <w:gridCol w:w="851"/>
        <w:gridCol w:w="851"/>
        <w:gridCol w:w="851"/>
      </w:tblGrid>
      <w:tr w:rsidR="004116EE" w:rsidRPr="009B1DAA" w:rsidTr="00642E59">
        <w:trPr>
          <w:trHeight w:val="397"/>
          <w:jc w:val="center"/>
        </w:trPr>
        <w:tc>
          <w:tcPr>
            <w:tcW w:w="2268" w:type="dxa"/>
            <w:shd w:val="clear" w:color="auto" w:fill="DBE5F1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lang w:val="nn-NO"/>
              </w:rPr>
              <w:t xml:space="preserve">Diameteren </w:t>
            </w:r>
            <w:r w:rsidRPr="009B1DAA">
              <w:rPr>
                <w:i/>
                <w:lang w:val="nn-NO"/>
              </w:rPr>
              <w:t>d</w:t>
            </w:r>
            <w:r w:rsidRPr="009B1DAA">
              <w:rPr>
                <w:lang w:val="nn-NO"/>
              </w:rPr>
              <w:t xml:space="preserve"> i meter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3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5</w:t>
            </w:r>
          </w:p>
        </w:tc>
      </w:tr>
      <w:tr w:rsidR="004116EE" w:rsidRPr="009B1DAA" w:rsidTr="00642E59">
        <w:trPr>
          <w:trHeight w:val="397"/>
          <w:jc w:val="center"/>
        </w:trPr>
        <w:tc>
          <w:tcPr>
            <w:tcW w:w="2268" w:type="dxa"/>
            <w:shd w:val="clear" w:color="auto" w:fill="DBE5F1"/>
            <w:vAlign w:val="center"/>
          </w:tcPr>
          <w:p w:rsidR="004116EE" w:rsidRPr="009B1DAA" w:rsidRDefault="00E32210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lang w:val="nn-NO"/>
              </w:rPr>
              <w:t>Omkrinsen</w:t>
            </w:r>
            <w:r w:rsidR="004116EE" w:rsidRPr="009B1DAA">
              <w:rPr>
                <w:lang w:val="nn-NO"/>
              </w:rPr>
              <w:t xml:space="preserve"> </w:t>
            </w:r>
            <w:r w:rsidR="004116EE" w:rsidRPr="009B1DAA">
              <w:rPr>
                <w:i/>
                <w:lang w:val="nn-NO"/>
              </w:rPr>
              <w:t>O</w:t>
            </w:r>
            <w:r w:rsidR="004116EE" w:rsidRPr="009B1DAA">
              <w:rPr>
                <w:lang w:val="nn-NO"/>
              </w:rPr>
              <w:t xml:space="preserve"> i meter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3,14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6,28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9,42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2,56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5,70</w:t>
            </w:r>
          </w:p>
        </w:tc>
      </w:tr>
      <w:tr w:rsidR="004116EE" w:rsidRPr="009B1DAA" w:rsidTr="00642E59">
        <w:trPr>
          <w:trHeight w:val="397"/>
          <w:jc w:val="center"/>
        </w:trPr>
        <w:tc>
          <w:tcPr>
            <w:tcW w:w="2268" w:type="dxa"/>
            <w:shd w:val="clear" w:color="auto" w:fill="DBE5F1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lang w:val="nn-NO"/>
              </w:rPr>
              <w:t xml:space="preserve">Forhold </w:t>
            </w:r>
            <w:r w:rsidRPr="009B1DAA">
              <w:rPr>
                <w:position w:val="-22"/>
                <w:lang w:val="nn-NO"/>
              </w:rPr>
              <w:object w:dxaOrig="320" w:dyaOrig="580">
                <v:shape id="_x0000_i1169" type="#_x0000_t75" style="width:15.5pt;height:29.5pt" o:ole="">
                  <v:imagedata r:id="rId302" o:title=""/>
                </v:shape>
                <o:OLEObject Type="Embed" ProgID="Equation.DSMT4" ShapeID="_x0000_i1169" DrawAspect="Content" ObjectID="_1629096179" r:id="rId303"/>
              </w:object>
            </w:r>
            <w:r w:rsidRPr="009B1DA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,14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3,14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3,14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3,14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3,14</w:t>
            </w:r>
          </w:p>
        </w:tc>
      </w:tr>
    </w:tbl>
    <w:p w:rsidR="004116EE" w:rsidRPr="009B1DAA" w:rsidRDefault="004116EE" w:rsidP="004116EE">
      <w:pPr>
        <w:pStyle w:val="Listeavsnitt"/>
        <w:ind w:left="0"/>
        <w:rPr>
          <w:lang w:val="nn-NO"/>
        </w:rPr>
      </w:pPr>
    </w:p>
    <w:p w:rsidR="004116EE" w:rsidRPr="009B1DAA" w:rsidRDefault="004116EE" w:rsidP="0033167E">
      <w:pPr>
        <w:pStyle w:val="Listeavsnitt"/>
        <w:numPr>
          <w:ilvl w:val="0"/>
          <w:numId w:val="47"/>
        </w:numPr>
        <w:rPr>
          <w:lang w:val="nn-NO"/>
        </w:rPr>
      </w:pPr>
      <w:r w:rsidRPr="009B1DAA">
        <w:rPr>
          <w:lang w:val="nn-NO"/>
        </w:rPr>
        <w:t xml:space="preserve">Forklar </w:t>
      </w:r>
      <w:r w:rsidR="00E32210" w:rsidRPr="009B1DAA">
        <w:rPr>
          <w:lang w:val="nn-NO"/>
        </w:rPr>
        <w:t>kvifor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omkrinsen</w:t>
      </w:r>
      <w:r w:rsidRPr="009B1DAA">
        <w:rPr>
          <w:lang w:val="nn-NO"/>
        </w:rPr>
        <w:t xml:space="preserve"> og diameteren er proporsjonale </w:t>
      </w:r>
      <w:r w:rsidR="00E32210" w:rsidRPr="009B1DAA">
        <w:rPr>
          <w:lang w:val="nn-NO"/>
        </w:rPr>
        <w:t>storleikar</w:t>
      </w:r>
      <w:r w:rsidRPr="009B1DAA">
        <w:rPr>
          <w:lang w:val="nn-NO"/>
        </w:rPr>
        <w:t>.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 xml:space="preserve">Forholdet mellom </w:t>
      </w:r>
      <w:r w:rsidR="00E32210" w:rsidRPr="009B1DAA">
        <w:rPr>
          <w:color w:val="0000FF"/>
          <w:lang w:val="nn-NO"/>
        </w:rPr>
        <w:t>omkrinsen</w:t>
      </w:r>
      <w:r w:rsidRPr="009B1DAA">
        <w:rPr>
          <w:color w:val="0000FF"/>
          <w:lang w:val="nn-NO"/>
        </w:rPr>
        <w:t xml:space="preserve"> og diameteren i </w:t>
      </w:r>
      <w:r w:rsidR="008864E6" w:rsidRPr="009B1DAA">
        <w:rPr>
          <w:color w:val="0000FF"/>
          <w:lang w:val="nn-NO"/>
        </w:rPr>
        <w:t>ein</w:t>
      </w:r>
      <w:r w:rsidRPr="009B1DAA">
        <w:rPr>
          <w:color w:val="0000FF"/>
          <w:lang w:val="nn-NO"/>
        </w:rPr>
        <w:t xml:space="preserve"> sirkel er konstant. </w:t>
      </w:r>
      <w:r w:rsidRPr="009B1DAA">
        <w:rPr>
          <w:color w:val="0000FF"/>
          <w:lang w:val="nn-NO"/>
        </w:rPr>
        <w:br/>
      </w:r>
    </w:p>
    <w:p w:rsidR="004116EE" w:rsidRPr="009B1DAA" w:rsidRDefault="004116EE" w:rsidP="0033167E">
      <w:pPr>
        <w:pStyle w:val="Listeavsnitt"/>
        <w:numPr>
          <w:ilvl w:val="0"/>
          <w:numId w:val="47"/>
        </w:numPr>
        <w:rPr>
          <w:color w:val="0000FF"/>
          <w:lang w:val="nn-NO"/>
        </w:rPr>
      </w:pPr>
      <w:proofErr w:type="spellStart"/>
      <w:r w:rsidRPr="009B1DAA">
        <w:rPr>
          <w:lang w:val="nn-NO"/>
        </w:rPr>
        <w:t>Hvilket</w:t>
      </w:r>
      <w:proofErr w:type="spellEnd"/>
      <w:r w:rsidRPr="009B1DAA">
        <w:rPr>
          <w:lang w:val="nn-NO"/>
        </w:rPr>
        <w:t xml:space="preserve"> forhold er det </w:t>
      </w:r>
      <w:r w:rsidRPr="009B1DAA">
        <w:rPr>
          <w:b/>
          <w:lang w:val="nn-NO"/>
        </w:rPr>
        <w:t>alltid</w:t>
      </w:r>
      <w:r w:rsidRPr="009B1DAA">
        <w:rPr>
          <w:lang w:val="nn-NO"/>
        </w:rPr>
        <w:t xml:space="preserve"> mellom </w:t>
      </w:r>
      <w:r w:rsidR="00E32210" w:rsidRPr="009B1DAA">
        <w:rPr>
          <w:lang w:val="nn-NO"/>
        </w:rPr>
        <w:t>omkrinsen</w:t>
      </w:r>
      <w:r w:rsidRPr="009B1DAA">
        <w:rPr>
          <w:lang w:val="nn-NO"/>
        </w:rPr>
        <w:t xml:space="preserve"> og diameteren i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sirkel?</w:t>
      </w:r>
      <w:r w:rsidRPr="009B1DAA">
        <w:rPr>
          <w:lang w:val="nn-NO"/>
        </w:rPr>
        <w:br/>
      </w:r>
      <w:r w:rsidR="00E32210" w:rsidRPr="009B1DAA">
        <w:rPr>
          <w:lang w:val="nn-NO"/>
        </w:rPr>
        <w:t>Kva</w:t>
      </w:r>
      <w:r w:rsidRPr="009B1DAA">
        <w:rPr>
          <w:lang w:val="nn-NO"/>
        </w:rPr>
        <w:t xml:space="preserve"> kall</w:t>
      </w:r>
      <w:r w:rsidR="004A056F" w:rsidRPr="009B1DAA">
        <w:rPr>
          <w:lang w:val="nn-NO"/>
        </w:rPr>
        <w:t>ar vi</w:t>
      </w:r>
      <w:r w:rsidRPr="009B1DAA">
        <w:rPr>
          <w:lang w:val="nn-NO"/>
        </w:rPr>
        <w:t xml:space="preserve"> dette forholds</w:t>
      </w:r>
      <w:r w:rsidR="00E12A56" w:rsidRPr="009B1DAA">
        <w:rPr>
          <w:lang w:val="nn-NO"/>
        </w:rPr>
        <w:t>tal</w:t>
      </w:r>
      <w:r w:rsidRPr="009B1DAA">
        <w:rPr>
          <w:lang w:val="nn-NO"/>
        </w:rPr>
        <w:t>et?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 xml:space="preserve">Forholdet mellom </w:t>
      </w:r>
      <w:r w:rsidR="00E32210" w:rsidRPr="009B1DAA">
        <w:rPr>
          <w:color w:val="0000FF"/>
          <w:lang w:val="nn-NO"/>
        </w:rPr>
        <w:t>omkrinsen</w:t>
      </w:r>
      <w:r w:rsidRPr="009B1DAA">
        <w:rPr>
          <w:color w:val="0000FF"/>
          <w:lang w:val="nn-NO"/>
        </w:rPr>
        <w:t xml:space="preserve"> og diameter i </w:t>
      </w:r>
      <w:r w:rsidR="008864E6" w:rsidRPr="009B1DAA">
        <w:rPr>
          <w:color w:val="0000FF"/>
          <w:lang w:val="nn-NO"/>
        </w:rPr>
        <w:t>ein</w:t>
      </w:r>
      <w:r w:rsidRPr="009B1DAA">
        <w:rPr>
          <w:color w:val="0000FF"/>
          <w:lang w:val="nn-NO"/>
        </w:rPr>
        <w:t xml:space="preserve"> sirkel er pi (</w:t>
      </w:r>
      <w:r w:rsidRPr="009B1DAA">
        <w:rPr>
          <w:color w:val="0000FF"/>
          <w:position w:val="-8"/>
          <w:lang w:val="nn-NO"/>
        </w:rPr>
        <w:object w:dxaOrig="840" w:dyaOrig="279">
          <v:shape id="_x0000_i1170" type="#_x0000_t75" style="width:42pt;height:14.5pt" o:ole="">
            <v:imagedata r:id="rId304" o:title=""/>
          </v:shape>
          <o:OLEObject Type="Embed" ProgID="Equation.DSMT4" ShapeID="_x0000_i1170" DrawAspect="Content" ObjectID="_1629096180" r:id="rId305"/>
        </w:object>
      </w:r>
      <w:r w:rsidRPr="009B1DAA">
        <w:rPr>
          <w:color w:val="0000FF"/>
          <w:lang w:val="nn-NO"/>
        </w:rPr>
        <w:t>).</w:t>
      </w:r>
    </w:p>
    <w:p w:rsidR="004116EE" w:rsidRPr="009B1DAA" w:rsidRDefault="004116EE" w:rsidP="004116EE">
      <w:pPr>
        <w:rPr>
          <w:lang w:val="nn-NO"/>
        </w:rPr>
      </w:pPr>
      <w:r w:rsidRPr="009B1DAA">
        <w:rPr>
          <w:b/>
          <w:lang w:val="nn-NO"/>
        </w:rPr>
        <w:br w:type="page"/>
      </w:r>
      <w:r w:rsidRPr="009B1DAA">
        <w:rPr>
          <w:b/>
          <w:lang w:val="nn-NO"/>
        </w:rPr>
        <w:lastRenderedPageBreak/>
        <w:t>6.3</w:t>
      </w:r>
      <w:r w:rsidRPr="009B1DAA">
        <w:rPr>
          <w:lang w:val="nn-NO"/>
        </w:rPr>
        <w:br/>
        <w:t xml:space="preserve">Prisen for å sende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</w:t>
      </w:r>
      <w:proofErr w:type="spellStart"/>
      <w:r w:rsidRPr="009B1DAA">
        <w:rPr>
          <w:lang w:val="nn-NO"/>
        </w:rPr>
        <w:t>sms</w:t>
      </w:r>
      <w:proofErr w:type="spellEnd"/>
      <w:r w:rsidRPr="009B1DAA">
        <w:rPr>
          <w:lang w:val="nn-NO"/>
        </w:rPr>
        <w:t xml:space="preserve"> er 0,49 kr per melding.</w:t>
      </w:r>
    </w:p>
    <w:p w:rsidR="004116EE" w:rsidRPr="009B1DAA" w:rsidRDefault="004116EE" w:rsidP="0033167E">
      <w:pPr>
        <w:pStyle w:val="Listeavsnitt"/>
        <w:numPr>
          <w:ilvl w:val="0"/>
          <w:numId w:val="48"/>
        </w:numPr>
        <w:rPr>
          <w:lang w:val="nn-NO"/>
        </w:rPr>
      </w:pPr>
      <w:r w:rsidRPr="009B1DAA">
        <w:rPr>
          <w:lang w:val="nn-NO"/>
        </w:rPr>
        <w:t xml:space="preserve">Set opp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tabell og </w:t>
      </w:r>
      <w:r w:rsidR="00E32210" w:rsidRPr="009B1DAA">
        <w:rPr>
          <w:lang w:val="nn-NO"/>
        </w:rPr>
        <w:t>rekn</w:t>
      </w:r>
      <w:r w:rsidRPr="009B1DAA">
        <w:rPr>
          <w:lang w:val="nn-NO"/>
        </w:rPr>
        <w:t xml:space="preserve"> ut </w:t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mye det </w:t>
      </w:r>
      <w:r w:rsidR="008864E6" w:rsidRPr="009B1DAA">
        <w:rPr>
          <w:lang w:val="nn-NO"/>
        </w:rPr>
        <w:t>kostar</w:t>
      </w:r>
      <w:r w:rsidRPr="009B1DAA">
        <w:rPr>
          <w:lang w:val="nn-NO"/>
        </w:rPr>
        <w:t xml:space="preserve"> for 20, 80, 150, 180 og 200 </w:t>
      </w:r>
      <w:proofErr w:type="spellStart"/>
      <w:r w:rsidRPr="009B1DAA">
        <w:rPr>
          <w:lang w:val="nn-NO"/>
        </w:rPr>
        <w:t>sms</w:t>
      </w:r>
      <w:proofErr w:type="spellEnd"/>
      <w:r w:rsidRPr="009B1DAA">
        <w:rPr>
          <w:lang w:val="nn-NO"/>
        </w:rPr>
        <w:t>.</w:t>
      </w:r>
      <w:r w:rsidRPr="009B1DAA">
        <w:rPr>
          <w:lang w:val="nn-NO"/>
        </w:rPr>
        <w:br/>
      </w:r>
    </w:p>
    <w:tbl>
      <w:tblPr>
        <w:tblW w:w="0" w:type="auto"/>
        <w:tblInd w:w="71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268"/>
        <w:gridCol w:w="851"/>
        <w:gridCol w:w="851"/>
        <w:gridCol w:w="851"/>
        <w:gridCol w:w="851"/>
        <w:gridCol w:w="851"/>
      </w:tblGrid>
      <w:tr w:rsidR="004116EE" w:rsidRPr="009B1DAA" w:rsidTr="00642E59">
        <w:trPr>
          <w:trHeight w:val="397"/>
        </w:trPr>
        <w:tc>
          <w:tcPr>
            <w:tcW w:w="2268" w:type="dxa"/>
            <w:shd w:val="clear" w:color="auto" w:fill="DBE5F1"/>
            <w:vAlign w:val="center"/>
          </w:tcPr>
          <w:p w:rsidR="004116EE" w:rsidRPr="009B1DAA" w:rsidRDefault="00E12A56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9B1DAA">
              <w:rPr>
                <w:lang w:val="nn-NO"/>
              </w:rPr>
              <w:t>Talet på</w:t>
            </w:r>
            <w:r w:rsidR="004116EE" w:rsidRPr="009B1DAA">
              <w:rPr>
                <w:lang w:val="nn-NO"/>
              </w:rPr>
              <w:t xml:space="preserve"> </w:t>
            </w:r>
            <w:proofErr w:type="spellStart"/>
            <w:r w:rsidR="004116EE" w:rsidRPr="009B1DAA">
              <w:rPr>
                <w:lang w:val="nn-NO"/>
              </w:rPr>
              <w:t>sms</w:t>
            </w:r>
            <w:proofErr w:type="spellEnd"/>
            <w:r w:rsidR="004116EE" w:rsidRPr="009B1DAA">
              <w:rPr>
                <w:lang w:val="nn-NO"/>
              </w:rPr>
              <w:t xml:space="preserve">, </w:t>
            </w:r>
            <w:r w:rsidR="004116EE" w:rsidRPr="009B1DAA">
              <w:rPr>
                <w:i/>
                <w:lang w:val="nn-NO"/>
              </w:rPr>
              <w:t>x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8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5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8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00</w:t>
            </w:r>
          </w:p>
        </w:tc>
      </w:tr>
      <w:tr w:rsidR="004116EE" w:rsidRPr="009B1DAA" w:rsidTr="00642E59">
        <w:trPr>
          <w:trHeight w:val="397"/>
        </w:trPr>
        <w:tc>
          <w:tcPr>
            <w:tcW w:w="2268" w:type="dxa"/>
            <w:shd w:val="clear" w:color="auto" w:fill="DBE5F1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9B1DAA">
              <w:rPr>
                <w:lang w:val="nn-NO"/>
              </w:rPr>
              <w:t xml:space="preserve">Pris, </w:t>
            </w:r>
            <w:r w:rsidRPr="009B1DAA">
              <w:rPr>
                <w:i/>
                <w:lang w:val="nn-NO"/>
              </w:rPr>
              <w:t>P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,8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39,2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73,5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88,20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98,00</w:t>
            </w:r>
          </w:p>
        </w:tc>
      </w:tr>
      <w:tr w:rsidR="004116EE" w:rsidRPr="009B1DAA" w:rsidTr="00642E59">
        <w:trPr>
          <w:trHeight w:val="397"/>
        </w:trPr>
        <w:tc>
          <w:tcPr>
            <w:tcW w:w="2268" w:type="dxa"/>
            <w:shd w:val="clear" w:color="auto" w:fill="DBE5F1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lang w:val="nn-NO"/>
              </w:rPr>
              <w:t xml:space="preserve">Forhold </w:t>
            </w:r>
            <w:r w:rsidRPr="009B1DAA">
              <w:rPr>
                <w:position w:val="-22"/>
                <w:lang w:val="nn-NO"/>
              </w:rPr>
              <w:object w:dxaOrig="300" w:dyaOrig="580">
                <v:shape id="_x0000_i1171" type="#_x0000_t75" style="width:15pt;height:29.5pt" o:ole="">
                  <v:imagedata r:id="rId306" o:title=""/>
                </v:shape>
                <o:OLEObject Type="Embed" ProgID="Equation.DSMT4" ShapeID="_x0000_i1171" DrawAspect="Content" ObjectID="_1629096181" r:id="rId307"/>
              </w:object>
            </w:r>
            <w:r w:rsidRPr="009B1DA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0,49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0,49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0,49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0,49</w:t>
            </w:r>
          </w:p>
        </w:tc>
        <w:tc>
          <w:tcPr>
            <w:tcW w:w="851" w:type="dxa"/>
            <w:vAlign w:val="center"/>
          </w:tcPr>
          <w:p w:rsidR="004116EE" w:rsidRPr="009B1DAA" w:rsidRDefault="004116EE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0,49</w:t>
            </w:r>
          </w:p>
        </w:tc>
      </w:tr>
    </w:tbl>
    <w:p w:rsidR="004116EE" w:rsidRPr="009B1DAA" w:rsidRDefault="004116EE" w:rsidP="004116EE">
      <w:pPr>
        <w:pStyle w:val="Listeavsnitt"/>
        <w:ind w:left="360"/>
        <w:rPr>
          <w:lang w:val="nn-NO"/>
        </w:rPr>
      </w:pPr>
      <w:r w:rsidRPr="009B1DAA">
        <w:rPr>
          <w:lang w:val="nn-NO"/>
        </w:rPr>
        <w:br/>
      </w:r>
    </w:p>
    <w:p w:rsidR="004116EE" w:rsidRPr="009B1DAA" w:rsidRDefault="004116EE" w:rsidP="0033167E">
      <w:pPr>
        <w:pStyle w:val="Listeavsnitt"/>
        <w:numPr>
          <w:ilvl w:val="0"/>
          <w:numId w:val="48"/>
        </w:numPr>
        <w:rPr>
          <w:lang w:val="nn-NO"/>
        </w:rPr>
      </w:pPr>
      <w:r w:rsidRPr="009B1DAA">
        <w:rPr>
          <w:lang w:val="nn-NO"/>
        </w:rPr>
        <w:t xml:space="preserve">Forklar </w:t>
      </w:r>
      <w:r w:rsidR="00E32210" w:rsidRPr="009B1DAA">
        <w:rPr>
          <w:lang w:val="nn-NO"/>
        </w:rPr>
        <w:t>kvifor</w:t>
      </w:r>
      <w:r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et på</w:t>
      </w:r>
      <w:r w:rsidRPr="009B1DAA">
        <w:rPr>
          <w:lang w:val="nn-NO"/>
        </w:rPr>
        <w:t xml:space="preserve"> </w:t>
      </w:r>
      <w:proofErr w:type="spellStart"/>
      <w:r w:rsidRPr="009B1DAA">
        <w:rPr>
          <w:lang w:val="nn-NO"/>
        </w:rPr>
        <w:t>sms</w:t>
      </w:r>
      <w:proofErr w:type="spellEnd"/>
      <w:r w:rsidRPr="009B1DAA">
        <w:rPr>
          <w:lang w:val="nn-NO"/>
        </w:rPr>
        <w:t xml:space="preserve"> og prisen er proporsjonale </w:t>
      </w:r>
      <w:r w:rsidR="00E32210" w:rsidRPr="009B1DAA">
        <w:rPr>
          <w:lang w:val="nn-NO"/>
        </w:rPr>
        <w:t>storleikar</w:t>
      </w:r>
      <w:r w:rsidRPr="009B1DAA">
        <w:rPr>
          <w:lang w:val="nn-NO"/>
        </w:rPr>
        <w:t>.</w:t>
      </w:r>
      <w:r w:rsidRPr="009B1DAA">
        <w:rPr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Forholdet mellom pris per </w:t>
      </w:r>
      <w:proofErr w:type="spellStart"/>
      <w:r w:rsidRPr="009B1DAA">
        <w:rPr>
          <w:color w:val="0000FF"/>
          <w:u w:val="double"/>
          <w:lang w:val="nn-NO"/>
        </w:rPr>
        <w:t>sms</w:t>
      </w:r>
      <w:proofErr w:type="spellEnd"/>
      <w:r w:rsidRPr="009B1DAA">
        <w:rPr>
          <w:color w:val="0000FF"/>
          <w:u w:val="double"/>
          <w:lang w:val="nn-NO"/>
        </w:rPr>
        <w:t xml:space="preserve"> og </w:t>
      </w:r>
      <w:r w:rsidR="00E12A56" w:rsidRPr="009B1DAA">
        <w:rPr>
          <w:color w:val="0000FF"/>
          <w:u w:val="double"/>
          <w:lang w:val="nn-NO"/>
        </w:rPr>
        <w:t>talet på</w:t>
      </w:r>
      <w:r w:rsidRPr="009B1DAA">
        <w:rPr>
          <w:color w:val="0000FF"/>
          <w:u w:val="double"/>
          <w:lang w:val="nn-NO"/>
        </w:rPr>
        <w:t xml:space="preserve"> </w:t>
      </w:r>
      <w:proofErr w:type="spellStart"/>
      <w:r w:rsidRPr="009B1DAA">
        <w:rPr>
          <w:color w:val="0000FF"/>
          <w:u w:val="double"/>
          <w:lang w:val="nn-NO"/>
        </w:rPr>
        <w:t>sms</w:t>
      </w:r>
      <w:proofErr w:type="spellEnd"/>
      <w:r w:rsidRPr="009B1DAA">
        <w:rPr>
          <w:color w:val="0000FF"/>
          <w:u w:val="double"/>
          <w:lang w:val="nn-NO"/>
        </w:rPr>
        <w:t xml:space="preserve"> er konstant</w:t>
      </w:r>
      <w:r w:rsidR="00B2796A" w:rsidRPr="009B1DAA">
        <w:rPr>
          <w:color w:val="0000FF"/>
          <w:u w:val="double"/>
          <w:lang w:val="nn-NO"/>
        </w:rPr>
        <w:t xml:space="preserve">. </w:t>
      </w:r>
      <w:r w:rsidR="00E12A56" w:rsidRPr="009B1DAA">
        <w:rPr>
          <w:color w:val="0000FF"/>
          <w:u w:val="double"/>
          <w:lang w:val="nn-NO"/>
        </w:rPr>
        <w:t>Sjå</w:t>
      </w:r>
      <w:r w:rsidR="00B2796A" w:rsidRPr="009B1DAA">
        <w:rPr>
          <w:color w:val="0000FF"/>
          <w:u w:val="double"/>
          <w:lang w:val="nn-NO"/>
        </w:rPr>
        <w:t xml:space="preserve"> tabellen i a)</w:t>
      </w:r>
      <w:r w:rsidRPr="009B1DAA">
        <w:rPr>
          <w:color w:val="0000FF"/>
          <w:u w:val="double"/>
          <w:lang w:val="nn-NO"/>
        </w:rPr>
        <w:t>.</w:t>
      </w:r>
      <w:r w:rsidR="00B2796A" w:rsidRPr="009B1DAA">
        <w:rPr>
          <w:color w:val="0000FF"/>
          <w:u w:val="double"/>
          <w:lang w:val="nn-NO"/>
        </w:rPr>
        <w:t xml:space="preserve"> </w:t>
      </w:r>
      <w:r w:rsidRPr="009B1DAA">
        <w:rPr>
          <w:color w:val="0000FF"/>
          <w:lang w:val="nn-NO"/>
        </w:rPr>
        <w:br/>
      </w:r>
    </w:p>
    <w:p w:rsidR="004116EE" w:rsidRPr="009B1DAA" w:rsidRDefault="004116EE" w:rsidP="0033167E">
      <w:pPr>
        <w:pStyle w:val="Listeavsnitt"/>
        <w:numPr>
          <w:ilvl w:val="0"/>
          <w:numId w:val="48"/>
        </w:numPr>
        <w:rPr>
          <w:lang w:val="nn-NO"/>
        </w:rPr>
      </w:pPr>
      <w:r w:rsidRPr="009B1DAA">
        <w:rPr>
          <w:lang w:val="nn-NO"/>
        </w:rPr>
        <w:t xml:space="preserve">Set opp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formel som viser prisen </w:t>
      </w:r>
      <w:r w:rsidRPr="009B1DAA">
        <w:rPr>
          <w:i/>
          <w:lang w:val="nn-NO"/>
        </w:rPr>
        <w:t>P</w:t>
      </w:r>
      <w:r w:rsidRPr="009B1DAA">
        <w:rPr>
          <w:lang w:val="nn-NO"/>
        </w:rPr>
        <w:t xml:space="preserve"> for </w:t>
      </w:r>
      <w:r w:rsidRPr="009B1DAA">
        <w:rPr>
          <w:i/>
          <w:lang w:val="nn-NO"/>
        </w:rPr>
        <w:t>x</w:t>
      </w:r>
      <w:r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et på</w:t>
      </w:r>
      <w:r w:rsidRPr="009B1DAA">
        <w:rPr>
          <w:lang w:val="nn-NO"/>
        </w:rPr>
        <w:t xml:space="preserve"> </w:t>
      </w:r>
      <w:proofErr w:type="spellStart"/>
      <w:r w:rsidRPr="009B1DAA">
        <w:rPr>
          <w:lang w:val="nn-NO"/>
        </w:rPr>
        <w:t>sms</w:t>
      </w:r>
      <w:proofErr w:type="spellEnd"/>
      <w:r w:rsidRPr="009B1DAA">
        <w:rPr>
          <w:lang w:val="nn-NO"/>
        </w:rPr>
        <w:t>.</w:t>
      </w:r>
      <w:r w:rsidRPr="009B1DAA">
        <w:rPr>
          <w:lang w:val="nn-NO"/>
        </w:rPr>
        <w:br/>
      </w:r>
      <w:r w:rsidRPr="009B1DAA">
        <w:rPr>
          <w:color w:val="0000FF"/>
          <w:u w:val="double"/>
          <w:lang w:val="nn-NO"/>
        </w:rPr>
        <w:object w:dxaOrig="1020" w:dyaOrig="279">
          <v:shape id="_x0000_i1172" type="#_x0000_t75" style="width:52pt;height:14.5pt" o:ole="">
            <v:imagedata r:id="rId308" o:title=""/>
          </v:shape>
          <o:OLEObject Type="Embed" ProgID="Equation.DSMT4" ShapeID="_x0000_i1172" DrawAspect="Content" ObjectID="_1629096182" r:id="rId309"/>
        </w:object>
      </w:r>
      <w:r w:rsidRPr="009B1DAA">
        <w:rPr>
          <w:lang w:val="nn-NO"/>
        </w:rPr>
        <w:br/>
      </w:r>
    </w:p>
    <w:p w:rsidR="004116EE" w:rsidRPr="009B1DAA" w:rsidRDefault="00F139B7" w:rsidP="004116EE">
      <w:pPr>
        <w:rPr>
          <w:lang w:val="nn-NO"/>
        </w:rPr>
      </w:pPr>
      <w:r w:rsidRPr="009B1DAA">
        <w:rPr>
          <w:b/>
          <w:lang w:val="nn-NO"/>
        </w:rPr>
        <w:t>6.4</w:t>
      </w:r>
      <w:r w:rsidR="004116EE" w:rsidRPr="009B1DAA">
        <w:rPr>
          <w:lang w:val="nn-NO"/>
        </w:rPr>
        <w:br/>
        <w:t xml:space="preserve">Grafen viser </w:t>
      </w:r>
      <w:r w:rsidR="00E32210" w:rsidRPr="009B1DAA">
        <w:rPr>
          <w:lang w:val="nn-NO"/>
        </w:rPr>
        <w:t>saman</w:t>
      </w:r>
      <w:r w:rsidR="004116EE" w:rsidRPr="009B1DAA">
        <w:rPr>
          <w:lang w:val="nn-NO"/>
        </w:rPr>
        <w:t xml:space="preserve">hengen mellom </w:t>
      </w:r>
      <w:r w:rsidR="00E12A56" w:rsidRPr="009B1DAA">
        <w:rPr>
          <w:lang w:val="nn-NO"/>
        </w:rPr>
        <w:t>talet på</w:t>
      </w:r>
      <w:r w:rsidR="004116EE" w:rsidRPr="009B1DAA">
        <w:rPr>
          <w:lang w:val="nn-NO"/>
        </w:rPr>
        <w:t xml:space="preserve"> </w:t>
      </w:r>
      <w:r w:rsidR="00E32210" w:rsidRPr="009B1DAA">
        <w:rPr>
          <w:lang w:val="nn-NO"/>
        </w:rPr>
        <w:t>timar</w:t>
      </w:r>
      <w:r w:rsidR="004116EE" w:rsidRPr="009B1DAA">
        <w:rPr>
          <w:lang w:val="nn-NO"/>
        </w:rPr>
        <w:t xml:space="preserve"> Siri arbeider og den lønn</w:t>
      </w:r>
      <w:r w:rsidR="003259DE" w:rsidRPr="009B1DAA">
        <w:rPr>
          <w:lang w:val="nn-NO"/>
        </w:rPr>
        <w:t>a</w:t>
      </w:r>
      <w:r w:rsidR="004116EE" w:rsidRPr="009B1DAA">
        <w:rPr>
          <w:lang w:val="nn-NO"/>
        </w:rPr>
        <w:t xml:space="preserve"> </w:t>
      </w:r>
      <w:r w:rsidR="00E32210" w:rsidRPr="009B1DAA">
        <w:rPr>
          <w:lang w:val="nn-NO"/>
        </w:rPr>
        <w:t>ho</w:t>
      </w:r>
      <w:r w:rsidR="004116EE" w:rsidRPr="009B1DAA">
        <w:rPr>
          <w:lang w:val="nn-NO"/>
        </w:rPr>
        <w:t xml:space="preserve"> får.</w:t>
      </w:r>
      <w:r w:rsidR="004116EE" w:rsidRPr="009B1DAA">
        <w:rPr>
          <w:lang w:val="nn-NO"/>
        </w:rPr>
        <w:br/>
      </w:r>
      <w:r w:rsidR="004116EE" w:rsidRPr="009B1DAA">
        <w:rPr>
          <w:lang w:val="nn-NO"/>
        </w:rPr>
        <w:br/>
      </w:r>
      <w:r w:rsidR="00420D26">
        <w:rPr>
          <w:noProof/>
          <w:lang w:eastAsia="nb-NO"/>
        </w:rPr>
        <w:drawing>
          <wp:inline distT="0" distB="0" distL="0" distR="0">
            <wp:extent cx="4333875" cy="2771775"/>
            <wp:effectExtent l="0" t="0" r="9525" b="9525"/>
            <wp:docPr id="183" name="Bild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875" cy="277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16EE" w:rsidRPr="009B1DAA" w:rsidRDefault="004116EE" w:rsidP="0033167E">
      <w:pPr>
        <w:pStyle w:val="Listeavsnitt"/>
        <w:numPr>
          <w:ilvl w:val="0"/>
          <w:numId w:val="49"/>
        </w:numPr>
        <w:rPr>
          <w:lang w:val="nn-NO"/>
        </w:rPr>
      </w:pPr>
      <w:r w:rsidRPr="009B1DAA">
        <w:rPr>
          <w:lang w:val="nn-NO"/>
        </w:rPr>
        <w:t xml:space="preserve">Les av grafen </w:t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mange </w:t>
      </w:r>
      <w:r w:rsidR="00E32210" w:rsidRPr="009B1DAA">
        <w:rPr>
          <w:lang w:val="nn-NO"/>
        </w:rPr>
        <w:t>timar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ho</w:t>
      </w:r>
      <w:r w:rsidRPr="009B1DAA">
        <w:rPr>
          <w:lang w:val="nn-NO"/>
        </w:rPr>
        <w:t xml:space="preserve"> har arbeid</w:t>
      </w:r>
      <w:r w:rsidR="003259DE" w:rsidRPr="009B1DAA">
        <w:rPr>
          <w:lang w:val="nn-NO"/>
        </w:rPr>
        <w:t>d</w:t>
      </w:r>
      <w:r w:rsidRPr="009B1DAA">
        <w:rPr>
          <w:lang w:val="nn-NO"/>
        </w:rPr>
        <w:t xml:space="preserve"> når </w:t>
      </w:r>
      <w:r w:rsidR="00E32210" w:rsidRPr="009B1DAA">
        <w:rPr>
          <w:lang w:val="nn-NO"/>
        </w:rPr>
        <w:t>ho</w:t>
      </w:r>
      <w:r w:rsidRPr="009B1DAA">
        <w:rPr>
          <w:lang w:val="nn-NO"/>
        </w:rPr>
        <w:t xml:space="preserve"> har tent</w:t>
      </w:r>
    </w:p>
    <w:p w:rsidR="00345C7D" w:rsidRPr="009B1DAA" w:rsidRDefault="00345C7D" w:rsidP="0033167E">
      <w:pPr>
        <w:pStyle w:val="Listeavsnitt"/>
        <w:numPr>
          <w:ilvl w:val="1"/>
          <w:numId w:val="49"/>
        </w:numPr>
        <w:ind w:left="709" w:hanging="331"/>
        <w:rPr>
          <w:lang w:val="nn-NO"/>
        </w:rPr>
      </w:pPr>
      <w:r w:rsidRPr="009B1DAA">
        <w:rPr>
          <w:lang w:val="nn-NO"/>
        </w:rPr>
        <w:t>750 kroner</w:t>
      </w:r>
      <w:r w:rsidRPr="009B1DAA">
        <w:rPr>
          <w:lang w:val="nn-NO"/>
        </w:rPr>
        <w:tab/>
      </w:r>
      <w:r w:rsidRPr="009B1DAA">
        <w:rPr>
          <w:color w:val="0000FF"/>
          <w:lang w:val="nn-NO"/>
        </w:rPr>
        <w:t xml:space="preserve">Les av at </w:t>
      </w:r>
      <w:r w:rsidR="00E32210" w:rsidRPr="009B1DAA">
        <w:rPr>
          <w:color w:val="0000FF"/>
          <w:lang w:val="nn-NO"/>
        </w:rPr>
        <w:t>ho</w:t>
      </w:r>
      <w:r w:rsidRPr="009B1DAA">
        <w:rPr>
          <w:color w:val="0000FF"/>
          <w:lang w:val="nn-NO"/>
        </w:rPr>
        <w:t xml:space="preserve"> har </w:t>
      </w:r>
      <w:r w:rsidR="003259DE" w:rsidRPr="009B1DAA">
        <w:rPr>
          <w:color w:val="0000FF"/>
          <w:lang w:val="nn-NO"/>
        </w:rPr>
        <w:t>arbeidd</w:t>
      </w:r>
      <w:r w:rsidRPr="009B1DAA">
        <w:rPr>
          <w:color w:val="0000FF"/>
          <w:lang w:val="nn-NO"/>
        </w:rPr>
        <w:t xml:space="preserve"> ca. 5 </w:t>
      </w:r>
      <w:r w:rsidR="00E32210" w:rsidRPr="009B1DAA">
        <w:rPr>
          <w:color w:val="0000FF"/>
          <w:lang w:val="nn-NO"/>
        </w:rPr>
        <w:t>timar</w:t>
      </w:r>
      <w:r w:rsidRPr="009B1DAA">
        <w:rPr>
          <w:color w:val="0000FF"/>
          <w:lang w:val="nn-NO"/>
        </w:rPr>
        <w:t xml:space="preserve"> når </w:t>
      </w:r>
      <w:r w:rsidR="00E32210" w:rsidRPr="009B1DAA">
        <w:rPr>
          <w:color w:val="0000FF"/>
          <w:lang w:val="nn-NO"/>
        </w:rPr>
        <w:t>ho</w:t>
      </w:r>
      <w:r w:rsidRPr="009B1DAA">
        <w:rPr>
          <w:color w:val="0000FF"/>
          <w:lang w:val="nn-NO"/>
        </w:rPr>
        <w:t xml:space="preserve"> har tent 750 kroner.</w:t>
      </w:r>
    </w:p>
    <w:p w:rsidR="004116EE" w:rsidRPr="009B1DAA" w:rsidRDefault="00345C7D" w:rsidP="0033167E">
      <w:pPr>
        <w:pStyle w:val="Listeavsnitt"/>
        <w:numPr>
          <w:ilvl w:val="1"/>
          <w:numId w:val="49"/>
        </w:numPr>
        <w:ind w:hanging="702"/>
        <w:rPr>
          <w:lang w:val="nn-NO"/>
        </w:rPr>
      </w:pPr>
      <w:r w:rsidRPr="009B1DAA">
        <w:rPr>
          <w:lang w:val="nn-NO"/>
        </w:rPr>
        <w:t>1</w:t>
      </w:r>
      <w:r w:rsidR="00F139B7" w:rsidRPr="009B1DAA">
        <w:rPr>
          <w:lang w:val="nn-NO"/>
        </w:rPr>
        <w:t xml:space="preserve"> </w:t>
      </w:r>
      <w:r w:rsidRPr="009B1DAA">
        <w:rPr>
          <w:lang w:val="nn-NO"/>
        </w:rPr>
        <w:t>500</w:t>
      </w:r>
      <w:r w:rsidR="004116EE" w:rsidRPr="009B1DAA">
        <w:rPr>
          <w:lang w:val="nn-NO"/>
        </w:rPr>
        <w:t xml:space="preserve"> kr</w:t>
      </w:r>
      <w:r w:rsidRPr="009B1DAA">
        <w:rPr>
          <w:lang w:val="nn-NO"/>
        </w:rPr>
        <w:t>oner</w:t>
      </w:r>
      <w:r w:rsidR="004116EE" w:rsidRPr="009B1DAA">
        <w:rPr>
          <w:lang w:val="nn-NO"/>
        </w:rPr>
        <w:tab/>
      </w:r>
      <w:r w:rsidR="004116EE" w:rsidRPr="009B1DAA">
        <w:rPr>
          <w:color w:val="0000FF"/>
          <w:lang w:val="nn-NO"/>
        </w:rPr>
        <w:t xml:space="preserve">Les av at </w:t>
      </w:r>
      <w:r w:rsidR="00E32210" w:rsidRPr="009B1DAA">
        <w:rPr>
          <w:color w:val="0000FF"/>
          <w:lang w:val="nn-NO"/>
        </w:rPr>
        <w:t>ho</w:t>
      </w:r>
      <w:r w:rsidR="004116EE" w:rsidRPr="009B1DAA">
        <w:rPr>
          <w:color w:val="0000FF"/>
          <w:lang w:val="nn-NO"/>
        </w:rPr>
        <w:t xml:space="preserve"> har </w:t>
      </w:r>
      <w:r w:rsidR="003259DE" w:rsidRPr="009B1DAA">
        <w:rPr>
          <w:color w:val="0000FF"/>
          <w:lang w:val="nn-NO"/>
        </w:rPr>
        <w:t>arbeidd</w:t>
      </w:r>
      <w:r w:rsidR="004116EE" w:rsidRPr="009B1DAA">
        <w:rPr>
          <w:color w:val="0000FF"/>
          <w:lang w:val="nn-NO"/>
        </w:rPr>
        <w:t xml:space="preserve"> ca. </w:t>
      </w:r>
      <w:r w:rsidRPr="009B1DAA">
        <w:rPr>
          <w:color w:val="0000FF"/>
          <w:lang w:val="nn-NO"/>
        </w:rPr>
        <w:t>10</w:t>
      </w:r>
      <w:r w:rsidR="004116EE" w:rsidRPr="009B1DAA">
        <w:rPr>
          <w:color w:val="0000FF"/>
          <w:lang w:val="nn-NO"/>
        </w:rPr>
        <w:t xml:space="preserve"> </w:t>
      </w:r>
      <w:r w:rsidR="00E32210" w:rsidRPr="009B1DAA">
        <w:rPr>
          <w:color w:val="0000FF"/>
          <w:lang w:val="nn-NO"/>
        </w:rPr>
        <w:t>timar</w:t>
      </w:r>
      <w:r w:rsidR="004116EE" w:rsidRPr="009B1DAA">
        <w:rPr>
          <w:color w:val="0000FF"/>
          <w:lang w:val="nn-NO"/>
        </w:rPr>
        <w:t xml:space="preserve"> når </w:t>
      </w:r>
      <w:r w:rsidR="00E32210" w:rsidRPr="009B1DAA">
        <w:rPr>
          <w:color w:val="0000FF"/>
          <w:lang w:val="nn-NO"/>
        </w:rPr>
        <w:t>ho</w:t>
      </w:r>
      <w:r w:rsidR="004116EE" w:rsidRPr="009B1DAA">
        <w:rPr>
          <w:color w:val="0000FF"/>
          <w:lang w:val="nn-NO"/>
        </w:rPr>
        <w:t xml:space="preserve"> har tent </w:t>
      </w:r>
      <w:r w:rsidRPr="009B1DAA">
        <w:rPr>
          <w:color w:val="0000FF"/>
          <w:lang w:val="nn-NO"/>
        </w:rPr>
        <w:t>1500</w:t>
      </w:r>
      <w:r w:rsidR="004116EE" w:rsidRPr="009B1DAA">
        <w:rPr>
          <w:color w:val="0000FF"/>
          <w:lang w:val="nn-NO"/>
        </w:rPr>
        <w:t xml:space="preserve"> kr</w:t>
      </w:r>
      <w:r w:rsidRPr="009B1DAA">
        <w:rPr>
          <w:color w:val="0000FF"/>
          <w:lang w:val="nn-NO"/>
        </w:rPr>
        <w:t>oner.</w:t>
      </w:r>
    </w:p>
    <w:p w:rsidR="004116EE" w:rsidRPr="009B1DAA" w:rsidRDefault="004116EE" w:rsidP="0033167E">
      <w:pPr>
        <w:pStyle w:val="Listeavsnitt"/>
        <w:numPr>
          <w:ilvl w:val="1"/>
          <w:numId w:val="49"/>
        </w:numPr>
        <w:ind w:left="709" w:hanging="345"/>
        <w:rPr>
          <w:lang w:val="nn-NO"/>
        </w:rPr>
      </w:pPr>
      <w:r w:rsidRPr="009B1DAA">
        <w:rPr>
          <w:lang w:val="nn-NO"/>
        </w:rPr>
        <w:t>3 000 kr</w:t>
      </w:r>
      <w:r w:rsidR="00345C7D" w:rsidRPr="009B1DAA">
        <w:rPr>
          <w:lang w:val="nn-NO"/>
        </w:rPr>
        <w:t xml:space="preserve">oner </w:t>
      </w:r>
      <w:r w:rsidR="00345C7D" w:rsidRPr="009B1DAA">
        <w:rPr>
          <w:lang w:val="nn-NO"/>
        </w:rPr>
        <w:tab/>
      </w:r>
      <w:r w:rsidRPr="009B1DAA">
        <w:rPr>
          <w:color w:val="0000FF"/>
          <w:lang w:val="nn-NO"/>
        </w:rPr>
        <w:t xml:space="preserve">Les av at </w:t>
      </w:r>
      <w:r w:rsidR="00E32210" w:rsidRPr="009B1DAA">
        <w:rPr>
          <w:color w:val="0000FF"/>
          <w:lang w:val="nn-NO"/>
        </w:rPr>
        <w:t>ho</w:t>
      </w:r>
      <w:r w:rsidRPr="009B1DAA">
        <w:rPr>
          <w:color w:val="0000FF"/>
          <w:lang w:val="nn-NO"/>
        </w:rPr>
        <w:t xml:space="preserve"> har </w:t>
      </w:r>
      <w:r w:rsidR="003259DE" w:rsidRPr="009B1DAA">
        <w:rPr>
          <w:color w:val="0000FF"/>
          <w:lang w:val="nn-NO"/>
        </w:rPr>
        <w:t>arbeidd</w:t>
      </w:r>
      <w:r w:rsidRPr="009B1DAA">
        <w:rPr>
          <w:color w:val="0000FF"/>
          <w:lang w:val="nn-NO"/>
        </w:rPr>
        <w:t xml:space="preserve"> ca. 2</w:t>
      </w:r>
      <w:r w:rsidR="00345C7D" w:rsidRPr="009B1DAA">
        <w:rPr>
          <w:color w:val="0000FF"/>
          <w:lang w:val="nn-NO"/>
        </w:rPr>
        <w:t>0</w:t>
      </w:r>
      <w:r w:rsidRPr="009B1DAA">
        <w:rPr>
          <w:color w:val="0000FF"/>
          <w:lang w:val="nn-NO"/>
        </w:rPr>
        <w:t xml:space="preserve"> </w:t>
      </w:r>
      <w:r w:rsidR="00E32210" w:rsidRPr="009B1DAA">
        <w:rPr>
          <w:color w:val="0000FF"/>
          <w:lang w:val="nn-NO"/>
        </w:rPr>
        <w:t>timar</w:t>
      </w:r>
      <w:r w:rsidRPr="009B1DAA">
        <w:rPr>
          <w:color w:val="0000FF"/>
          <w:lang w:val="nn-NO"/>
        </w:rPr>
        <w:t xml:space="preserve"> når </w:t>
      </w:r>
      <w:r w:rsidR="00E32210" w:rsidRPr="009B1DAA">
        <w:rPr>
          <w:color w:val="0000FF"/>
          <w:lang w:val="nn-NO"/>
        </w:rPr>
        <w:t>ho</w:t>
      </w:r>
      <w:r w:rsidRPr="009B1DAA">
        <w:rPr>
          <w:color w:val="0000FF"/>
          <w:lang w:val="nn-NO"/>
        </w:rPr>
        <w:t xml:space="preserve"> har tent 3 000 kr</w:t>
      </w:r>
      <w:r w:rsidR="00345C7D" w:rsidRPr="009B1DAA">
        <w:rPr>
          <w:color w:val="0000FF"/>
          <w:lang w:val="nn-NO"/>
        </w:rPr>
        <w:t>oner</w:t>
      </w:r>
      <w:r w:rsidRPr="009B1DAA">
        <w:rPr>
          <w:color w:val="0000FF"/>
          <w:lang w:val="nn-NO"/>
        </w:rPr>
        <w:t>.</w:t>
      </w:r>
    </w:p>
    <w:p w:rsidR="004116EE" w:rsidRPr="009B1DAA" w:rsidRDefault="004116EE" w:rsidP="00345C7D">
      <w:pPr>
        <w:pStyle w:val="Listeavsnitt"/>
        <w:ind w:left="1080"/>
        <w:rPr>
          <w:lang w:val="nn-NO"/>
        </w:rPr>
      </w:pPr>
    </w:p>
    <w:p w:rsidR="004116EE" w:rsidRPr="009B1DAA" w:rsidRDefault="004416BB" w:rsidP="0033167E">
      <w:pPr>
        <w:pStyle w:val="Listeavsnitt"/>
        <w:numPr>
          <w:ilvl w:val="0"/>
          <w:numId w:val="49"/>
        </w:numPr>
        <w:rPr>
          <w:lang w:val="nn-NO"/>
        </w:rPr>
      </w:pPr>
      <w:r w:rsidRPr="009B1DAA">
        <w:rPr>
          <w:lang w:val="nn-NO"/>
        </w:rPr>
        <w:t>Kva for ei</w:t>
      </w:r>
      <w:r w:rsidR="004116EE" w:rsidRPr="009B1DAA">
        <w:rPr>
          <w:lang w:val="nn-NO"/>
        </w:rPr>
        <w:t xml:space="preserve"> timelønn har Siri?</w:t>
      </w:r>
      <w:r w:rsidR="004116EE" w:rsidRPr="009B1DAA">
        <w:rPr>
          <w:lang w:val="nn-NO"/>
        </w:rPr>
        <w:br/>
      </w:r>
      <w:r w:rsidR="004116EE" w:rsidRPr="009B1DAA">
        <w:rPr>
          <w:color w:val="0000FF"/>
          <w:lang w:val="nn-NO"/>
        </w:rPr>
        <w:t>Timelønn</w:t>
      </w:r>
      <w:r w:rsidR="00A86709" w:rsidRPr="009B1DAA">
        <w:rPr>
          <w:color w:val="0000FF"/>
          <w:lang w:val="nn-NO"/>
        </w:rPr>
        <w:t>a</w:t>
      </w:r>
      <w:r w:rsidR="004116EE" w:rsidRPr="009B1DAA">
        <w:rPr>
          <w:color w:val="0000FF"/>
          <w:lang w:val="nn-NO"/>
        </w:rPr>
        <w:t xml:space="preserve"> til Siri</w:t>
      </w:r>
      <w:r w:rsidR="00345C7D" w:rsidRPr="009B1DAA">
        <w:rPr>
          <w:color w:val="0000FF"/>
          <w:lang w:val="nn-NO"/>
        </w:rPr>
        <w:t xml:space="preserve"> er</w:t>
      </w:r>
      <w:r w:rsidR="004116EE" w:rsidRPr="009B1DAA">
        <w:rPr>
          <w:color w:val="0000FF"/>
          <w:lang w:val="nn-NO"/>
        </w:rPr>
        <w:t xml:space="preserve">  </w:t>
      </w:r>
      <w:r w:rsidR="000258FD" w:rsidRPr="009B1DAA">
        <w:rPr>
          <w:color w:val="0000FF"/>
          <w:position w:val="-22"/>
          <w:lang w:val="nn-NO"/>
        </w:rPr>
        <w:object w:dxaOrig="5040" w:dyaOrig="580">
          <v:shape id="_x0000_i1173" type="#_x0000_t75" style="width:252pt;height:29.5pt" o:ole="">
            <v:imagedata r:id="rId311" o:title=""/>
          </v:shape>
          <o:OLEObject Type="Embed" ProgID="Equation.DSMT4" ShapeID="_x0000_i1173" DrawAspect="Content" ObjectID="_1629096183" r:id="rId312"/>
        </w:object>
      </w:r>
    </w:p>
    <w:p w:rsidR="00131101" w:rsidRPr="009B1DAA" w:rsidRDefault="00131101" w:rsidP="00FC105B">
      <w:pPr>
        <w:pStyle w:val="Overskrift2"/>
        <w:rPr>
          <w:lang w:val="nn-NO"/>
        </w:rPr>
      </w:pPr>
      <w:bookmarkStart w:id="20" w:name="_Toc226098795"/>
      <w:bookmarkStart w:id="21" w:name="_Toc226099262"/>
      <w:bookmarkStart w:id="22" w:name="_Toc226351157"/>
    </w:p>
    <w:p w:rsidR="00FC105B" w:rsidRPr="009B1DAA" w:rsidRDefault="006872D5" w:rsidP="00BC0FEB">
      <w:pPr>
        <w:pStyle w:val="Overskrift1"/>
        <w:spacing w:before="0"/>
        <w:rPr>
          <w:lang w:val="nn-NO"/>
        </w:rPr>
      </w:pPr>
      <w:bookmarkStart w:id="23" w:name="_Toc341637954"/>
      <w:bookmarkStart w:id="24" w:name="_Toc17268457"/>
      <w:r w:rsidRPr="009B1DAA">
        <w:rPr>
          <w:lang w:val="nn-NO"/>
        </w:rPr>
        <w:t xml:space="preserve">Omvendt proporsjonale </w:t>
      </w:r>
      <w:r w:rsidR="00E32210" w:rsidRPr="009B1DAA">
        <w:rPr>
          <w:lang w:val="nn-NO"/>
        </w:rPr>
        <w:t>storleikar</w:t>
      </w:r>
      <w:bookmarkEnd w:id="23"/>
      <w:bookmarkEnd w:id="24"/>
    </w:p>
    <w:bookmarkEnd w:id="20"/>
    <w:bookmarkEnd w:id="21"/>
    <w:bookmarkEnd w:id="22"/>
    <w:p w:rsidR="00787934" w:rsidRPr="009B1DAA" w:rsidRDefault="005C0CF7" w:rsidP="00787934">
      <w:pPr>
        <w:rPr>
          <w:lang w:val="nn-NO"/>
        </w:rPr>
      </w:pPr>
      <w:r w:rsidRPr="009B1DAA">
        <w:rPr>
          <w:lang w:val="nn-NO"/>
        </w:rPr>
        <w:br/>
      </w:r>
      <w:r w:rsidR="00787934" w:rsidRPr="009B1DAA">
        <w:rPr>
          <w:b/>
          <w:lang w:val="nn-NO"/>
        </w:rPr>
        <w:t>7.1</w:t>
      </w:r>
      <w:r w:rsidR="00787934" w:rsidRPr="009B1DAA">
        <w:rPr>
          <w:lang w:val="nn-NO"/>
        </w:rPr>
        <w:br/>
        <w:t xml:space="preserve">Du skal ha </w:t>
      </w:r>
      <w:r w:rsidR="008864E6" w:rsidRPr="009B1DAA">
        <w:rPr>
          <w:lang w:val="nn-NO"/>
        </w:rPr>
        <w:t>ein</w:t>
      </w:r>
      <w:r w:rsidR="00787934" w:rsidRPr="009B1DAA">
        <w:rPr>
          <w:lang w:val="nn-NO"/>
        </w:rPr>
        <w:t xml:space="preserve"> vennegjeng på besøk og har kjøpt inn tre pizzaer. </w:t>
      </w:r>
      <w:r w:rsidR="00B430F2" w:rsidRPr="009B1DAA">
        <w:rPr>
          <w:lang w:val="nn-NO"/>
        </w:rPr>
        <w:t>De</w:t>
      </w:r>
      <w:r w:rsidR="00787934" w:rsidRPr="009B1DAA">
        <w:rPr>
          <w:lang w:val="nn-NO"/>
        </w:rPr>
        <w:t xml:space="preserve"> deler likt. Forklar at </w:t>
      </w:r>
      <w:r w:rsidR="00E12A56" w:rsidRPr="009B1DAA">
        <w:rPr>
          <w:lang w:val="nn-NO"/>
        </w:rPr>
        <w:t>kor mange</w:t>
      </w:r>
      <w:r w:rsidR="00787934" w:rsidRPr="009B1DAA">
        <w:rPr>
          <w:lang w:val="nn-NO"/>
        </w:rPr>
        <w:t xml:space="preserve"> stykke pizza </w:t>
      </w:r>
      <w:r w:rsidR="00E32210" w:rsidRPr="009B1DAA">
        <w:rPr>
          <w:lang w:val="nn-NO"/>
        </w:rPr>
        <w:t>de</w:t>
      </w:r>
      <w:r w:rsidR="00787934" w:rsidRPr="009B1DAA">
        <w:rPr>
          <w:lang w:val="nn-NO"/>
        </w:rPr>
        <w:t xml:space="preserve"> får er omvendt proporsjonal</w:t>
      </w:r>
      <w:r w:rsidR="00904D83" w:rsidRPr="009B1DAA">
        <w:rPr>
          <w:lang w:val="nn-NO"/>
        </w:rPr>
        <w:t>t</w:t>
      </w:r>
      <w:r w:rsidR="00787934" w:rsidRPr="009B1DAA">
        <w:rPr>
          <w:lang w:val="nn-NO"/>
        </w:rPr>
        <w:t xml:space="preserve"> med </w:t>
      </w:r>
      <w:r w:rsidR="00E12A56" w:rsidRPr="009B1DAA">
        <w:rPr>
          <w:lang w:val="nn-NO"/>
        </w:rPr>
        <w:t>kor mange</w:t>
      </w:r>
      <w:r w:rsidR="00787934" w:rsidRPr="009B1DAA">
        <w:rPr>
          <w:lang w:val="nn-NO"/>
        </w:rPr>
        <w:t xml:space="preserve"> som </w:t>
      </w:r>
      <w:r w:rsidR="00E32210" w:rsidRPr="009B1DAA">
        <w:rPr>
          <w:lang w:val="nn-NO"/>
        </w:rPr>
        <w:t>kjem</w:t>
      </w:r>
      <w:r w:rsidR="00787934" w:rsidRPr="009B1DAA">
        <w:rPr>
          <w:lang w:val="nn-NO"/>
        </w:rPr>
        <w:t xml:space="preserve"> på besøk.</w:t>
      </w:r>
      <w:r w:rsidR="00787934" w:rsidRPr="009B1DAA">
        <w:rPr>
          <w:lang w:val="nn-NO"/>
        </w:rPr>
        <w:br/>
      </w:r>
      <w:r w:rsidR="00E12A56" w:rsidRPr="009B1DAA">
        <w:rPr>
          <w:color w:val="0000FF"/>
          <w:lang w:val="nn-NO"/>
        </w:rPr>
        <w:t>Talet på</w:t>
      </w:r>
      <w:r w:rsidR="00787934" w:rsidRPr="009B1DAA">
        <w:rPr>
          <w:color w:val="0000FF"/>
          <w:lang w:val="nn-NO"/>
        </w:rPr>
        <w:t xml:space="preserve"> delstykke pizza per venn multiplisert med </w:t>
      </w:r>
      <w:r w:rsidR="00E12A56" w:rsidRPr="009B1DAA">
        <w:rPr>
          <w:color w:val="0000FF"/>
          <w:lang w:val="nn-NO"/>
        </w:rPr>
        <w:t>kor mange</w:t>
      </w:r>
      <w:r w:rsidR="00787934" w:rsidRPr="009B1DAA">
        <w:rPr>
          <w:color w:val="0000FF"/>
          <w:lang w:val="nn-NO"/>
        </w:rPr>
        <w:t xml:space="preserve"> venner vil alltid bli </w:t>
      </w:r>
      <w:r w:rsidR="00E12A56" w:rsidRPr="009B1DAA">
        <w:rPr>
          <w:color w:val="0000FF"/>
          <w:lang w:val="nn-NO"/>
        </w:rPr>
        <w:t>talet på</w:t>
      </w:r>
      <w:r w:rsidR="00787934" w:rsidRPr="009B1DAA">
        <w:rPr>
          <w:color w:val="0000FF"/>
          <w:lang w:val="nn-NO"/>
        </w:rPr>
        <w:t xml:space="preserve"> delstykke i tre pizzaer. Produktet blir altså alltid det </w:t>
      </w:r>
      <w:r w:rsidR="00E32210" w:rsidRPr="009B1DAA">
        <w:rPr>
          <w:color w:val="0000FF"/>
          <w:lang w:val="nn-NO"/>
        </w:rPr>
        <w:t>same</w:t>
      </w:r>
      <w:r w:rsidR="00787934" w:rsidRPr="009B1DAA">
        <w:rPr>
          <w:color w:val="0000FF"/>
          <w:lang w:val="nn-NO"/>
        </w:rPr>
        <w:t>.</w:t>
      </w:r>
    </w:p>
    <w:p w:rsidR="00787934" w:rsidRPr="009B1DAA" w:rsidRDefault="00787934" w:rsidP="005C0CF7">
      <w:pPr>
        <w:rPr>
          <w:b/>
          <w:lang w:val="nn-NO"/>
        </w:rPr>
      </w:pPr>
    </w:p>
    <w:p w:rsidR="005C0CF7" w:rsidRPr="009B1DAA" w:rsidRDefault="00787934" w:rsidP="005C0CF7">
      <w:pPr>
        <w:rPr>
          <w:color w:val="0000FF"/>
          <w:lang w:val="nn-NO"/>
        </w:rPr>
      </w:pPr>
      <w:r w:rsidRPr="009B1DAA">
        <w:rPr>
          <w:b/>
          <w:lang w:val="nn-NO"/>
        </w:rPr>
        <w:t>7.2</w:t>
      </w:r>
      <w:r w:rsidR="005C0CF7" w:rsidRPr="009B1DAA">
        <w:rPr>
          <w:lang w:val="nn-NO"/>
        </w:rPr>
        <w:br/>
        <w:t xml:space="preserve">Klassen din har ansvaret for rydding av uteområdet på </w:t>
      </w:r>
      <w:r w:rsidR="00E32210" w:rsidRPr="009B1DAA">
        <w:rPr>
          <w:lang w:val="nn-NO"/>
        </w:rPr>
        <w:t>skulen</w:t>
      </w:r>
      <w:r w:rsidR="005C0CF7" w:rsidRPr="009B1DAA">
        <w:rPr>
          <w:lang w:val="nn-NO"/>
        </w:rPr>
        <w:t xml:space="preserve">. </w:t>
      </w:r>
      <w:r w:rsidR="006872D5" w:rsidRPr="009B1DAA">
        <w:rPr>
          <w:lang w:val="nn-NO"/>
        </w:rPr>
        <w:t xml:space="preserve">Vil </w:t>
      </w:r>
      <w:r w:rsidR="00E32210" w:rsidRPr="009B1DAA">
        <w:rPr>
          <w:lang w:val="nn-NO"/>
        </w:rPr>
        <w:t>tida</w:t>
      </w:r>
      <w:r w:rsidR="005C0CF7" w:rsidRPr="009B1DAA">
        <w:rPr>
          <w:lang w:val="nn-NO"/>
        </w:rPr>
        <w:t xml:space="preserve"> det tar å rydde </w:t>
      </w:r>
      <w:r w:rsidR="00E32210" w:rsidRPr="009B1DAA">
        <w:rPr>
          <w:lang w:val="nn-NO"/>
        </w:rPr>
        <w:t>vere</w:t>
      </w:r>
      <w:r w:rsidR="006872D5" w:rsidRPr="009B1DAA">
        <w:rPr>
          <w:lang w:val="nn-NO"/>
        </w:rPr>
        <w:t xml:space="preserve"> </w:t>
      </w:r>
      <w:r w:rsidR="005C0CF7" w:rsidRPr="009B1DAA">
        <w:rPr>
          <w:lang w:val="nn-NO"/>
        </w:rPr>
        <w:t xml:space="preserve">omvendt proporsjonal med </w:t>
      </w:r>
      <w:r w:rsidR="00E12A56" w:rsidRPr="009B1DAA">
        <w:rPr>
          <w:lang w:val="nn-NO"/>
        </w:rPr>
        <w:t>talet på</w:t>
      </w:r>
      <w:r w:rsidR="005C0CF7" w:rsidRPr="009B1DAA">
        <w:rPr>
          <w:lang w:val="nn-NO"/>
        </w:rPr>
        <w:t xml:space="preserve"> </w:t>
      </w:r>
      <w:r w:rsidR="00E32210" w:rsidRPr="009B1DAA">
        <w:rPr>
          <w:lang w:val="nn-NO"/>
        </w:rPr>
        <w:t>elevar</w:t>
      </w:r>
      <w:r w:rsidR="005C0CF7" w:rsidRPr="009B1DAA">
        <w:rPr>
          <w:lang w:val="nn-NO"/>
        </w:rPr>
        <w:t xml:space="preserve"> som r</w:t>
      </w:r>
      <w:r w:rsidR="006872D5" w:rsidRPr="009B1DAA">
        <w:rPr>
          <w:lang w:val="nn-NO"/>
        </w:rPr>
        <w:t>ydd</w:t>
      </w:r>
      <w:r w:rsidR="00904D83" w:rsidRPr="009B1DAA">
        <w:rPr>
          <w:lang w:val="nn-NO"/>
        </w:rPr>
        <w:t>a</w:t>
      </w:r>
      <w:r w:rsidR="006872D5" w:rsidRPr="009B1DAA">
        <w:rPr>
          <w:lang w:val="nn-NO"/>
        </w:rPr>
        <w:t>r?</w:t>
      </w:r>
      <w:r w:rsidRPr="009B1DAA">
        <w:rPr>
          <w:lang w:val="nn-NO"/>
        </w:rPr>
        <w:t xml:space="preserve"> </w:t>
      </w:r>
      <w:r w:rsidRPr="00E06CE9">
        <w:rPr>
          <w:lang w:val="nn-NO"/>
        </w:rPr>
        <w:t xml:space="preserve">Forklar </w:t>
      </w:r>
      <w:r w:rsidR="00E32210" w:rsidRPr="00E06CE9">
        <w:rPr>
          <w:lang w:val="nn-NO"/>
        </w:rPr>
        <w:t>kvifor</w:t>
      </w:r>
      <w:r w:rsidRPr="00E06CE9">
        <w:rPr>
          <w:lang w:val="nn-NO"/>
        </w:rPr>
        <w:t xml:space="preserve"> eller </w:t>
      </w:r>
      <w:r w:rsidR="00E32210" w:rsidRPr="00E06CE9">
        <w:rPr>
          <w:lang w:val="nn-NO"/>
        </w:rPr>
        <w:t>kvifor</w:t>
      </w:r>
      <w:r w:rsidRPr="00E06CE9">
        <w:rPr>
          <w:lang w:val="nn-NO"/>
        </w:rPr>
        <w:t xml:space="preserve"> </w:t>
      </w:r>
      <w:r w:rsidR="00E32210" w:rsidRPr="00E06CE9">
        <w:rPr>
          <w:lang w:val="nn-NO"/>
        </w:rPr>
        <w:t>ikkje</w:t>
      </w:r>
      <w:r w:rsidRPr="00E06CE9">
        <w:rPr>
          <w:lang w:val="nn-NO"/>
        </w:rPr>
        <w:t>.</w:t>
      </w:r>
      <w:r w:rsidR="005C0CF7" w:rsidRPr="00E06CE9">
        <w:rPr>
          <w:lang w:val="nn-NO"/>
        </w:rPr>
        <w:br/>
      </w:r>
      <w:r w:rsidR="005C0CF7" w:rsidRPr="00E06CE9">
        <w:rPr>
          <w:color w:val="0000FF"/>
          <w:lang w:val="nn-NO"/>
        </w:rPr>
        <w:t xml:space="preserve">Jo </w:t>
      </w:r>
      <w:r w:rsidR="00E32210" w:rsidRPr="00E06CE9">
        <w:rPr>
          <w:color w:val="0000FF"/>
          <w:lang w:val="nn-NO"/>
        </w:rPr>
        <w:t>fleire</w:t>
      </w:r>
      <w:r w:rsidR="005C0CF7" w:rsidRPr="00E06CE9">
        <w:rPr>
          <w:color w:val="0000FF"/>
          <w:lang w:val="nn-NO"/>
        </w:rPr>
        <w:t xml:space="preserve"> som rydd</w:t>
      </w:r>
      <w:r w:rsidR="00904D83" w:rsidRPr="00E06CE9">
        <w:rPr>
          <w:color w:val="0000FF"/>
          <w:lang w:val="nn-NO"/>
        </w:rPr>
        <w:t>a</w:t>
      </w:r>
      <w:r w:rsidR="005C0CF7" w:rsidRPr="00E06CE9">
        <w:rPr>
          <w:color w:val="0000FF"/>
          <w:lang w:val="nn-NO"/>
        </w:rPr>
        <w:t xml:space="preserve">r, jo </w:t>
      </w:r>
      <w:r w:rsidR="00E32210" w:rsidRPr="00E06CE9">
        <w:rPr>
          <w:color w:val="0000FF"/>
          <w:lang w:val="nn-NO"/>
        </w:rPr>
        <w:t>kortare</w:t>
      </w:r>
      <w:r w:rsidR="005C0CF7" w:rsidRPr="00E06CE9">
        <w:rPr>
          <w:color w:val="0000FF"/>
          <w:lang w:val="nn-NO"/>
        </w:rPr>
        <w:t xml:space="preserve"> tid tar det. </w:t>
      </w:r>
      <w:r w:rsidR="005C0CF7" w:rsidRPr="009B1DAA">
        <w:rPr>
          <w:color w:val="0000FF"/>
          <w:lang w:val="nn-NO"/>
        </w:rPr>
        <w:t xml:space="preserve">Tar det </w:t>
      </w:r>
      <w:r w:rsidR="00E32210" w:rsidRPr="009B1DAA">
        <w:rPr>
          <w:color w:val="0000FF"/>
          <w:lang w:val="nn-NO"/>
        </w:rPr>
        <w:t>til dømes</w:t>
      </w:r>
      <w:r w:rsidR="005C0CF7" w:rsidRPr="009B1DAA">
        <w:rPr>
          <w:color w:val="0000FF"/>
          <w:lang w:val="nn-NO"/>
        </w:rPr>
        <w:t xml:space="preserve"> 2 </w:t>
      </w:r>
      <w:r w:rsidR="00E32210" w:rsidRPr="009B1DAA">
        <w:rPr>
          <w:color w:val="0000FF"/>
          <w:lang w:val="nn-NO"/>
        </w:rPr>
        <w:t>timar</w:t>
      </w:r>
      <w:r w:rsidR="005C0CF7" w:rsidRPr="009B1DAA">
        <w:rPr>
          <w:color w:val="0000FF"/>
          <w:lang w:val="nn-NO"/>
        </w:rPr>
        <w:t xml:space="preserve"> for </w:t>
      </w:r>
      <w:r w:rsidR="008864E6" w:rsidRPr="009B1DAA">
        <w:rPr>
          <w:color w:val="0000FF"/>
          <w:lang w:val="nn-NO"/>
        </w:rPr>
        <w:t>ein</w:t>
      </w:r>
      <w:r w:rsidR="005C0CF7" w:rsidRPr="009B1DAA">
        <w:rPr>
          <w:color w:val="0000FF"/>
          <w:lang w:val="nn-NO"/>
        </w:rPr>
        <w:t xml:space="preserve"> elev å rydde alt, vil det ta 1 time dersom det er 2 </w:t>
      </w:r>
      <w:r w:rsidR="00E32210" w:rsidRPr="009B1DAA">
        <w:rPr>
          <w:color w:val="0000FF"/>
          <w:lang w:val="nn-NO"/>
        </w:rPr>
        <w:t>elevar</w:t>
      </w:r>
      <w:r w:rsidR="005C0CF7" w:rsidRPr="009B1DAA">
        <w:rPr>
          <w:color w:val="0000FF"/>
          <w:lang w:val="nn-NO"/>
        </w:rPr>
        <w:t xml:space="preserve"> som rydd</w:t>
      </w:r>
      <w:r w:rsidR="00904D83" w:rsidRPr="009B1DAA">
        <w:rPr>
          <w:color w:val="0000FF"/>
          <w:lang w:val="nn-NO"/>
        </w:rPr>
        <w:t>a</w:t>
      </w:r>
      <w:r w:rsidR="005C0CF7" w:rsidRPr="009B1DAA">
        <w:rPr>
          <w:color w:val="0000FF"/>
          <w:lang w:val="nn-NO"/>
        </w:rPr>
        <w:t xml:space="preserve">r. </w:t>
      </w:r>
      <w:r w:rsidR="00E32210" w:rsidRPr="009B1DAA">
        <w:rPr>
          <w:color w:val="0000FF"/>
          <w:lang w:val="nn-NO"/>
        </w:rPr>
        <w:t>Vidare</w:t>
      </w:r>
      <w:r w:rsidR="005C0CF7" w:rsidRPr="009B1DAA">
        <w:rPr>
          <w:color w:val="0000FF"/>
          <w:lang w:val="nn-NO"/>
        </w:rPr>
        <w:t xml:space="preserve"> vil det ta 1/2 time dersom det er 4 </w:t>
      </w:r>
      <w:r w:rsidR="00E32210" w:rsidRPr="009B1DAA">
        <w:rPr>
          <w:color w:val="0000FF"/>
          <w:lang w:val="nn-NO"/>
        </w:rPr>
        <w:t>elevar</w:t>
      </w:r>
      <w:r w:rsidR="005C0CF7" w:rsidRPr="009B1DAA">
        <w:rPr>
          <w:color w:val="0000FF"/>
          <w:lang w:val="nn-NO"/>
        </w:rPr>
        <w:t xml:space="preserve"> som rydd</w:t>
      </w:r>
      <w:r w:rsidR="00904D83" w:rsidRPr="009B1DAA">
        <w:rPr>
          <w:color w:val="0000FF"/>
          <w:lang w:val="nn-NO"/>
        </w:rPr>
        <w:t>a</w:t>
      </w:r>
      <w:r w:rsidR="005C0CF7" w:rsidRPr="009B1DAA">
        <w:rPr>
          <w:color w:val="0000FF"/>
          <w:lang w:val="nn-NO"/>
        </w:rPr>
        <w:t xml:space="preserve">r </w:t>
      </w:r>
      <w:r w:rsidR="00E32210" w:rsidRPr="009B1DAA">
        <w:rPr>
          <w:color w:val="0000FF"/>
          <w:lang w:val="nn-NO"/>
        </w:rPr>
        <w:t>osb</w:t>
      </w:r>
      <w:r w:rsidR="005C0CF7" w:rsidRPr="009B1DAA">
        <w:rPr>
          <w:color w:val="0000FF"/>
          <w:lang w:val="nn-NO"/>
        </w:rPr>
        <w:t xml:space="preserve">. Multipliserer vi </w:t>
      </w:r>
      <w:r w:rsidR="00E12A56" w:rsidRPr="009B1DAA">
        <w:rPr>
          <w:color w:val="0000FF"/>
          <w:lang w:val="nn-NO"/>
        </w:rPr>
        <w:t>talet på</w:t>
      </w:r>
      <w:r w:rsidR="005C0CF7" w:rsidRPr="009B1DAA">
        <w:rPr>
          <w:color w:val="0000FF"/>
          <w:lang w:val="nn-NO"/>
        </w:rPr>
        <w:t xml:space="preserve"> </w:t>
      </w:r>
      <w:r w:rsidR="00E32210" w:rsidRPr="009B1DAA">
        <w:rPr>
          <w:color w:val="0000FF"/>
          <w:lang w:val="nn-NO"/>
        </w:rPr>
        <w:t>elevar</w:t>
      </w:r>
      <w:r w:rsidR="005C0CF7" w:rsidRPr="009B1DAA">
        <w:rPr>
          <w:color w:val="0000FF"/>
          <w:lang w:val="nn-NO"/>
        </w:rPr>
        <w:t xml:space="preserve"> med </w:t>
      </w:r>
      <w:r w:rsidR="000D6DCA" w:rsidRPr="009B1DAA">
        <w:rPr>
          <w:color w:val="0000FF"/>
          <w:lang w:val="nn-NO"/>
        </w:rPr>
        <w:t>kor</w:t>
      </w:r>
      <w:r w:rsidR="005C0CF7" w:rsidRPr="009B1DAA">
        <w:rPr>
          <w:color w:val="0000FF"/>
          <w:lang w:val="nn-NO"/>
        </w:rPr>
        <w:t xml:space="preserve"> lang tid den enkelte elev</w:t>
      </w:r>
      <w:r w:rsidR="00904D83" w:rsidRPr="009B1DAA">
        <w:rPr>
          <w:color w:val="0000FF"/>
          <w:lang w:val="nn-NO"/>
        </w:rPr>
        <w:t>en</w:t>
      </w:r>
      <w:r w:rsidR="005C0CF7" w:rsidRPr="009B1DAA">
        <w:rPr>
          <w:color w:val="0000FF"/>
          <w:lang w:val="nn-NO"/>
        </w:rPr>
        <w:t xml:space="preserve"> bruker, får vi alltid 2 </w:t>
      </w:r>
      <w:r w:rsidR="00E32210" w:rsidRPr="009B1DAA">
        <w:rPr>
          <w:color w:val="0000FF"/>
          <w:lang w:val="nn-NO"/>
        </w:rPr>
        <w:t>timar</w:t>
      </w:r>
      <w:r w:rsidR="005C0CF7" w:rsidRPr="009B1DAA">
        <w:rPr>
          <w:color w:val="0000FF"/>
          <w:lang w:val="nn-NO"/>
        </w:rPr>
        <w:t>.</w:t>
      </w:r>
      <w:r w:rsidRPr="009B1DAA">
        <w:rPr>
          <w:color w:val="0000FF"/>
          <w:lang w:val="nn-NO"/>
        </w:rPr>
        <w:t xml:space="preserve"> </w:t>
      </w:r>
      <w:r w:rsidR="005C0CF7" w:rsidRPr="009B1DAA">
        <w:rPr>
          <w:color w:val="0000FF"/>
          <w:lang w:val="nn-NO"/>
        </w:rPr>
        <w:t xml:space="preserve">(Vi </w:t>
      </w:r>
      <w:r w:rsidR="00E32210" w:rsidRPr="009B1DAA">
        <w:rPr>
          <w:color w:val="0000FF"/>
          <w:lang w:val="nn-NO"/>
        </w:rPr>
        <w:t>føreset</w:t>
      </w:r>
      <w:r w:rsidR="005C0CF7" w:rsidRPr="009B1DAA">
        <w:rPr>
          <w:color w:val="0000FF"/>
          <w:lang w:val="nn-NO"/>
        </w:rPr>
        <w:t xml:space="preserve"> at alle </w:t>
      </w:r>
      <w:r w:rsidR="00E32210" w:rsidRPr="009B1DAA">
        <w:rPr>
          <w:color w:val="0000FF"/>
          <w:lang w:val="nn-NO"/>
        </w:rPr>
        <w:t>elevane</w:t>
      </w:r>
      <w:r w:rsidR="005C0CF7" w:rsidRPr="009B1DAA">
        <w:rPr>
          <w:color w:val="0000FF"/>
          <w:lang w:val="nn-NO"/>
        </w:rPr>
        <w:t xml:space="preserve"> rydd</w:t>
      </w:r>
      <w:r w:rsidR="00904D83" w:rsidRPr="009B1DAA">
        <w:rPr>
          <w:color w:val="0000FF"/>
          <w:lang w:val="nn-NO"/>
        </w:rPr>
        <w:t>a</w:t>
      </w:r>
      <w:r w:rsidR="005C0CF7" w:rsidRPr="009B1DAA">
        <w:rPr>
          <w:color w:val="0000FF"/>
          <w:lang w:val="nn-NO"/>
        </w:rPr>
        <w:t xml:space="preserve">r like godt </w:t>
      </w:r>
      <w:r w:rsidR="005C0CF7" w:rsidRPr="009B1DAA">
        <w:rPr>
          <w:color w:val="0000FF"/>
          <w:lang w:val="nn-NO"/>
        </w:rPr>
        <w:sym w:font="Wingdings" w:char="F04A"/>
      </w:r>
      <w:r w:rsidR="005C0CF7" w:rsidRPr="009B1DAA">
        <w:rPr>
          <w:color w:val="0000FF"/>
          <w:lang w:val="nn-NO"/>
        </w:rPr>
        <w:t>.)</w:t>
      </w:r>
    </w:p>
    <w:p w:rsidR="005C0CF7" w:rsidRPr="009B1DAA" w:rsidRDefault="005C0CF7" w:rsidP="005C0CF7">
      <w:pPr>
        <w:rPr>
          <w:color w:val="0000FF"/>
          <w:lang w:val="nn-NO"/>
        </w:rPr>
      </w:pPr>
    </w:p>
    <w:p w:rsidR="005C0CF7" w:rsidRPr="009B1DAA" w:rsidRDefault="00787934" w:rsidP="005C0CF7">
      <w:pPr>
        <w:rPr>
          <w:lang w:val="nn-NO"/>
        </w:rPr>
      </w:pPr>
      <w:r w:rsidRPr="009B1DAA">
        <w:rPr>
          <w:b/>
          <w:lang w:val="nn-NO"/>
        </w:rPr>
        <w:t>7.3</w:t>
      </w:r>
      <w:r w:rsidR="005C0CF7" w:rsidRPr="009B1DAA">
        <w:rPr>
          <w:lang w:val="nn-NO"/>
        </w:rPr>
        <w:br/>
        <w:t xml:space="preserve">Elisabeth skal arrangere klassefest. </w:t>
      </w:r>
      <w:r w:rsidR="00E32210" w:rsidRPr="009B1DAA">
        <w:rPr>
          <w:lang w:val="nn-NO"/>
        </w:rPr>
        <w:t>Ho</w:t>
      </w:r>
      <w:r w:rsidR="005C0CF7" w:rsidRPr="009B1DAA">
        <w:rPr>
          <w:lang w:val="nn-NO"/>
        </w:rPr>
        <w:t xml:space="preserve"> </w:t>
      </w:r>
      <w:r w:rsidR="00E32210" w:rsidRPr="009B1DAA">
        <w:rPr>
          <w:lang w:val="nn-NO"/>
        </w:rPr>
        <w:t>ønskjer å</w:t>
      </w:r>
      <w:r w:rsidR="005C0CF7" w:rsidRPr="009B1DAA">
        <w:rPr>
          <w:lang w:val="nn-NO"/>
        </w:rPr>
        <w:t xml:space="preserve"> </w:t>
      </w:r>
      <w:r w:rsidR="006D6B3A" w:rsidRPr="009B1DAA">
        <w:rPr>
          <w:lang w:val="nn-NO"/>
        </w:rPr>
        <w:t>leige</w:t>
      </w:r>
      <w:r w:rsidR="005C0CF7" w:rsidRPr="009B1DAA">
        <w:rPr>
          <w:lang w:val="nn-NO"/>
        </w:rPr>
        <w:t xml:space="preserve"> </w:t>
      </w:r>
      <w:r w:rsidR="00EE50BF" w:rsidRPr="009B1DAA">
        <w:rPr>
          <w:lang w:val="nn-NO"/>
        </w:rPr>
        <w:t>eit</w:t>
      </w:r>
      <w:r w:rsidR="005C0CF7" w:rsidRPr="009B1DAA">
        <w:rPr>
          <w:lang w:val="nn-NO"/>
        </w:rPr>
        <w:t xml:space="preserve"> lokale til 2 000 kr</w:t>
      </w:r>
      <w:r w:rsidRPr="009B1DAA">
        <w:rPr>
          <w:lang w:val="nn-NO"/>
        </w:rPr>
        <w:t>oner</w:t>
      </w:r>
      <w:r w:rsidR="005C0CF7" w:rsidRPr="009B1DAA">
        <w:rPr>
          <w:lang w:val="nn-NO"/>
        </w:rPr>
        <w:t xml:space="preserve">. Utgiftene til </w:t>
      </w:r>
      <w:r w:rsidR="006D6B3A" w:rsidRPr="009B1DAA">
        <w:rPr>
          <w:lang w:val="nn-NO"/>
        </w:rPr>
        <w:t>leige</w:t>
      </w:r>
      <w:r w:rsidR="005C0CF7" w:rsidRPr="009B1DAA">
        <w:rPr>
          <w:lang w:val="nn-NO"/>
        </w:rPr>
        <w:t xml:space="preserve"> skal fordel</w:t>
      </w:r>
      <w:r w:rsidR="006D6B3A" w:rsidRPr="009B1DAA">
        <w:rPr>
          <w:lang w:val="nn-NO"/>
        </w:rPr>
        <w:t>a</w:t>
      </w:r>
      <w:r w:rsidR="005C0CF7" w:rsidRPr="009B1DAA">
        <w:rPr>
          <w:lang w:val="nn-NO"/>
        </w:rPr>
        <w:t>s</w:t>
      </w:r>
      <w:r w:rsidR="006D6B3A" w:rsidRPr="009B1DAA">
        <w:rPr>
          <w:lang w:val="nn-NO"/>
        </w:rPr>
        <w:t>t</w:t>
      </w:r>
      <w:r w:rsidR="005C0CF7" w:rsidRPr="009B1DAA">
        <w:rPr>
          <w:lang w:val="nn-NO"/>
        </w:rPr>
        <w:t xml:space="preserve"> likt på festdeltak</w:t>
      </w:r>
      <w:r w:rsidR="006D6B3A" w:rsidRPr="009B1DAA">
        <w:rPr>
          <w:lang w:val="nn-NO"/>
        </w:rPr>
        <w:t>arane</w:t>
      </w:r>
      <w:r w:rsidR="005C0CF7" w:rsidRPr="009B1DAA">
        <w:rPr>
          <w:lang w:val="nn-NO"/>
        </w:rPr>
        <w:t>.</w:t>
      </w:r>
    </w:p>
    <w:p w:rsidR="005C0CF7" w:rsidRPr="009B1DAA" w:rsidRDefault="005C0CF7" w:rsidP="0033167E">
      <w:pPr>
        <w:pStyle w:val="Listeavsnitt"/>
        <w:numPr>
          <w:ilvl w:val="0"/>
          <w:numId w:val="50"/>
        </w:numPr>
        <w:rPr>
          <w:lang w:val="nn-NO"/>
        </w:rPr>
      </w:pPr>
      <w:r w:rsidRPr="009B1DAA">
        <w:rPr>
          <w:lang w:val="nn-NO"/>
        </w:rPr>
        <w:t xml:space="preserve">Forklar at prisen og </w:t>
      </w:r>
      <w:r w:rsidR="00E12A56" w:rsidRPr="009B1DAA">
        <w:rPr>
          <w:lang w:val="nn-NO"/>
        </w:rPr>
        <w:t>talet på</w:t>
      </w:r>
      <w:r w:rsidRPr="009B1DAA">
        <w:rPr>
          <w:lang w:val="nn-NO"/>
        </w:rPr>
        <w:t xml:space="preserve"> festdeltak</w:t>
      </w:r>
      <w:r w:rsidR="006D6B3A" w:rsidRPr="009B1DAA">
        <w:rPr>
          <w:lang w:val="nn-NO"/>
        </w:rPr>
        <w:t>arar</w:t>
      </w:r>
      <w:r w:rsidRPr="009B1DAA">
        <w:rPr>
          <w:lang w:val="nn-NO"/>
        </w:rPr>
        <w:t xml:space="preserve"> er omvendt proporsjonale </w:t>
      </w:r>
      <w:r w:rsidR="00E32210" w:rsidRPr="009B1DAA">
        <w:rPr>
          <w:lang w:val="nn-NO"/>
        </w:rPr>
        <w:t>storleikar</w:t>
      </w:r>
      <w:r w:rsidRPr="009B1DAA">
        <w:rPr>
          <w:lang w:val="nn-NO"/>
        </w:rPr>
        <w:t>.</w:t>
      </w:r>
      <w:r w:rsidRPr="009B1DAA">
        <w:rPr>
          <w:lang w:val="nn-NO"/>
        </w:rPr>
        <w:br/>
      </w:r>
      <w:r w:rsidR="00E12A56" w:rsidRPr="009B1DAA">
        <w:rPr>
          <w:color w:val="0000FF"/>
          <w:lang w:val="nn-NO"/>
        </w:rPr>
        <w:t>Talet på</w:t>
      </w:r>
      <w:r w:rsidRPr="009B1DAA">
        <w:rPr>
          <w:color w:val="0000FF"/>
          <w:lang w:val="nn-NO"/>
        </w:rPr>
        <w:t xml:space="preserve"> deltak</w:t>
      </w:r>
      <w:r w:rsidR="006D6B3A" w:rsidRPr="009B1DAA">
        <w:rPr>
          <w:color w:val="0000FF"/>
          <w:lang w:val="nn-NO"/>
        </w:rPr>
        <w:t>arar</w:t>
      </w:r>
      <w:r w:rsidRPr="009B1DAA">
        <w:rPr>
          <w:color w:val="0000FF"/>
          <w:lang w:val="nn-NO"/>
        </w:rPr>
        <w:t xml:space="preserve"> multiplisert med pris per deltak</w:t>
      </w:r>
      <w:r w:rsidR="006D6B3A" w:rsidRPr="009B1DAA">
        <w:rPr>
          <w:color w:val="0000FF"/>
          <w:lang w:val="nn-NO"/>
        </w:rPr>
        <w:t>a</w:t>
      </w:r>
      <w:r w:rsidRPr="009B1DAA">
        <w:rPr>
          <w:color w:val="0000FF"/>
          <w:lang w:val="nn-NO"/>
        </w:rPr>
        <w:t>r er konstant.</w:t>
      </w:r>
      <w:r w:rsidRPr="009B1DAA">
        <w:rPr>
          <w:color w:val="0000FF"/>
          <w:lang w:val="nn-NO"/>
        </w:rPr>
        <w:br/>
      </w:r>
    </w:p>
    <w:p w:rsidR="005C0CF7" w:rsidRPr="009B1DAA" w:rsidRDefault="005C0CF7" w:rsidP="0033167E">
      <w:pPr>
        <w:pStyle w:val="Listeavsnitt"/>
        <w:numPr>
          <w:ilvl w:val="0"/>
          <w:numId w:val="50"/>
        </w:numPr>
        <w:rPr>
          <w:lang w:val="nn-NO"/>
        </w:rPr>
      </w:pPr>
      <w:r w:rsidRPr="009B1DAA">
        <w:rPr>
          <w:lang w:val="nn-NO"/>
        </w:rPr>
        <w:t>Fyll ut resten av tabellen.</w:t>
      </w:r>
      <w:r w:rsidRPr="009B1DAA">
        <w:rPr>
          <w:lang w:val="nn-NO"/>
        </w:rPr>
        <w:br/>
      </w: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851"/>
        <w:gridCol w:w="851"/>
        <w:gridCol w:w="851"/>
        <w:gridCol w:w="851"/>
        <w:gridCol w:w="851"/>
      </w:tblGrid>
      <w:tr w:rsidR="005C0CF7" w:rsidRPr="009B1DAA" w:rsidTr="00642E59">
        <w:trPr>
          <w:trHeight w:val="397"/>
        </w:trPr>
        <w:tc>
          <w:tcPr>
            <w:tcW w:w="2552" w:type="dxa"/>
            <w:shd w:val="clear" w:color="auto" w:fill="DBE5F1"/>
            <w:vAlign w:val="center"/>
          </w:tcPr>
          <w:p w:rsidR="005C0CF7" w:rsidRPr="009B1DAA" w:rsidRDefault="00E12A56" w:rsidP="006D6B3A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9B1DAA">
              <w:rPr>
                <w:lang w:val="nn-NO"/>
              </w:rPr>
              <w:t>Talet på</w:t>
            </w:r>
            <w:r w:rsidR="005C0CF7" w:rsidRPr="009B1DAA">
              <w:rPr>
                <w:lang w:val="nn-NO"/>
              </w:rPr>
              <w:t xml:space="preserve"> festdeltak</w:t>
            </w:r>
            <w:r w:rsidR="006D6B3A" w:rsidRPr="009B1DAA">
              <w:rPr>
                <w:lang w:val="nn-NO"/>
              </w:rPr>
              <w:t>arar</w:t>
            </w:r>
            <w:r w:rsidR="005C0CF7" w:rsidRPr="009B1DAA">
              <w:rPr>
                <w:lang w:val="nn-NO"/>
              </w:rPr>
              <w:t xml:space="preserve"> 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5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8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3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6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0</w:t>
            </w:r>
          </w:p>
        </w:tc>
      </w:tr>
      <w:tr w:rsidR="005C0CF7" w:rsidRPr="009B1DAA" w:rsidTr="00642E59">
        <w:trPr>
          <w:trHeight w:val="397"/>
        </w:trPr>
        <w:tc>
          <w:tcPr>
            <w:tcW w:w="2552" w:type="dxa"/>
            <w:shd w:val="clear" w:color="auto" w:fill="DBE5F1"/>
            <w:vAlign w:val="center"/>
          </w:tcPr>
          <w:p w:rsidR="005C0CF7" w:rsidRPr="009B1DAA" w:rsidRDefault="00787934" w:rsidP="006D6B3A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lang w:val="nn-NO"/>
              </w:rPr>
              <w:t>Pris per deltak</w:t>
            </w:r>
            <w:r w:rsidR="006D6B3A" w:rsidRPr="009B1DAA">
              <w:rPr>
                <w:lang w:val="nn-NO"/>
              </w:rPr>
              <w:t>a</w:t>
            </w:r>
            <w:r w:rsidRPr="009B1DAA">
              <w:rPr>
                <w:lang w:val="nn-NO"/>
              </w:rPr>
              <w:t>r (kroner)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0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5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154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25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100</w:t>
            </w:r>
          </w:p>
        </w:tc>
      </w:tr>
      <w:tr w:rsidR="005C0CF7" w:rsidRPr="009B1DAA" w:rsidTr="00642E59">
        <w:trPr>
          <w:trHeight w:val="397"/>
        </w:trPr>
        <w:tc>
          <w:tcPr>
            <w:tcW w:w="2552" w:type="dxa"/>
            <w:shd w:val="clear" w:color="auto" w:fill="DBE5F1"/>
            <w:vAlign w:val="center"/>
          </w:tcPr>
          <w:p w:rsidR="005C0CF7" w:rsidRPr="009B1DAA" w:rsidRDefault="006D6B3A" w:rsidP="00642E59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color w:val="000000"/>
                <w:position w:val="-10"/>
                <w:lang w:val="nn-NO"/>
              </w:rPr>
              <w:object w:dxaOrig="800" w:dyaOrig="300">
                <v:shape id="_x0000_i1174" type="#_x0000_t75" style="width:38pt;height:14.5pt" o:ole="">
                  <v:imagedata r:id="rId313" o:title=""/>
                </v:shape>
                <o:OLEObject Type="Embed" ProgID="Equation.DSMT4" ShapeID="_x0000_i1174" DrawAspect="Content" ObjectID="_1629096184" r:id="rId314"/>
              </w:objec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 00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200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200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2 00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2000</w:t>
            </w:r>
          </w:p>
        </w:tc>
      </w:tr>
    </w:tbl>
    <w:p w:rsidR="005C0CF7" w:rsidRPr="009B1DAA" w:rsidRDefault="005C0CF7" w:rsidP="005C0CF7">
      <w:pPr>
        <w:rPr>
          <w:lang w:val="nn-NO"/>
        </w:rPr>
      </w:pPr>
    </w:p>
    <w:p w:rsidR="005C0CF7" w:rsidRPr="009B1DAA" w:rsidRDefault="005C0CF7" w:rsidP="005C0CF7">
      <w:pPr>
        <w:rPr>
          <w:lang w:val="nn-NO"/>
        </w:rPr>
      </w:pPr>
    </w:p>
    <w:p w:rsidR="005C0CF7" w:rsidRPr="009B1DAA" w:rsidRDefault="005C0CF7" w:rsidP="00B2796A">
      <w:pPr>
        <w:spacing w:after="0"/>
        <w:rPr>
          <w:b/>
          <w:lang w:val="nn-NO"/>
        </w:rPr>
      </w:pPr>
      <w:r w:rsidRPr="009B1DAA">
        <w:rPr>
          <w:lang w:val="nn-NO"/>
        </w:rPr>
        <w:br w:type="page"/>
      </w:r>
      <w:r w:rsidR="00787934" w:rsidRPr="009B1DAA">
        <w:rPr>
          <w:b/>
          <w:lang w:val="nn-NO"/>
        </w:rPr>
        <w:lastRenderedPageBreak/>
        <w:t>7.4</w:t>
      </w:r>
    </w:p>
    <w:p w:rsidR="005C0CF7" w:rsidRPr="009B1DAA" w:rsidRDefault="00A727BE" w:rsidP="005C0CF7">
      <w:pPr>
        <w:rPr>
          <w:lang w:val="nn-NO"/>
        </w:rPr>
      </w:pPr>
      <w:r w:rsidRPr="009B1DAA">
        <w:rPr>
          <w:lang w:val="nn-NO"/>
        </w:rPr>
        <w:t xml:space="preserve">Stian skal </w:t>
      </w:r>
      <w:r w:rsidR="00500279" w:rsidRPr="009B1DAA">
        <w:rPr>
          <w:lang w:val="nn-NO"/>
        </w:rPr>
        <w:t>køyre</w:t>
      </w:r>
      <w:r w:rsidRPr="009B1DAA">
        <w:rPr>
          <w:lang w:val="nn-NO"/>
        </w:rPr>
        <w:t xml:space="preserve"> </w:t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strekning på 40 km. Grafen </w:t>
      </w:r>
      <w:r w:rsidR="00E32210" w:rsidRPr="009B1DAA">
        <w:rPr>
          <w:lang w:val="nn-NO"/>
        </w:rPr>
        <w:t>nedanfor</w:t>
      </w:r>
      <w:r w:rsidRPr="009B1DAA">
        <w:rPr>
          <w:lang w:val="nn-NO"/>
        </w:rPr>
        <w:t xml:space="preserve"> viser </w:t>
      </w:r>
      <w:r w:rsidR="00E32210" w:rsidRPr="009B1DAA">
        <w:rPr>
          <w:lang w:val="nn-NO"/>
        </w:rPr>
        <w:t>saman</w:t>
      </w:r>
      <w:r w:rsidRPr="009B1DAA">
        <w:rPr>
          <w:lang w:val="nn-NO"/>
        </w:rPr>
        <w:t>hengen mellom farten han h</w:t>
      </w:r>
      <w:r w:rsidR="006D6B3A" w:rsidRPr="009B1DAA">
        <w:rPr>
          <w:lang w:val="nn-NO"/>
        </w:rPr>
        <w:t>eld</w:t>
      </w:r>
      <w:r w:rsidRPr="009B1DAA">
        <w:rPr>
          <w:lang w:val="nn-NO"/>
        </w:rPr>
        <w:t xml:space="preserve"> og tida han bruker.</w:t>
      </w:r>
    </w:p>
    <w:p w:rsidR="005C0CF7" w:rsidRPr="009B1DAA" w:rsidRDefault="00420D26" w:rsidP="005C0CF7">
      <w:pPr>
        <w:rPr>
          <w:lang w:val="nn-NO"/>
        </w:rPr>
      </w:pPr>
      <w:r>
        <w:rPr>
          <w:noProof/>
          <w:lang w:eastAsia="nb-NO"/>
        </w:rPr>
        <w:drawing>
          <wp:inline distT="0" distB="0" distL="0" distR="0">
            <wp:extent cx="3648075" cy="2895600"/>
            <wp:effectExtent l="0" t="0" r="9525" b="0"/>
            <wp:docPr id="186" name="Bild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C0CF7" w:rsidRPr="009B1DAA">
        <w:rPr>
          <w:lang w:val="nn-NO"/>
        </w:rPr>
        <w:br/>
      </w:r>
      <w:r w:rsidR="005C0CF7" w:rsidRPr="009B1DAA">
        <w:rPr>
          <w:lang w:val="nn-NO"/>
        </w:rPr>
        <w:tab/>
      </w:r>
      <w:r w:rsidR="005C0CF7" w:rsidRPr="009B1DAA">
        <w:rPr>
          <w:lang w:val="nn-NO"/>
        </w:rPr>
        <w:tab/>
      </w:r>
      <w:r w:rsidR="005C0CF7" w:rsidRPr="009B1DAA">
        <w:rPr>
          <w:lang w:val="nn-NO"/>
        </w:rPr>
        <w:tab/>
      </w:r>
      <w:r w:rsidR="005C0CF7" w:rsidRPr="009B1DAA">
        <w:rPr>
          <w:lang w:val="nn-NO"/>
        </w:rPr>
        <w:tab/>
      </w:r>
    </w:p>
    <w:p w:rsidR="005C0CF7" w:rsidRPr="009B1DAA" w:rsidRDefault="00E32210" w:rsidP="0033167E">
      <w:pPr>
        <w:pStyle w:val="Listeavsnitt"/>
        <w:numPr>
          <w:ilvl w:val="0"/>
          <w:numId w:val="51"/>
        </w:numPr>
        <w:rPr>
          <w:lang w:val="nn-NO"/>
        </w:rPr>
      </w:pPr>
      <w:r w:rsidRPr="009B1DAA">
        <w:rPr>
          <w:lang w:val="nn-NO"/>
        </w:rPr>
        <w:t>Kva</w:t>
      </w:r>
      <w:r w:rsidR="005C0CF7" w:rsidRPr="009B1DAA">
        <w:rPr>
          <w:lang w:val="nn-NO"/>
        </w:rPr>
        <w:t xml:space="preserve"> har farten </w:t>
      </w:r>
      <w:r w:rsidRPr="009B1DAA">
        <w:rPr>
          <w:lang w:val="nn-NO"/>
        </w:rPr>
        <w:t>vore</w:t>
      </w:r>
      <w:r w:rsidR="005C0CF7" w:rsidRPr="009B1DAA">
        <w:rPr>
          <w:lang w:val="nn-NO"/>
        </w:rPr>
        <w:t xml:space="preserve"> dersom </w:t>
      </w:r>
      <w:r w:rsidR="00AA2C87" w:rsidRPr="009B1DAA">
        <w:rPr>
          <w:lang w:val="nn-NO"/>
        </w:rPr>
        <w:t>han</w:t>
      </w:r>
      <w:r w:rsidR="005C0CF7" w:rsidRPr="009B1DAA">
        <w:rPr>
          <w:lang w:val="nn-NO"/>
        </w:rPr>
        <w:t xml:space="preserve"> bruker 1/2 time på 40 km?</w:t>
      </w:r>
      <w:r w:rsidR="005C0CF7" w:rsidRPr="009B1DAA">
        <w:rPr>
          <w:lang w:val="nn-NO"/>
        </w:rPr>
        <w:br/>
      </w:r>
      <w:r w:rsidR="005C0CF7" w:rsidRPr="009B1DAA">
        <w:rPr>
          <w:color w:val="0000FF"/>
          <w:lang w:val="nn-NO"/>
        </w:rPr>
        <w:t xml:space="preserve">Grafen viser at farten </w:t>
      </w:r>
      <w:r w:rsidR="00E12A56" w:rsidRPr="009B1DAA">
        <w:rPr>
          <w:color w:val="0000FF"/>
          <w:lang w:val="nn-NO"/>
        </w:rPr>
        <w:t>då</w:t>
      </w:r>
      <w:r w:rsidR="005C0CF7" w:rsidRPr="009B1DAA">
        <w:rPr>
          <w:color w:val="0000FF"/>
          <w:lang w:val="nn-NO"/>
        </w:rPr>
        <w:t xml:space="preserve"> har </w:t>
      </w:r>
      <w:r w:rsidRPr="009B1DAA">
        <w:rPr>
          <w:color w:val="0000FF"/>
          <w:lang w:val="nn-NO"/>
        </w:rPr>
        <w:t>vore</w:t>
      </w:r>
      <w:r w:rsidR="005C0CF7" w:rsidRPr="009B1DAA">
        <w:rPr>
          <w:color w:val="0000FF"/>
          <w:lang w:val="nn-NO"/>
        </w:rPr>
        <w:t xml:space="preserve"> 80 km/t. </w:t>
      </w:r>
      <w:r w:rsidR="005C0CF7" w:rsidRPr="009B1DAA">
        <w:rPr>
          <w:lang w:val="nn-NO"/>
        </w:rPr>
        <w:br/>
      </w:r>
    </w:p>
    <w:p w:rsidR="005C0CF7" w:rsidRPr="009B1DAA" w:rsidRDefault="005C0CF7" w:rsidP="0033167E">
      <w:pPr>
        <w:pStyle w:val="Listeavsnitt"/>
        <w:numPr>
          <w:ilvl w:val="0"/>
          <w:numId w:val="51"/>
        </w:numPr>
        <w:rPr>
          <w:lang w:val="nn-NO"/>
        </w:rPr>
      </w:pPr>
      <w:r w:rsidRPr="009B1DAA">
        <w:rPr>
          <w:lang w:val="nn-NO"/>
        </w:rPr>
        <w:t>Fyll ut resten av tabellen.</w:t>
      </w:r>
      <w:r w:rsidRPr="009B1DAA">
        <w:rPr>
          <w:lang w:val="nn-NO"/>
        </w:rPr>
        <w:br/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552"/>
        <w:gridCol w:w="851"/>
        <w:gridCol w:w="851"/>
        <w:gridCol w:w="851"/>
        <w:gridCol w:w="851"/>
        <w:gridCol w:w="851"/>
      </w:tblGrid>
      <w:tr w:rsidR="005C0CF7" w:rsidRPr="009B1DA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5C0CF7" w:rsidRPr="009B1DAA" w:rsidRDefault="005C0CF7" w:rsidP="00AA2C87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9B1DAA">
              <w:rPr>
                <w:lang w:val="nn-NO"/>
              </w:rPr>
              <w:t>Fart</w:t>
            </w:r>
            <w:r w:rsidR="00AA2C87" w:rsidRPr="009B1DAA">
              <w:rPr>
                <w:lang w:val="nn-NO"/>
              </w:rPr>
              <w:t xml:space="preserve"> (</w:t>
            </w:r>
            <w:r w:rsidRPr="009B1DAA">
              <w:rPr>
                <w:lang w:val="nn-NO"/>
              </w:rPr>
              <w:t>km/</w:t>
            </w:r>
            <w:r w:rsidR="00AA2C87" w:rsidRPr="009B1DAA">
              <w:rPr>
                <w:lang w:val="nn-NO"/>
              </w:rPr>
              <w:t>h)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10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8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7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6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40</w:t>
            </w:r>
          </w:p>
        </w:tc>
      </w:tr>
      <w:tr w:rsidR="005C0CF7" w:rsidRPr="009B1DA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5C0CF7" w:rsidRPr="009B1DAA" w:rsidRDefault="00AA2C87" w:rsidP="00AA2C87">
            <w:pPr>
              <w:pStyle w:val="Listeavsnitt"/>
              <w:spacing w:after="0" w:line="240" w:lineRule="auto"/>
              <w:ind w:left="0"/>
              <w:rPr>
                <w:i/>
                <w:lang w:val="nn-NO"/>
              </w:rPr>
            </w:pPr>
            <w:r w:rsidRPr="009B1DAA">
              <w:rPr>
                <w:lang w:val="nn-NO"/>
              </w:rPr>
              <w:t>Tid (h)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 xml:space="preserve">0,4 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0,5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0,57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lang w:val="nn-NO"/>
              </w:rPr>
              <w:t>0,67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1,0</w:t>
            </w:r>
          </w:p>
        </w:tc>
      </w:tr>
      <w:tr w:rsidR="005C0CF7" w:rsidRPr="009B1DAA" w:rsidTr="00642E59">
        <w:trPr>
          <w:trHeight w:val="397"/>
          <w:jc w:val="center"/>
        </w:trPr>
        <w:tc>
          <w:tcPr>
            <w:tcW w:w="2552" w:type="dxa"/>
            <w:shd w:val="clear" w:color="auto" w:fill="DBE5F1"/>
            <w:vAlign w:val="center"/>
          </w:tcPr>
          <w:p w:rsidR="005C0CF7" w:rsidRPr="009B1DAA" w:rsidRDefault="00AA2C87" w:rsidP="00AA2C87">
            <w:pPr>
              <w:pStyle w:val="Listeavsnitt"/>
              <w:spacing w:after="0" w:line="240" w:lineRule="auto"/>
              <w:ind w:left="0"/>
              <w:rPr>
                <w:lang w:val="nn-NO"/>
              </w:rPr>
            </w:pPr>
            <w:r w:rsidRPr="009B1DAA">
              <w:rPr>
                <w:lang w:val="nn-NO"/>
              </w:rPr>
              <w:t xml:space="preserve">Strekning (km) 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color w:val="0000FF"/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  <w:tc>
          <w:tcPr>
            <w:tcW w:w="851" w:type="dxa"/>
            <w:vAlign w:val="center"/>
          </w:tcPr>
          <w:p w:rsidR="005C0CF7" w:rsidRPr="009B1DAA" w:rsidRDefault="005C0CF7" w:rsidP="00642E59">
            <w:pPr>
              <w:pStyle w:val="Listeavsnitt"/>
              <w:spacing w:after="0" w:line="240" w:lineRule="auto"/>
              <w:ind w:left="0"/>
              <w:jc w:val="center"/>
              <w:rPr>
                <w:lang w:val="nn-NO"/>
              </w:rPr>
            </w:pPr>
            <w:r w:rsidRPr="009B1DAA">
              <w:rPr>
                <w:color w:val="0000FF"/>
                <w:lang w:val="nn-NO"/>
              </w:rPr>
              <w:t>40</w:t>
            </w:r>
          </w:p>
        </w:tc>
      </w:tr>
    </w:tbl>
    <w:p w:rsidR="005C0CF7" w:rsidRPr="009B1DAA" w:rsidRDefault="005C0CF7" w:rsidP="005C0CF7">
      <w:pPr>
        <w:pStyle w:val="Listeavsnitt"/>
        <w:ind w:left="360"/>
        <w:rPr>
          <w:lang w:val="nn-NO"/>
        </w:rPr>
      </w:pPr>
    </w:p>
    <w:p w:rsidR="00AA2C87" w:rsidRPr="009B1DAA" w:rsidRDefault="00AA2C87" w:rsidP="005C0CF7">
      <w:pPr>
        <w:pStyle w:val="Listeavsnitt"/>
        <w:ind w:left="360"/>
        <w:rPr>
          <w:lang w:val="nn-NO"/>
        </w:rPr>
      </w:pPr>
    </w:p>
    <w:p w:rsidR="005C0CF7" w:rsidRPr="009B1DAA" w:rsidRDefault="005C0CF7" w:rsidP="0033167E">
      <w:pPr>
        <w:pStyle w:val="Listeavsnitt"/>
        <w:numPr>
          <w:ilvl w:val="0"/>
          <w:numId w:val="51"/>
        </w:numPr>
        <w:rPr>
          <w:color w:val="0000FF"/>
          <w:lang w:val="nn-NO"/>
        </w:rPr>
      </w:pPr>
      <w:r w:rsidRPr="009B1DAA">
        <w:rPr>
          <w:lang w:val="nn-NO"/>
        </w:rPr>
        <w:t>Er farten</w:t>
      </w:r>
      <w:r w:rsidR="00AA2C87" w:rsidRPr="009B1DAA">
        <w:rPr>
          <w:lang w:val="nn-NO"/>
        </w:rPr>
        <w:t xml:space="preserve"> </w:t>
      </w:r>
      <w:r w:rsidR="00AA2C87" w:rsidRPr="009B1DAA">
        <w:rPr>
          <w:position w:val="-4"/>
          <w:lang w:val="nn-NO"/>
        </w:rPr>
        <w:object w:dxaOrig="180" w:dyaOrig="200">
          <v:shape id="_x0000_i1175" type="#_x0000_t75" style="width:9pt;height:10pt" o:ole="">
            <v:imagedata r:id="rId316" o:title=""/>
          </v:shape>
          <o:OLEObject Type="Embed" ProgID="Equation.DSMT4" ShapeID="_x0000_i1175" DrawAspect="Content" ObjectID="_1629096185" r:id="rId317"/>
        </w:object>
      </w:r>
      <w:r w:rsidR="00AA2C87" w:rsidRPr="009B1DAA">
        <w:rPr>
          <w:lang w:val="nn-NO"/>
        </w:rPr>
        <w:t xml:space="preserve"> </w:t>
      </w:r>
      <w:r w:rsidRPr="009B1DAA">
        <w:rPr>
          <w:lang w:val="nn-NO"/>
        </w:rPr>
        <w:t xml:space="preserve">og </w:t>
      </w:r>
      <w:r w:rsidR="00E32210" w:rsidRPr="009B1DAA">
        <w:rPr>
          <w:lang w:val="nn-NO"/>
        </w:rPr>
        <w:t>tida</w:t>
      </w:r>
      <w:r w:rsidR="00AA2C87" w:rsidRPr="009B1DAA">
        <w:rPr>
          <w:lang w:val="nn-NO"/>
        </w:rPr>
        <w:t xml:space="preserve"> </w:t>
      </w:r>
      <w:r w:rsidR="00AA2C87" w:rsidRPr="009B1DAA">
        <w:rPr>
          <w:position w:val="-6"/>
          <w:lang w:val="nn-NO"/>
        </w:rPr>
        <w:object w:dxaOrig="160" w:dyaOrig="240">
          <v:shape id="_x0000_i1176" type="#_x0000_t75" style="width:8pt;height:12pt" o:ole="">
            <v:imagedata r:id="rId318" o:title=""/>
          </v:shape>
          <o:OLEObject Type="Embed" ProgID="Equation.DSMT4" ShapeID="_x0000_i1176" DrawAspect="Content" ObjectID="_1629096186" r:id="rId319"/>
        </w:object>
      </w:r>
      <w:r w:rsidRPr="009B1DAA">
        <w:rPr>
          <w:i/>
          <w:lang w:val="nn-NO"/>
        </w:rPr>
        <w:t xml:space="preserve"> </w:t>
      </w:r>
      <w:r w:rsidRPr="009B1DAA">
        <w:rPr>
          <w:lang w:val="nn-NO"/>
        </w:rPr>
        <w:t xml:space="preserve">omvendt proporsjonale </w:t>
      </w:r>
      <w:r w:rsidR="00E32210" w:rsidRPr="009B1DAA">
        <w:rPr>
          <w:lang w:val="nn-NO"/>
        </w:rPr>
        <w:t>storleikar</w:t>
      </w:r>
      <w:r w:rsidRPr="009B1DAA">
        <w:rPr>
          <w:lang w:val="nn-NO"/>
        </w:rPr>
        <w:t>?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 xml:space="preserve">Produktet </w:t>
      </w:r>
      <w:r w:rsidRPr="009B1DAA">
        <w:rPr>
          <w:color w:val="0000FF"/>
          <w:position w:val="-6"/>
          <w:lang w:val="nn-NO"/>
        </w:rPr>
        <w:object w:dxaOrig="360" w:dyaOrig="240">
          <v:shape id="_x0000_i1177" type="#_x0000_t75" style="width:19pt;height:12pt" o:ole="">
            <v:imagedata r:id="rId320" o:title=""/>
          </v:shape>
          <o:OLEObject Type="Embed" ProgID="Equation.DSMT4" ShapeID="_x0000_i1177" DrawAspect="Content" ObjectID="_1629096187" r:id="rId321"/>
        </w:object>
      </w:r>
      <w:r w:rsidRPr="009B1DAA">
        <w:rPr>
          <w:color w:val="0000FF"/>
          <w:lang w:val="nn-NO"/>
        </w:rPr>
        <w:t xml:space="preserve">er konstant </w:t>
      </w:r>
      <w:r w:rsidR="00AA2C87" w:rsidRPr="009B1DAA">
        <w:rPr>
          <w:color w:val="0000FF"/>
          <w:lang w:val="nn-NO"/>
        </w:rPr>
        <w:t>lik</w:t>
      </w:r>
      <w:r w:rsidRPr="009B1DAA">
        <w:rPr>
          <w:color w:val="0000FF"/>
          <w:lang w:val="nn-NO"/>
        </w:rPr>
        <w:t xml:space="preserve"> 40. Farten og </w:t>
      </w:r>
      <w:r w:rsidR="00E32210" w:rsidRPr="009B1DAA">
        <w:rPr>
          <w:color w:val="0000FF"/>
          <w:lang w:val="nn-NO"/>
        </w:rPr>
        <w:t>tida</w:t>
      </w:r>
      <w:r w:rsidRPr="009B1DAA">
        <w:rPr>
          <w:color w:val="0000FF"/>
          <w:lang w:val="nn-NO"/>
        </w:rPr>
        <w:t xml:space="preserve"> er omvendt proporsjonale </w:t>
      </w:r>
      <w:r w:rsidR="00E32210" w:rsidRPr="009B1DAA">
        <w:rPr>
          <w:color w:val="0000FF"/>
          <w:lang w:val="nn-NO"/>
        </w:rPr>
        <w:t>storleikar</w:t>
      </w:r>
      <w:r w:rsidRPr="009B1DAA">
        <w:rPr>
          <w:color w:val="0000FF"/>
          <w:lang w:val="nn-NO"/>
        </w:rPr>
        <w:t>.</w:t>
      </w:r>
      <w:r w:rsidRPr="009B1DAA">
        <w:rPr>
          <w:color w:val="0000FF"/>
          <w:lang w:val="nn-NO"/>
        </w:rPr>
        <w:br/>
      </w:r>
    </w:p>
    <w:p w:rsidR="005C0CF7" w:rsidRPr="009B1DAA" w:rsidRDefault="005C0CF7" w:rsidP="005C0CF7">
      <w:pPr>
        <w:rPr>
          <w:color w:val="0000FF"/>
          <w:lang w:val="nn-NO"/>
        </w:rPr>
      </w:pPr>
      <w:r w:rsidRPr="009B1DAA">
        <w:rPr>
          <w:color w:val="0000FF"/>
          <w:lang w:val="nn-NO"/>
        </w:rPr>
        <w:br w:type="page"/>
      </w:r>
    </w:p>
    <w:p w:rsidR="007C3629" w:rsidRPr="009B1DAA" w:rsidRDefault="005C0CF7" w:rsidP="0033167E">
      <w:pPr>
        <w:pStyle w:val="Listeavsnitt"/>
        <w:numPr>
          <w:ilvl w:val="0"/>
          <w:numId w:val="51"/>
        </w:numPr>
        <w:rPr>
          <w:lang w:val="nn-NO"/>
        </w:rPr>
      </w:pPr>
      <w:r w:rsidRPr="009B1DAA">
        <w:rPr>
          <w:lang w:val="nn-NO"/>
        </w:rPr>
        <w:lastRenderedPageBreak/>
        <w:t xml:space="preserve">Finn ved </w:t>
      </w:r>
      <w:r w:rsidR="00F06889" w:rsidRPr="009B1DAA">
        <w:rPr>
          <w:lang w:val="nn-NO"/>
        </w:rPr>
        <w:t>rekn</w:t>
      </w:r>
      <w:r w:rsidRPr="009B1DAA">
        <w:rPr>
          <w:lang w:val="nn-NO"/>
        </w:rPr>
        <w:t xml:space="preserve">ing </w:t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mange </w:t>
      </w:r>
      <w:r w:rsidR="00E32210" w:rsidRPr="009B1DAA">
        <w:rPr>
          <w:lang w:val="nn-NO"/>
        </w:rPr>
        <w:t>minutt</w:t>
      </w:r>
      <w:r w:rsidRPr="009B1DAA">
        <w:rPr>
          <w:lang w:val="nn-NO"/>
        </w:rPr>
        <w:t xml:space="preserve"> det tar å </w:t>
      </w:r>
      <w:r w:rsidR="00500279" w:rsidRPr="009B1DAA">
        <w:rPr>
          <w:lang w:val="nn-NO"/>
        </w:rPr>
        <w:t>køyre</w:t>
      </w:r>
      <w:r w:rsidRPr="009B1DAA">
        <w:rPr>
          <w:lang w:val="nn-NO"/>
        </w:rPr>
        <w:t xml:space="preserve"> 40 km dersom farten er 65 km/</w:t>
      </w:r>
      <w:r w:rsidR="00AA2C87" w:rsidRPr="009B1DAA">
        <w:rPr>
          <w:lang w:val="nn-NO"/>
        </w:rPr>
        <w:t>h</w:t>
      </w:r>
      <w:r w:rsidRPr="009B1DAA">
        <w:rPr>
          <w:lang w:val="nn-NO"/>
        </w:rPr>
        <w:t>.</w:t>
      </w:r>
      <w:r w:rsidRPr="009B1DAA">
        <w:rPr>
          <w:color w:val="0000FF"/>
          <w:lang w:val="nn-NO"/>
        </w:rPr>
        <w:tab/>
      </w:r>
      <w:r w:rsidRPr="009B1DAA">
        <w:rPr>
          <w:color w:val="0000FF"/>
          <w:lang w:val="nn-NO"/>
        </w:rPr>
        <w:tab/>
      </w:r>
      <w:r w:rsidR="00AA2C87" w:rsidRPr="009B1DAA">
        <w:rPr>
          <w:color w:val="0000FF"/>
          <w:lang w:val="nn-NO"/>
        </w:rPr>
        <w:br/>
      </w:r>
      <w:r w:rsidR="00CA6E9F" w:rsidRPr="009B1DAA">
        <w:rPr>
          <w:color w:val="0000FF"/>
          <w:position w:val="-74"/>
          <w:lang w:val="nn-NO"/>
        </w:rPr>
        <w:object w:dxaOrig="1700" w:dyaOrig="1579">
          <v:shape id="_x0000_i1178" type="#_x0000_t75" style="width:84.5pt;height:78.5pt" o:ole="">
            <v:imagedata r:id="rId322" o:title=""/>
          </v:shape>
          <o:OLEObject Type="Embed" ProgID="Equation.DSMT4" ShapeID="_x0000_i1178" DrawAspect="Content" ObjectID="_1629096188" r:id="rId323"/>
        </w:object>
      </w:r>
      <w:r w:rsidRPr="009B1DAA">
        <w:rPr>
          <w:lang w:val="nn-NO"/>
        </w:rPr>
        <w:br/>
      </w:r>
      <w:r w:rsidRPr="009B1DAA">
        <w:rPr>
          <w:lang w:val="nn-NO"/>
        </w:rPr>
        <w:br/>
      </w:r>
      <w:r w:rsidR="00E32210" w:rsidRPr="009B1DAA">
        <w:rPr>
          <w:color w:val="0000FF"/>
          <w:lang w:val="nn-NO"/>
        </w:rPr>
        <w:t>Gjer</w:t>
      </w:r>
      <w:r w:rsidRPr="009B1DAA">
        <w:rPr>
          <w:color w:val="0000FF"/>
          <w:lang w:val="nn-NO"/>
        </w:rPr>
        <w:t xml:space="preserve"> om til </w:t>
      </w:r>
      <w:r w:rsidR="00E32210" w:rsidRPr="009B1DAA">
        <w:rPr>
          <w:color w:val="0000FF"/>
          <w:lang w:val="nn-NO"/>
        </w:rPr>
        <w:t>minutt</w:t>
      </w:r>
      <w:r w:rsidRPr="009B1DAA">
        <w:rPr>
          <w:color w:val="0000FF"/>
          <w:lang w:val="nn-NO"/>
        </w:rPr>
        <w:t xml:space="preserve">: </w:t>
      </w:r>
      <w:r w:rsidRPr="009B1DAA">
        <w:rPr>
          <w:color w:val="0000FF"/>
          <w:position w:val="-10"/>
          <w:lang w:val="nn-NO"/>
        </w:rPr>
        <w:object w:dxaOrig="2380" w:dyaOrig="300">
          <v:shape id="_x0000_i1179" type="#_x0000_t75" style="width:120pt;height:15pt" o:ole="">
            <v:imagedata r:id="rId324" o:title=""/>
          </v:shape>
          <o:OLEObject Type="Embed" ProgID="Equation.DSMT4" ShapeID="_x0000_i1179" DrawAspect="Content" ObjectID="_1629096189" r:id="rId325"/>
        </w:object>
      </w:r>
      <w:r w:rsidRPr="009B1DAA">
        <w:rPr>
          <w:color w:val="0000FF"/>
          <w:lang w:val="nn-NO"/>
        </w:rPr>
        <w:br/>
      </w:r>
      <w:r w:rsidRPr="009B1DAA">
        <w:rPr>
          <w:lang w:val="nn-NO"/>
        </w:rPr>
        <w:br/>
      </w:r>
      <w:r w:rsidRPr="009B1DAA">
        <w:rPr>
          <w:color w:val="0000FF"/>
          <w:u w:val="double"/>
          <w:lang w:val="nn-NO"/>
        </w:rPr>
        <w:t>Det tar om</w:t>
      </w:r>
      <w:r w:rsidR="006D6B3A" w:rsidRPr="009B1DAA">
        <w:rPr>
          <w:color w:val="0000FF"/>
          <w:u w:val="double"/>
          <w:lang w:val="nn-NO"/>
        </w:rPr>
        <w:t xml:space="preserve"> lag</w:t>
      </w:r>
      <w:r w:rsidRPr="009B1DAA">
        <w:rPr>
          <w:color w:val="0000FF"/>
          <w:u w:val="double"/>
          <w:lang w:val="nn-NO"/>
        </w:rPr>
        <w:t xml:space="preserve"> 37 </w:t>
      </w:r>
      <w:r w:rsidR="00E32210" w:rsidRPr="009B1DAA">
        <w:rPr>
          <w:color w:val="0000FF"/>
          <w:u w:val="double"/>
          <w:lang w:val="nn-NO"/>
        </w:rPr>
        <w:t>minutt</w:t>
      </w:r>
      <w:r w:rsidRPr="009B1DAA">
        <w:rPr>
          <w:color w:val="0000FF"/>
          <w:u w:val="double"/>
          <w:lang w:val="nn-NO"/>
        </w:rPr>
        <w:t xml:space="preserve"> å </w:t>
      </w:r>
      <w:r w:rsidR="00500279" w:rsidRPr="009B1DAA">
        <w:rPr>
          <w:color w:val="0000FF"/>
          <w:u w:val="double"/>
          <w:lang w:val="nn-NO"/>
        </w:rPr>
        <w:t>køyre</w:t>
      </w:r>
      <w:r w:rsidR="007C3629" w:rsidRPr="009B1DAA">
        <w:rPr>
          <w:color w:val="0000FF"/>
          <w:u w:val="double"/>
          <w:lang w:val="nn-NO"/>
        </w:rPr>
        <w:t xml:space="preserve"> 40 km med </w:t>
      </w:r>
      <w:r w:rsidR="008864E6" w:rsidRPr="009B1DAA">
        <w:rPr>
          <w:color w:val="0000FF"/>
          <w:u w:val="double"/>
          <w:lang w:val="nn-NO"/>
        </w:rPr>
        <w:t>ein</w:t>
      </w:r>
      <w:r w:rsidR="007C3629" w:rsidRPr="009B1DAA">
        <w:rPr>
          <w:color w:val="0000FF"/>
          <w:u w:val="double"/>
          <w:lang w:val="nn-NO"/>
        </w:rPr>
        <w:t xml:space="preserve"> fart på 65 km/h</w:t>
      </w:r>
    </w:p>
    <w:p w:rsidR="007C3629" w:rsidRPr="009B1DAA" w:rsidRDefault="007C3629" w:rsidP="007C3629">
      <w:pPr>
        <w:pStyle w:val="Listeavsnitt"/>
        <w:ind w:left="0"/>
        <w:rPr>
          <w:lang w:val="nn-NO"/>
        </w:rPr>
      </w:pPr>
    </w:p>
    <w:p w:rsidR="007C3629" w:rsidRPr="009B1DAA" w:rsidRDefault="007C3629" w:rsidP="007C3629">
      <w:pPr>
        <w:pStyle w:val="Listeavsnitt"/>
        <w:ind w:left="0"/>
        <w:rPr>
          <w:lang w:val="nn-NO"/>
        </w:rPr>
      </w:pPr>
    </w:p>
    <w:p w:rsidR="00D8309F" w:rsidRPr="009B1DAA" w:rsidRDefault="00D8309F" w:rsidP="007C3629">
      <w:pPr>
        <w:pStyle w:val="Listeavsnitt"/>
        <w:ind w:left="0"/>
        <w:rPr>
          <w:lang w:val="nn-NO"/>
        </w:rPr>
      </w:pPr>
    </w:p>
    <w:p w:rsidR="00F4500D" w:rsidRDefault="00F4500D">
      <w:pPr>
        <w:spacing w:after="0" w:line="240" w:lineRule="auto"/>
        <w:rPr>
          <w:rFonts w:ascii="Cambria" w:eastAsia="Times New Roman" w:hAnsi="Cambria"/>
          <w:b/>
          <w:bCs/>
          <w:color w:val="365F91"/>
          <w:sz w:val="28"/>
          <w:szCs w:val="28"/>
          <w:lang w:val="nn-NO" w:eastAsia="x-none"/>
        </w:rPr>
      </w:pPr>
      <w:bookmarkStart w:id="25" w:name="_Toc334005742"/>
      <w:bookmarkStart w:id="26" w:name="_Toc335226982"/>
      <w:bookmarkStart w:id="27" w:name="_Toc341637955"/>
      <w:bookmarkStart w:id="28" w:name="_Toc221784113"/>
      <w:bookmarkStart w:id="29" w:name="_Toc226098785"/>
      <w:bookmarkStart w:id="30" w:name="_Toc226099252"/>
      <w:bookmarkStart w:id="31" w:name="_Toc226351147"/>
      <w:r>
        <w:rPr>
          <w:lang w:val="nn-NO"/>
        </w:rPr>
        <w:br w:type="page"/>
      </w:r>
    </w:p>
    <w:p w:rsidR="00AA2C87" w:rsidRPr="009B1DAA" w:rsidRDefault="00E32210" w:rsidP="00AA2C87">
      <w:pPr>
        <w:pStyle w:val="Overskrift1"/>
        <w:spacing w:before="240" w:after="240"/>
        <w:rPr>
          <w:lang w:val="nn-NO"/>
        </w:rPr>
      </w:pPr>
      <w:bookmarkStart w:id="32" w:name="_Toc17268458"/>
      <w:bookmarkEnd w:id="25"/>
      <w:bookmarkEnd w:id="26"/>
      <w:r w:rsidRPr="009B1DAA">
        <w:rPr>
          <w:lang w:val="nn-NO"/>
        </w:rPr>
        <w:lastRenderedPageBreak/>
        <w:t>Likningar</w:t>
      </w:r>
      <w:bookmarkEnd w:id="27"/>
      <w:bookmarkEnd w:id="32"/>
    </w:p>
    <w:bookmarkEnd w:id="28"/>
    <w:bookmarkEnd w:id="29"/>
    <w:bookmarkEnd w:id="30"/>
    <w:bookmarkEnd w:id="31"/>
    <w:p w:rsidR="00AA2C87" w:rsidRPr="009B1DAA" w:rsidRDefault="00762BB5" w:rsidP="00AA2C87">
      <w:pPr>
        <w:rPr>
          <w:lang w:val="nn-NO"/>
        </w:rPr>
      </w:pPr>
      <w:r w:rsidRPr="009B1DAA">
        <w:rPr>
          <w:b/>
          <w:lang w:val="nn-NO"/>
        </w:rPr>
        <w:t>8.1</w:t>
      </w:r>
      <w:r w:rsidR="00AA2C87" w:rsidRPr="009B1DAA">
        <w:rPr>
          <w:lang w:val="nn-NO"/>
        </w:rPr>
        <w:br/>
        <w:t xml:space="preserve">Set inn </w:t>
      </w:r>
      <w:r w:rsidR="00E32210" w:rsidRPr="009B1DAA">
        <w:rPr>
          <w:lang w:val="nn-NO"/>
        </w:rPr>
        <w:t>rett</w:t>
      </w:r>
      <w:r w:rsidR="00AA2C87"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</w:t>
      </w:r>
      <w:r w:rsidR="00AA2C87" w:rsidRPr="009B1DAA">
        <w:rPr>
          <w:lang w:val="nn-NO"/>
        </w:rPr>
        <w:t xml:space="preserve"> i </w:t>
      </w:r>
      <w:r w:rsidR="00144646" w:rsidRPr="009B1DAA">
        <w:rPr>
          <w:lang w:val="nn-NO"/>
        </w:rPr>
        <w:t>kvar</w:t>
      </w:r>
      <w:r w:rsidRPr="009B1DAA">
        <w:rPr>
          <w:lang w:val="nn-NO"/>
        </w:rPr>
        <w:t xml:space="preserve"> av r</w:t>
      </w:r>
      <w:r w:rsidR="00E32210" w:rsidRPr="009B1DAA">
        <w:rPr>
          <w:lang w:val="nn-NO"/>
        </w:rPr>
        <w:t>ut</w:t>
      </w:r>
      <w:r w:rsidR="00A2374B" w:rsidRPr="009B1DAA">
        <w:rPr>
          <w:lang w:val="nn-NO"/>
        </w:rPr>
        <w:t>e</w:t>
      </w:r>
      <w:r w:rsidR="00E32210" w:rsidRPr="009B1DAA">
        <w:rPr>
          <w:lang w:val="nn-NO"/>
        </w:rPr>
        <w:t>n</w:t>
      </w:r>
      <w:r w:rsidRPr="009B1DAA">
        <w:rPr>
          <w:lang w:val="nn-NO"/>
        </w:rPr>
        <w:t>e</w:t>
      </w:r>
    </w:p>
    <w:p w:rsidR="00AA2C87" w:rsidRPr="009B1DAA" w:rsidRDefault="00AA2C87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9B1DAA">
        <w:rPr>
          <w:position w:val="-10"/>
          <w:lang w:val="nn-NO"/>
        </w:rPr>
        <w:object w:dxaOrig="880" w:dyaOrig="360">
          <v:shape id="_x0000_i1180" type="#_x0000_t75" style="width:44.5pt;height:19pt" o:ole="">
            <v:imagedata r:id="rId326" o:title=""/>
          </v:shape>
          <o:OLEObject Type="Embed" ProgID="Equation.DSMT4" ShapeID="_x0000_i1180" DrawAspect="Content" ObjectID="_1629096190" r:id="rId327"/>
        </w:object>
      </w:r>
    </w:p>
    <w:p w:rsidR="00AA2C87" w:rsidRPr="009B1DAA" w:rsidRDefault="00AA2C87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9B1DAA">
        <w:rPr>
          <w:position w:val="-10"/>
          <w:lang w:val="nn-NO"/>
        </w:rPr>
        <w:object w:dxaOrig="980" w:dyaOrig="360">
          <v:shape id="_x0000_i1181" type="#_x0000_t75" style="width:49.5pt;height:19pt" o:ole="">
            <v:imagedata r:id="rId328" o:title=""/>
          </v:shape>
          <o:OLEObject Type="Embed" ProgID="Equation.DSMT4" ShapeID="_x0000_i1181" DrawAspect="Content" ObjectID="_1629096191" r:id="rId329"/>
        </w:object>
      </w:r>
    </w:p>
    <w:p w:rsidR="00AA2C87" w:rsidRPr="009B1DAA" w:rsidRDefault="00AA2C87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9B1DAA">
        <w:rPr>
          <w:position w:val="-10"/>
          <w:lang w:val="nn-NO"/>
        </w:rPr>
        <w:object w:dxaOrig="1280" w:dyaOrig="360">
          <v:shape id="_x0000_i1182" type="#_x0000_t75" style="width:63.5pt;height:19pt" o:ole="">
            <v:imagedata r:id="rId330" o:title=""/>
          </v:shape>
          <o:OLEObject Type="Embed" ProgID="Equation.DSMT4" ShapeID="_x0000_i1182" DrawAspect="Content" ObjectID="_1629096192" r:id="rId331"/>
        </w:object>
      </w:r>
    </w:p>
    <w:p w:rsidR="00AA2C87" w:rsidRPr="009B1DAA" w:rsidRDefault="00762BB5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9B1DAA">
        <w:rPr>
          <w:position w:val="-10"/>
          <w:lang w:val="nn-NO"/>
        </w:rPr>
        <w:object w:dxaOrig="1380" w:dyaOrig="360">
          <v:shape id="_x0000_i1183" type="#_x0000_t75" style="width:69pt;height:19pt" o:ole="">
            <v:imagedata r:id="rId332" o:title=""/>
          </v:shape>
          <o:OLEObject Type="Embed" ProgID="Equation.DSMT4" ShapeID="_x0000_i1183" DrawAspect="Content" ObjectID="_1629096193" r:id="rId333"/>
        </w:object>
      </w:r>
    </w:p>
    <w:p w:rsidR="00AA2C87" w:rsidRPr="009B1DAA" w:rsidRDefault="00AA2C87" w:rsidP="0033167E">
      <w:pPr>
        <w:pStyle w:val="Listeavsnitt"/>
        <w:numPr>
          <w:ilvl w:val="0"/>
          <w:numId w:val="19"/>
        </w:numPr>
        <w:rPr>
          <w:lang w:val="nn-NO"/>
        </w:rPr>
      </w:pPr>
      <w:r w:rsidRPr="009B1DAA">
        <w:rPr>
          <w:position w:val="-10"/>
          <w:lang w:val="nn-NO"/>
        </w:rPr>
        <w:object w:dxaOrig="1100" w:dyaOrig="360">
          <v:shape id="_x0000_i1184" type="#_x0000_t75" style="width:55.5pt;height:19pt" o:ole="">
            <v:imagedata r:id="rId334" o:title=""/>
          </v:shape>
          <o:OLEObject Type="Embed" ProgID="Equation.DSMT4" ShapeID="_x0000_i1184" DrawAspect="Content" ObjectID="_1629096194" r:id="rId335"/>
        </w:object>
      </w:r>
    </w:p>
    <w:p w:rsidR="00AA2C87" w:rsidRPr="009B1DAA" w:rsidRDefault="00AA2C87" w:rsidP="00AA2C87">
      <w:pPr>
        <w:rPr>
          <w:lang w:val="nn-NO"/>
        </w:rPr>
      </w:pPr>
    </w:p>
    <w:p w:rsidR="00AA2C87" w:rsidRPr="009B1DAA" w:rsidRDefault="00762BB5" w:rsidP="00AA2C87">
      <w:pPr>
        <w:rPr>
          <w:lang w:val="nn-NO"/>
        </w:rPr>
      </w:pPr>
      <w:r w:rsidRPr="009B1DAA">
        <w:rPr>
          <w:b/>
          <w:lang w:val="nn-NO"/>
        </w:rPr>
        <w:t>8.2</w:t>
      </w:r>
      <w:r w:rsidR="00AA2C87" w:rsidRPr="009B1DAA">
        <w:rPr>
          <w:lang w:val="nn-NO"/>
        </w:rPr>
        <w:br/>
      </w:r>
      <w:r w:rsidR="00A2374B" w:rsidRPr="009B1DAA">
        <w:rPr>
          <w:lang w:val="nn-NO"/>
        </w:rPr>
        <w:t>Set</w:t>
      </w:r>
      <w:r w:rsidR="00AA2C87" w:rsidRPr="009B1DAA">
        <w:rPr>
          <w:lang w:val="nn-NO"/>
        </w:rPr>
        <w:t xml:space="preserve"> inn </w:t>
      </w:r>
      <w:r w:rsidR="00E32210" w:rsidRPr="009B1DAA">
        <w:rPr>
          <w:lang w:val="nn-NO"/>
        </w:rPr>
        <w:t>rett</w:t>
      </w:r>
      <w:r w:rsidR="00AA2C87"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</w:t>
      </w:r>
      <w:r w:rsidR="00AA2C87" w:rsidRPr="009B1DAA">
        <w:rPr>
          <w:lang w:val="nn-NO"/>
        </w:rPr>
        <w:t xml:space="preserve"> i </w:t>
      </w:r>
      <w:r w:rsidR="00144646" w:rsidRPr="009B1DAA">
        <w:rPr>
          <w:lang w:val="nn-NO"/>
        </w:rPr>
        <w:t>kvar</w:t>
      </w:r>
      <w:r w:rsidRPr="009B1DAA">
        <w:rPr>
          <w:lang w:val="nn-NO"/>
        </w:rPr>
        <w:t xml:space="preserve"> av </w:t>
      </w:r>
      <w:r w:rsidR="00D97431" w:rsidRPr="009B1DAA">
        <w:rPr>
          <w:lang w:val="nn-NO"/>
        </w:rPr>
        <w:t>rutene</w:t>
      </w:r>
    </w:p>
    <w:p w:rsidR="00AA2C87" w:rsidRPr="009B1DAA" w:rsidRDefault="00AA2C87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9B1DAA">
        <w:rPr>
          <w:position w:val="-10"/>
          <w:lang w:val="nn-NO"/>
        </w:rPr>
        <w:object w:dxaOrig="1060" w:dyaOrig="360">
          <v:shape id="_x0000_i1185" type="#_x0000_t75" style="width:53.5pt;height:19pt" o:ole="">
            <v:imagedata r:id="rId336" o:title=""/>
          </v:shape>
          <o:OLEObject Type="Embed" ProgID="Equation.DSMT4" ShapeID="_x0000_i1185" DrawAspect="Content" ObjectID="_1629096195" r:id="rId337"/>
        </w:object>
      </w:r>
    </w:p>
    <w:p w:rsidR="00AA2C87" w:rsidRPr="009B1DAA" w:rsidRDefault="00AA2C87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9B1DAA">
        <w:rPr>
          <w:position w:val="-10"/>
          <w:lang w:val="nn-NO"/>
        </w:rPr>
        <w:object w:dxaOrig="1060" w:dyaOrig="360">
          <v:shape id="_x0000_i1186" type="#_x0000_t75" style="width:53.5pt;height:19pt" o:ole="">
            <v:imagedata r:id="rId338" o:title=""/>
          </v:shape>
          <o:OLEObject Type="Embed" ProgID="Equation.DSMT4" ShapeID="_x0000_i1186" DrawAspect="Content" ObjectID="_1629096196" r:id="rId339"/>
        </w:object>
      </w:r>
    </w:p>
    <w:p w:rsidR="00AA2C87" w:rsidRPr="009B1DAA" w:rsidRDefault="00AA2C87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9B1DAA">
        <w:rPr>
          <w:position w:val="-10"/>
          <w:lang w:val="nn-NO"/>
        </w:rPr>
        <w:object w:dxaOrig="1440" w:dyaOrig="360">
          <v:shape id="_x0000_i1187" type="#_x0000_t75" style="width:1in;height:19pt" o:ole="">
            <v:imagedata r:id="rId340" o:title=""/>
          </v:shape>
          <o:OLEObject Type="Embed" ProgID="Equation.DSMT4" ShapeID="_x0000_i1187" DrawAspect="Content" ObjectID="_1629096197" r:id="rId341"/>
        </w:object>
      </w:r>
    </w:p>
    <w:p w:rsidR="00AA2C87" w:rsidRPr="009B1DAA" w:rsidRDefault="00762BB5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9B1DAA">
        <w:rPr>
          <w:position w:val="-10"/>
          <w:lang w:val="nn-NO"/>
        </w:rPr>
        <w:object w:dxaOrig="1200" w:dyaOrig="360">
          <v:shape id="_x0000_i1188" type="#_x0000_t75" style="width:60pt;height:19pt" o:ole="">
            <v:imagedata r:id="rId342" o:title=""/>
          </v:shape>
          <o:OLEObject Type="Embed" ProgID="Equation.DSMT4" ShapeID="_x0000_i1188" DrawAspect="Content" ObjectID="_1629096198" r:id="rId343"/>
        </w:object>
      </w:r>
    </w:p>
    <w:p w:rsidR="00AA2C87" w:rsidRPr="009B1DAA" w:rsidRDefault="00762BB5" w:rsidP="0033167E">
      <w:pPr>
        <w:pStyle w:val="Listeavsnitt"/>
        <w:numPr>
          <w:ilvl w:val="0"/>
          <w:numId w:val="20"/>
        </w:numPr>
        <w:rPr>
          <w:lang w:val="nn-NO"/>
        </w:rPr>
      </w:pPr>
      <w:r w:rsidRPr="009B1DAA">
        <w:rPr>
          <w:position w:val="-10"/>
          <w:lang w:val="nn-NO"/>
        </w:rPr>
        <w:object w:dxaOrig="1320" w:dyaOrig="360">
          <v:shape id="_x0000_i1189" type="#_x0000_t75" style="width:66.5pt;height:19pt" o:ole="">
            <v:imagedata r:id="rId344" o:title=""/>
          </v:shape>
          <o:OLEObject Type="Embed" ProgID="Equation.DSMT4" ShapeID="_x0000_i1189" DrawAspect="Content" ObjectID="_1629096199" r:id="rId345"/>
        </w:object>
      </w:r>
    </w:p>
    <w:p w:rsidR="008E65AB" w:rsidRPr="009B1DAA" w:rsidRDefault="008E65AB" w:rsidP="00AA2C87">
      <w:pPr>
        <w:rPr>
          <w:lang w:val="nn-NO"/>
        </w:rPr>
      </w:pPr>
    </w:p>
    <w:p w:rsidR="00AA2C87" w:rsidRPr="009B1DAA" w:rsidRDefault="00762BB5" w:rsidP="00AA2C87">
      <w:pPr>
        <w:rPr>
          <w:lang w:val="nn-NO"/>
        </w:rPr>
      </w:pPr>
      <w:r w:rsidRPr="009B1DAA">
        <w:rPr>
          <w:b/>
          <w:lang w:val="nn-NO"/>
        </w:rPr>
        <w:t>8.3</w:t>
      </w:r>
      <w:r w:rsidR="007F3A96" w:rsidRPr="009B1DAA">
        <w:rPr>
          <w:lang w:val="nn-NO"/>
        </w:rPr>
        <w:br/>
      </w:r>
      <w:r w:rsidR="00E32210" w:rsidRPr="009B1DAA">
        <w:rPr>
          <w:lang w:val="nn-NO"/>
        </w:rPr>
        <w:t>Løys</w:t>
      </w:r>
      <w:r w:rsidR="007F3A96" w:rsidRPr="009B1DAA">
        <w:rPr>
          <w:lang w:val="nn-NO"/>
        </w:rPr>
        <w:t xml:space="preserve"> </w:t>
      </w:r>
      <w:r w:rsidR="00E32210" w:rsidRPr="009B1DAA">
        <w:rPr>
          <w:lang w:val="nn-NO"/>
        </w:rPr>
        <w:t>likningane</w:t>
      </w:r>
    </w:p>
    <w:p w:rsidR="00AA2C87" w:rsidRPr="009B1DA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780" w:dyaOrig="240">
          <v:shape id="_x0000_i1190" type="#_x0000_t75" style="width:39pt;height:12pt" o:ole="">
            <v:imagedata r:id="rId346" o:title=""/>
          </v:shape>
          <o:OLEObject Type="Embed" ProgID="Equation.DSMT4" ShapeID="_x0000_i1190" DrawAspect="Content" ObjectID="_1629096200" r:id="rId347"/>
        </w:object>
      </w:r>
      <w:r w:rsidRPr="009B1DAA">
        <w:rPr>
          <w:position w:val="-6"/>
          <w:lang w:val="nn-NO"/>
        </w:rPr>
        <w:br/>
      </w:r>
      <w:r w:rsidRPr="009B1DAA">
        <w:rPr>
          <w:position w:val="-28"/>
          <w:lang w:val="nn-NO"/>
        </w:rPr>
        <w:object w:dxaOrig="780" w:dyaOrig="660">
          <v:shape id="_x0000_i1191" type="#_x0000_t75" style="width:39pt;height:33pt" o:ole="">
            <v:imagedata r:id="rId348" o:title=""/>
          </v:shape>
          <o:OLEObject Type="Embed" ProgID="Equation.DSMT4" ShapeID="_x0000_i1191" DrawAspect="Content" ObjectID="_1629096201" r:id="rId349"/>
        </w:object>
      </w:r>
      <w:r w:rsidR="007F3A96" w:rsidRPr="009B1DAA">
        <w:rPr>
          <w:position w:val="-28"/>
          <w:lang w:val="nn-NO"/>
        </w:rPr>
        <w:br/>
      </w:r>
      <w:r w:rsidRPr="009B1DAA">
        <w:rPr>
          <w:position w:val="-6"/>
          <w:lang w:val="nn-NO"/>
        </w:rPr>
        <w:br/>
      </w:r>
    </w:p>
    <w:p w:rsidR="00AA2C87" w:rsidRPr="009B1DA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999" w:dyaOrig="260">
          <v:shape id="_x0000_i1192" type="#_x0000_t75" style="width:50pt;height:13pt" o:ole="">
            <v:imagedata r:id="rId350" o:title=""/>
          </v:shape>
          <o:OLEObject Type="Embed" ProgID="Equation.DSMT4" ShapeID="_x0000_i1192" DrawAspect="Content" ObjectID="_1629096202" r:id="rId351"/>
        </w:object>
      </w:r>
      <w:r w:rsidRPr="009B1DAA">
        <w:rPr>
          <w:position w:val="-6"/>
          <w:lang w:val="nn-NO"/>
        </w:rPr>
        <w:br/>
      </w:r>
      <w:r w:rsidRPr="009B1DAA">
        <w:rPr>
          <w:position w:val="-78"/>
          <w:lang w:val="nn-NO"/>
        </w:rPr>
        <w:object w:dxaOrig="1100" w:dyaOrig="1660">
          <v:shape id="_x0000_i1193" type="#_x0000_t75" style="width:55.5pt;height:83pt" o:ole="">
            <v:imagedata r:id="rId352" o:title=""/>
          </v:shape>
          <o:OLEObject Type="Embed" ProgID="Equation.DSMT4" ShapeID="_x0000_i1193" DrawAspect="Content" ObjectID="_1629096203" r:id="rId353"/>
        </w:object>
      </w:r>
      <w:r w:rsidRPr="009B1DAA">
        <w:rPr>
          <w:position w:val="-6"/>
          <w:lang w:val="nn-NO"/>
        </w:rPr>
        <w:br/>
      </w:r>
    </w:p>
    <w:p w:rsidR="00AA2C87" w:rsidRPr="009B1DA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999" w:dyaOrig="260">
          <v:shape id="_x0000_i1194" type="#_x0000_t75" style="width:50pt;height:13pt" o:ole="">
            <v:imagedata r:id="rId354" o:title=""/>
          </v:shape>
          <o:OLEObject Type="Embed" ProgID="Equation.DSMT4" ShapeID="_x0000_i1194" DrawAspect="Content" ObjectID="_1629096204" r:id="rId355"/>
        </w:object>
      </w:r>
      <w:r w:rsidRPr="009B1DAA">
        <w:rPr>
          <w:position w:val="-6"/>
          <w:lang w:val="nn-NO"/>
        </w:rPr>
        <w:br/>
      </w:r>
      <w:r w:rsidRPr="009B1DAA">
        <w:rPr>
          <w:position w:val="-78"/>
          <w:lang w:val="nn-NO"/>
        </w:rPr>
        <w:object w:dxaOrig="1120" w:dyaOrig="1660">
          <v:shape id="_x0000_i1195" type="#_x0000_t75" style="width:56pt;height:83pt" o:ole="">
            <v:imagedata r:id="rId356" o:title=""/>
          </v:shape>
          <o:OLEObject Type="Embed" ProgID="Equation.DSMT4" ShapeID="_x0000_i1195" DrawAspect="Content" ObjectID="_1629096205" r:id="rId357"/>
        </w:object>
      </w:r>
      <w:r w:rsidR="007F3A96" w:rsidRPr="009B1DAA">
        <w:rPr>
          <w:position w:val="-78"/>
          <w:lang w:val="nn-NO"/>
        </w:rPr>
        <w:br/>
      </w:r>
      <w:r w:rsidRPr="009B1DAA">
        <w:rPr>
          <w:position w:val="-6"/>
          <w:lang w:val="nn-NO"/>
        </w:rPr>
        <w:br/>
      </w:r>
    </w:p>
    <w:p w:rsidR="00AA2C87" w:rsidRPr="009B1DA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1160" w:dyaOrig="260">
          <v:shape id="_x0000_i1196" type="#_x0000_t75" style="width:58pt;height:13pt" o:ole="">
            <v:imagedata r:id="rId358" o:title=""/>
          </v:shape>
          <o:OLEObject Type="Embed" ProgID="Equation.DSMT4" ShapeID="_x0000_i1196" DrawAspect="Content" ObjectID="_1629096206" r:id="rId359"/>
        </w:object>
      </w:r>
      <w:r w:rsidRPr="009B1DAA">
        <w:rPr>
          <w:position w:val="-6"/>
          <w:lang w:val="nn-NO"/>
        </w:rPr>
        <w:br/>
      </w:r>
      <w:r w:rsidRPr="009B1DAA">
        <w:rPr>
          <w:position w:val="-78"/>
          <w:lang w:val="nn-NO"/>
        </w:rPr>
        <w:object w:dxaOrig="1320" w:dyaOrig="1660">
          <v:shape id="_x0000_i1197" type="#_x0000_t75" style="width:66.5pt;height:83pt" o:ole="">
            <v:imagedata r:id="rId360" o:title=""/>
          </v:shape>
          <o:OLEObject Type="Embed" ProgID="Equation.DSMT4" ShapeID="_x0000_i1197" DrawAspect="Content" ObjectID="_1629096207" r:id="rId361"/>
        </w:object>
      </w:r>
      <w:r w:rsidR="007F3A96" w:rsidRPr="009B1DAA">
        <w:rPr>
          <w:position w:val="-78"/>
          <w:lang w:val="nn-NO"/>
        </w:rPr>
        <w:br/>
      </w:r>
      <w:r w:rsidRPr="009B1DAA">
        <w:rPr>
          <w:position w:val="-6"/>
          <w:lang w:val="nn-NO"/>
        </w:rPr>
        <w:br/>
      </w:r>
    </w:p>
    <w:p w:rsidR="00AA2C87" w:rsidRPr="009B1DAA" w:rsidRDefault="00AA2C87" w:rsidP="0033167E">
      <w:pPr>
        <w:numPr>
          <w:ilvl w:val="0"/>
          <w:numId w:val="21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999" w:dyaOrig="260">
          <v:shape id="_x0000_i1198" type="#_x0000_t75" style="width:50pt;height:13pt" o:ole="">
            <v:imagedata r:id="rId362" o:title=""/>
          </v:shape>
          <o:OLEObject Type="Embed" ProgID="Equation.DSMT4" ShapeID="_x0000_i1198" DrawAspect="Content" ObjectID="_1629096208" r:id="rId363"/>
        </w:object>
      </w:r>
      <w:r w:rsidRPr="009B1DAA">
        <w:rPr>
          <w:position w:val="-6"/>
          <w:lang w:val="nn-NO"/>
        </w:rPr>
        <w:br/>
      </w:r>
      <w:r w:rsidRPr="009B1DAA">
        <w:rPr>
          <w:position w:val="-78"/>
          <w:lang w:val="nn-NO"/>
        </w:rPr>
        <w:object w:dxaOrig="1060" w:dyaOrig="1660">
          <v:shape id="_x0000_i1199" type="#_x0000_t75" style="width:52.5pt;height:83pt" o:ole="">
            <v:imagedata r:id="rId364" o:title=""/>
          </v:shape>
          <o:OLEObject Type="Embed" ProgID="Equation.DSMT4" ShapeID="_x0000_i1199" DrawAspect="Content" ObjectID="_1629096209" r:id="rId365"/>
        </w:object>
      </w:r>
    </w:p>
    <w:p w:rsidR="00AA2C87" w:rsidRPr="009B1DAA" w:rsidRDefault="00AA2C87" w:rsidP="00AA2C87">
      <w:pPr>
        <w:spacing w:after="0" w:line="240" w:lineRule="auto"/>
        <w:rPr>
          <w:lang w:val="nn-NO"/>
        </w:rPr>
      </w:pPr>
    </w:p>
    <w:p w:rsidR="00AA2C87" w:rsidRPr="009B1DAA" w:rsidRDefault="00AA2C87" w:rsidP="00AA2C87">
      <w:pPr>
        <w:spacing w:after="0" w:line="240" w:lineRule="auto"/>
        <w:rPr>
          <w:lang w:val="nn-NO"/>
        </w:rPr>
      </w:pPr>
    </w:p>
    <w:p w:rsidR="007F3A96" w:rsidRPr="009B1DAA" w:rsidRDefault="007F3A96" w:rsidP="00AA2C87">
      <w:pPr>
        <w:spacing w:after="0" w:line="240" w:lineRule="auto"/>
        <w:rPr>
          <w:b/>
          <w:lang w:val="nn-NO"/>
        </w:rPr>
      </w:pPr>
    </w:p>
    <w:p w:rsidR="00AA2C87" w:rsidRPr="009B1DAA" w:rsidRDefault="00CA6E9F" w:rsidP="00AA2C87">
      <w:pPr>
        <w:spacing w:after="0" w:line="240" w:lineRule="auto"/>
        <w:rPr>
          <w:lang w:val="nn-NO"/>
        </w:rPr>
      </w:pPr>
      <w:r w:rsidRPr="009B1DAA">
        <w:rPr>
          <w:b/>
          <w:lang w:val="nn-NO"/>
        </w:rPr>
        <w:br w:type="page"/>
      </w:r>
      <w:r w:rsidR="007F3A96" w:rsidRPr="009B1DAA">
        <w:rPr>
          <w:b/>
          <w:lang w:val="nn-NO"/>
        </w:rPr>
        <w:lastRenderedPageBreak/>
        <w:t>8.4</w:t>
      </w:r>
      <w:r w:rsidR="00AA2C87" w:rsidRPr="009B1DAA">
        <w:rPr>
          <w:lang w:val="nn-NO"/>
        </w:rPr>
        <w:br/>
      </w:r>
      <w:r w:rsidR="00E32210" w:rsidRPr="009B1DAA">
        <w:rPr>
          <w:lang w:val="nn-NO"/>
        </w:rPr>
        <w:t>Løys</w:t>
      </w:r>
      <w:r w:rsidR="00AA2C87" w:rsidRPr="009B1DAA">
        <w:rPr>
          <w:lang w:val="nn-NO"/>
        </w:rPr>
        <w:t xml:space="preserve"> </w:t>
      </w:r>
      <w:r w:rsidR="00E32210" w:rsidRPr="009B1DAA">
        <w:rPr>
          <w:lang w:val="nn-NO"/>
        </w:rPr>
        <w:t>likningane</w:t>
      </w:r>
      <w:r w:rsidR="00AA2C87" w:rsidRPr="009B1DAA">
        <w:rPr>
          <w:lang w:val="nn-NO"/>
        </w:rPr>
        <w:br/>
      </w:r>
    </w:p>
    <w:p w:rsidR="00AA2C87" w:rsidRPr="009B1DA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9B1DAA">
        <w:rPr>
          <w:position w:val="-12"/>
          <w:lang w:val="nn-NO"/>
        </w:rPr>
        <w:object w:dxaOrig="1080" w:dyaOrig="360">
          <v:shape id="_x0000_i1200" type="#_x0000_t75" style="width:55pt;height:19pt" o:ole="">
            <v:imagedata r:id="rId366" o:title=""/>
          </v:shape>
          <o:OLEObject Type="Embed" ProgID="Equation.DSMT4" ShapeID="_x0000_i1200" DrawAspect="Content" ObjectID="_1629096210" r:id="rId367"/>
        </w:object>
      </w:r>
      <w:r w:rsidRPr="009B1DAA">
        <w:rPr>
          <w:position w:val="-12"/>
          <w:lang w:val="nn-NO"/>
        </w:rPr>
        <w:br/>
      </w:r>
      <w:r w:rsidR="001245D3">
        <w:rPr>
          <w:noProof/>
          <w:lang w:eastAsia="nb-NO"/>
        </w:rPr>
        <w:drawing>
          <wp:inline distT="0" distB="0" distL="0" distR="0" wp14:anchorId="291101D4" wp14:editId="1FAEE554">
            <wp:extent cx="2724150" cy="866775"/>
            <wp:effectExtent l="0" t="0" r="0" b="9525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8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45D3">
        <w:rPr>
          <w:lang w:val="nn-NO"/>
        </w:rPr>
        <w:br/>
      </w:r>
    </w:p>
    <w:p w:rsidR="00AA2C87" w:rsidRPr="009B1DA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1300" w:dyaOrig="260">
          <v:shape id="_x0000_i1201" type="#_x0000_t75" style="width:65.5pt;height:13pt" o:ole="">
            <v:imagedata r:id="rId369" o:title=""/>
          </v:shape>
          <o:OLEObject Type="Embed" ProgID="Equation.DSMT4" ShapeID="_x0000_i1201" DrawAspect="Content" ObjectID="_1629096211" r:id="rId370"/>
        </w:object>
      </w:r>
      <w:r w:rsidRPr="009B1DAA">
        <w:rPr>
          <w:position w:val="-6"/>
          <w:lang w:val="nn-NO"/>
        </w:rPr>
        <w:br/>
      </w:r>
      <w:r w:rsidRPr="009B1DAA">
        <w:rPr>
          <w:position w:val="-48"/>
          <w:lang w:val="nn-NO"/>
        </w:rPr>
        <w:object w:dxaOrig="1300" w:dyaOrig="999">
          <v:shape id="_x0000_i1202" type="#_x0000_t75" style="width:65.5pt;height:50pt" o:ole="">
            <v:imagedata r:id="rId371" o:title=""/>
          </v:shape>
          <o:OLEObject Type="Embed" ProgID="Equation.DSMT4" ShapeID="_x0000_i1202" DrawAspect="Content" ObjectID="_1629096212" r:id="rId372"/>
        </w:object>
      </w:r>
      <w:r w:rsidRPr="009B1DAA">
        <w:rPr>
          <w:position w:val="-6"/>
          <w:lang w:val="nn-NO"/>
        </w:rPr>
        <w:br/>
      </w:r>
    </w:p>
    <w:p w:rsidR="00AA2C87" w:rsidRPr="009B1DA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9B1DAA">
        <w:rPr>
          <w:position w:val="-22"/>
          <w:lang w:val="nn-NO"/>
        </w:rPr>
        <w:object w:dxaOrig="900" w:dyaOrig="580">
          <v:shape id="_x0000_i1203" type="#_x0000_t75" style="width:45pt;height:29.5pt" o:ole="">
            <v:imagedata r:id="rId373" o:title=""/>
          </v:shape>
          <o:OLEObject Type="Embed" ProgID="Equation.DSMT4" ShapeID="_x0000_i1203" DrawAspect="Content" ObjectID="_1629096213" r:id="rId374"/>
        </w:object>
      </w:r>
      <w:r w:rsidRPr="009B1DAA">
        <w:rPr>
          <w:position w:val="-22"/>
          <w:lang w:val="nn-NO"/>
        </w:rPr>
        <w:br/>
      </w:r>
      <w:r w:rsidR="001245D3">
        <w:rPr>
          <w:noProof/>
          <w:lang w:eastAsia="nb-NO"/>
        </w:rPr>
        <w:drawing>
          <wp:inline distT="0" distB="0" distL="0" distR="0" wp14:anchorId="2AB3C5EE" wp14:editId="1D0021BB">
            <wp:extent cx="2733675" cy="866775"/>
            <wp:effectExtent l="0" t="0" r="9525" b="9525"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1DAA">
        <w:rPr>
          <w:position w:val="-22"/>
          <w:lang w:val="nn-NO"/>
        </w:rPr>
        <w:br/>
      </w:r>
    </w:p>
    <w:p w:rsidR="00AA2C87" w:rsidRPr="009B1DA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9B1DAA">
        <w:rPr>
          <w:position w:val="-22"/>
          <w:lang w:val="nn-NO"/>
        </w:rPr>
        <w:object w:dxaOrig="840" w:dyaOrig="580">
          <v:shape id="_x0000_i1204" type="#_x0000_t75" style="width:42pt;height:29.5pt" o:ole="">
            <v:imagedata r:id="rId376" o:title=""/>
          </v:shape>
          <o:OLEObject Type="Embed" ProgID="Equation.DSMT4" ShapeID="_x0000_i1204" DrawAspect="Content" ObjectID="_1629096214" r:id="rId377"/>
        </w:object>
      </w:r>
      <w:r w:rsidRPr="009B1DAA">
        <w:rPr>
          <w:position w:val="-22"/>
          <w:lang w:val="nn-NO"/>
        </w:rPr>
        <w:br/>
      </w:r>
      <w:r w:rsidRPr="009B1DAA">
        <w:rPr>
          <w:position w:val="-126"/>
          <w:lang w:val="nn-NO"/>
        </w:rPr>
        <w:object w:dxaOrig="2079" w:dyaOrig="2640">
          <v:shape id="_x0000_i1205" type="#_x0000_t75" style="width:105pt;height:132pt" o:ole="">
            <v:imagedata r:id="rId378" o:title=""/>
          </v:shape>
          <o:OLEObject Type="Embed" ProgID="Equation.DSMT4" ShapeID="_x0000_i1205" DrawAspect="Content" ObjectID="_1629096215" r:id="rId379"/>
        </w:object>
      </w:r>
      <w:r w:rsidR="007F3A96" w:rsidRPr="009B1DAA">
        <w:rPr>
          <w:position w:val="-126"/>
          <w:lang w:val="nn-NO"/>
        </w:rPr>
        <w:br/>
      </w:r>
      <w:r w:rsidRPr="009B1DAA">
        <w:rPr>
          <w:position w:val="-22"/>
          <w:lang w:val="nn-NO"/>
        </w:rPr>
        <w:br/>
      </w:r>
    </w:p>
    <w:p w:rsidR="00AA2C87" w:rsidRPr="009B1DAA" w:rsidRDefault="00AA2C87" w:rsidP="0033167E">
      <w:pPr>
        <w:numPr>
          <w:ilvl w:val="0"/>
          <w:numId w:val="22"/>
        </w:numPr>
        <w:spacing w:after="0" w:line="240" w:lineRule="auto"/>
        <w:rPr>
          <w:lang w:val="nn-NO"/>
        </w:rPr>
      </w:pPr>
      <w:r w:rsidRPr="009B1DAA">
        <w:rPr>
          <w:position w:val="-12"/>
          <w:lang w:val="nn-NO"/>
        </w:rPr>
        <w:object w:dxaOrig="1800" w:dyaOrig="360">
          <v:shape id="_x0000_i1206" type="#_x0000_t75" style="width:90pt;height:19pt" o:ole="">
            <v:imagedata r:id="rId380" o:title=""/>
          </v:shape>
          <o:OLEObject Type="Embed" ProgID="Equation.DSMT4" ShapeID="_x0000_i1206" DrawAspect="Content" ObjectID="_1629096216" r:id="rId381"/>
        </w:object>
      </w:r>
      <w:r w:rsidRPr="009B1DAA">
        <w:rPr>
          <w:position w:val="-12"/>
          <w:lang w:val="nn-NO"/>
        </w:rPr>
        <w:br/>
      </w:r>
      <w:r w:rsidR="001245D3">
        <w:rPr>
          <w:lang w:val="nn-NO"/>
        </w:rPr>
        <w:br/>
      </w:r>
      <w:r w:rsidR="001245D3">
        <w:rPr>
          <w:noProof/>
          <w:lang w:eastAsia="nb-NO"/>
        </w:rPr>
        <w:drawing>
          <wp:inline distT="0" distB="0" distL="0" distR="0" wp14:anchorId="5D38DD8E" wp14:editId="7C22FCF3">
            <wp:extent cx="2733675" cy="1724025"/>
            <wp:effectExtent l="0" t="0" r="9525" b="9525"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A2C87" w:rsidRPr="009B1DAA" w:rsidRDefault="00AA2C87" w:rsidP="00AA2C87">
      <w:pPr>
        <w:spacing w:after="0" w:line="240" w:lineRule="auto"/>
        <w:rPr>
          <w:lang w:val="nn-NO"/>
        </w:rPr>
      </w:pPr>
    </w:p>
    <w:p w:rsidR="00AA2C87" w:rsidRPr="009B1DAA" w:rsidRDefault="00AA2C87" w:rsidP="00AA2C87">
      <w:pPr>
        <w:rPr>
          <w:lang w:val="nn-NO"/>
        </w:rPr>
      </w:pPr>
    </w:p>
    <w:p w:rsidR="009B1DAA" w:rsidRPr="009B1DAA" w:rsidRDefault="009B1DAA" w:rsidP="009B1DAA">
      <w:pPr>
        <w:spacing w:after="0" w:line="240" w:lineRule="auto"/>
        <w:rPr>
          <w:lang w:val="nn-NO"/>
        </w:rPr>
      </w:pPr>
      <w:bookmarkStart w:id="33" w:name="_Toc341637956"/>
      <w:r w:rsidRPr="009B1DAA">
        <w:rPr>
          <w:b/>
          <w:lang w:val="nn-NO"/>
        </w:rPr>
        <w:t>8.5</w:t>
      </w:r>
      <w:r w:rsidRPr="009B1DAA">
        <w:rPr>
          <w:lang w:val="nn-NO"/>
        </w:rPr>
        <w:br/>
        <w:t>Løys likningane</w:t>
      </w:r>
      <w:r w:rsidRPr="009B1DAA">
        <w:rPr>
          <w:lang w:val="nn-NO"/>
        </w:rPr>
        <w:br/>
      </w:r>
    </w:p>
    <w:p w:rsidR="009B1DAA" w:rsidRPr="009B1DAA" w:rsidRDefault="009B1DAA" w:rsidP="009B1DAA">
      <w:pPr>
        <w:numPr>
          <w:ilvl w:val="0"/>
          <w:numId w:val="56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999" w:dyaOrig="320">
          <v:shape id="_x0000_i1207" type="#_x0000_t75" style="width:50pt;height:16.5pt" o:ole="">
            <v:imagedata r:id="rId383" o:title=""/>
          </v:shape>
          <o:OLEObject Type="Embed" ProgID="Equation.DSMT4" ShapeID="_x0000_i1207" DrawAspect="Content" ObjectID="_1629096217" r:id="rId384"/>
        </w:object>
      </w:r>
      <w:r w:rsidRPr="009B1DAA">
        <w:rPr>
          <w:position w:val="-12"/>
          <w:lang w:val="nn-NO"/>
        </w:rPr>
        <w:br/>
      </w:r>
      <w:r w:rsidRPr="009B1DAA">
        <w:rPr>
          <w:position w:val="-80"/>
          <w:lang w:val="nn-NO"/>
        </w:rPr>
        <w:object w:dxaOrig="1960" w:dyaOrig="1820">
          <v:shape id="_x0000_i1208" type="#_x0000_t75" style="width:98.5pt;height:92.5pt" o:ole="">
            <v:imagedata r:id="rId385" o:title=""/>
          </v:shape>
          <o:OLEObject Type="Embed" ProgID="Equation.DSMT4" ShapeID="_x0000_i1208" DrawAspect="Content" ObjectID="_1629096218" r:id="rId386"/>
        </w:object>
      </w:r>
      <w:r w:rsidRPr="009B1DAA">
        <w:rPr>
          <w:position w:val="-60"/>
          <w:lang w:val="nn-NO"/>
        </w:rPr>
        <w:br/>
      </w:r>
      <w:r w:rsidRPr="009B1DAA">
        <w:rPr>
          <w:position w:val="-12"/>
          <w:lang w:val="nn-NO"/>
        </w:rPr>
        <w:br/>
      </w:r>
    </w:p>
    <w:p w:rsidR="009B1DAA" w:rsidRPr="009B1DAA" w:rsidRDefault="009B1DAA" w:rsidP="009B1DAA">
      <w:pPr>
        <w:numPr>
          <w:ilvl w:val="0"/>
          <w:numId w:val="56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1120" w:dyaOrig="320">
          <v:shape id="_x0000_i1209" type="#_x0000_t75" style="width:56pt;height:15.5pt" o:ole="">
            <v:imagedata r:id="rId387" o:title=""/>
          </v:shape>
          <o:OLEObject Type="Embed" ProgID="Equation.DSMT4" ShapeID="_x0000_i1209" DrawAspect="Content" ObjectID="_1629096219" r:id="rId388"/>
        </w:object>
      </w:r>
      <w:r w:rsidRPr="009B1DAA">
        <w:rPr>
          <w:position w:val="-6"/>
          <w:lang w:val="nn-NO"/>
        </w:rPr>
        <w:br/>
      </w:r>
      <w:r w:rsidRPr="009B1DAA">
        <w:rPr>
          <w:position w:val="-118"/>
          <w:lang w:val="nn-NO"/>
        </w:rPr>
        <w:object w:dxaOrig="1939" w:dyaOrig="2880">
          <v:shape id="_x0000_i1210" type="#_x0000_t75" style="width:97.5pt;height:144.5pt" o:ole="">
            <v:imagedata r:id="rId389" o:title=""/>
          </v:shape>
          <o:OLEObject Type="Embed" ProgID="Equation.DSMT4" ShapeID="_x0000_i1210" DrawAspect="Content" ObjectID="_1629096220" r:id="rId390"/>
        </w:object>
      </w:r>
      <w:r w:rsidRPr="009B1DAA">
        <w:rPr>
          <w:position w:val="-48"/>
          <w:lang w:val="nn-NO"/>
        </w:rPr>
        <w:br/>
      </w:r>
    </w:p>
    <w:p w:rsidR="009B1DAA" w:rsidRPr="009B1DAA" w:rsidRDefault="009B1DAA" w:rsidP="009B1DAA">
      <w:pPr>
        <w:spacing w:after="0" w:line="240" w:lineRule="auto"/>
        <w:ind w:left="340"/>
        <w:rPr>
          <w:lang w:val="nn-NO"/>
        </w:rPr>
      </w:pPr>
    </w:p>
    <w:p w:rsidR="009B1DAA" w:rsidRPr="009B1DAA" w:rsidRDefault="009B1DAA" w:rsidP="009B1DAA">
      <w:pPr>
        <w:numPr>
          <w:ilvl w:val="0"/>
          <w:numId w:val="56"/>
        </w:numPr>
        <w:spacing w:after="0" w:line="240" w:lineRule="auto"/>
        <w:rPr>
          <w:lang w:val="nn-NO"/>
        </w:rPr>
      </w:pPr>
      <w:r w:rsidRPr="009B1DAA">
        <w:rPr>
          <w:position w:val="-6"/>
          <w:lang w:val="nn-NO"/>
        </w:rPr>
        <w:object w:dxaOrig="1620" w:dyaOrig="320">
          <v:shape id="_x0000_i1211" type="#_x0000_t75" style="width:81pt;height:16.5pt" o:ole="">
            <v:imagedata r:id="rId391" o:title=""/>
          </v:shape>
          <o:OLEObject Type="Embed" ProgID="Equation.DSMT4" ShapeID="_x0000_i1211" DrawAspect="Content" ObjectID="_1629096221" r:id="rId392"/>
        </w:object>
      </w:r>
      <w:r w:rsidRPr="009B1DAA">
        <w:rPr>
          <w:position w:val="-22"/>
          <w:lang w:val="nn-NO"/>
        </w:rPr>
        <w:br/>
      </w:r>
      <w:r w:rsidR="001245D3">
        <w:rPr>
          <w:lang w:val="nn-NO"/>
        </w:rPr>
        <w:br/>
      </w:r>
      <w:r w:rsidR="001245D3">
        <w:rPr>
          <w:noProof/>
          <w:lang w:eastAsia="nb-NO"/>
        </w:rPr>
        <w:drawing>
          <wp:inline distT="0" distB="0" distL="0" distR="0" wp14:anchorId="4720655E" wp14:editId="107F8F14">
            <wp:extent cx="2714625" cy="1524000"/>
            <wp:effectExtent l="0" t="0" r="9525" b="0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3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DAA" w:rsidRPr="009B1DAA" w:rsidRDefault="009B1DAA" w:rsidP="009B1DAA">
      <w:pPr>
        <w:rPr>
          <w:lang w:val="nn-NO" w:eastAsia="x-none"/>
        </w:rPr>
      </w:pPr>
    </w:p>
    <w:p w:rsidR="00F4500D" w:rsidRDefault="00F4500D">
      <w:pPr>
        <w:spacing w:after="0" w:line="240" w:lineRule="auto"/>
        <w:rPr>
          <w:rFonts w:ascii="Cambria" w:eastAsia="Times New Roman" w:hAnsi="Cambria"/>
          <w:b/>
          <w:bCs/>
          <w:color w:val="365F91"/>
          <w:sz w:val="28"/>
          <w:szCs w:val="28"/>
          <w:lang w:val="nn-NO" w:eastAsia="x-none"/>
        </w:rPr>
      </w:pPr>
      <w:r>
        <w:rPr>
          <w:lang w:val="nn-NO"/>
        </w:rPr>
        <w:br w:type="page"/>
      </w:r>
    </w:p>
    <w:p w:rsidR="009611F5" w:rsidRPr="009B1DAA" w:rsidRDefault="009611F5" w:rsidP="006560BC">
      <w:pPr>
        <w:pStyle w:val="Overskrift1"/>
        <w:spacing w:after="240"/>
        <w:rPr>
          <w:lang w:val="nn-NO"/>
        </w:rPr>
      </w:pPr>
      <w:bookmarkStart w:id="34" w:name="_Toc17268459"/>
      <w:r w:rsidRPr="009B1DAA">
        <w:rPr>
          <w:lang w:val="nn-NO"/>
        </w:rPr>
        <w:lastRenderedPageBreak/>
        <w:t>Formel</w:t>
      </w:r>
      <w:r w:rsidR="00F06889" w:rsidRPr="009B1DAA">
        <w:rPr>
          <w:lang w:val="nn-NO"/>
        </w:rPr>
        <w:t>rekn</w:t>
      </w:r>
      <w:r w:rsidRPr="009B1DAA">
        <w:rPr>
          <w:lang w:val="nn-NO"/>
        </w:rPr>
        <w:t>ing</w:t>
      </w:r>
      <w:bookmarkEnd w:id="33"/>
      <w:bookmarkEnd w:id="34"/>
    </w:p>
    <w:p w:rsidR="009611F5" w:rsidRPr="005806DB" w:rsidRDefault="006560BC" w:rsidP="009611F5">
      <w:r w:rsidRPr="009B1DAA">
        <w:rPr>
          <w:b/>
          <w:lang w:val="nn-NO"/>
        </w:rPr>
        <w:t>9.1</w:t>
      </w:r>
      <w:r w:rsidR="009611F5" w:rsidRPr="009B1DAA">
        <w:rPr>
          <w:lang w:val="nn-NO"/>
        </w:rPr>
        <w:br/>
      </w:r>
      <w:r w:rsidR="006F1FAB" w:rsidRPr="009B1DAA">
        <w:rPr>
          <w:lang w:val="nn-NO"/>
        </w:rPr>
        <w:t>Heime</w:t>
      </w:r>
      <w:r w:rsidR="009611F5" w:rsidRPr="009B1DAA">
        <w:rPr>
          <w:lang w:val="nn-NO"/>
        </w:rPr>
        <w:t xml:space="preserve">banen til Liverpool FC </w:t>
      </w:r>
      <w:r w:rsidR="00E32210" w:rsidRPr="009B1DAA">
        <w:rPr>
          <w:lang w:val="nn-NO"/>
        </w:rPr>
        <w:t>heiter</w:t>
      </w:r>
      <w:r w:rsidR="009611F5" w:rsidRPr="009B1DAA">
        <w:rPr>
          <w:lang w:val="nn-NO"/>
        </w:rPr>
        <w:t xml:space="preserve"> Anfield. </w:t>
      </w:r>
      <w:r w:rsidR="009611F5" w:rsidRPr="005806DB">
        <w:t>Bane</w:t>
      </w:r>
      <w:r w:rsidR="00E32210" w:rsidRPr="005806DB">
        <w:t>storleiken</w:t>
      </w:r>
      <w:r w:rsidR="009611F5" w:rsidRPr="005806DB">
        <w:t xml:space="preserve"> er 100 meter x 69 meter.</w:t>
      </w:r>
    </w:p>
    <w:p w:rsidR="009611F5" w:rsidRPr="005806DB" w:rsidRDefault="00E32210" w:rsidP="0033167E">
      <w:pPr>
        <w:pStyle w:val="Listeavsnitt"/>
        <w:numPr>
          <w:ilvl w:val="0"/>
          <w:numId w:val="23"/>
        </w:numPr>
        <w:spacing w:before="240"/>
        <w:rPr>
          <w:lang w:val="nb-NO"/>
        </w:rPr>
      </w:pPr>
      <w:r w:rsidRPr="005806DB">
        <w:rPr>
          <w:lang w:val="nb-NO"/>
        </w:rPr>
        <w:t>K</w:t>
      </w:r>
      <w:r w:rsidR="006F1FAB" w:rsidRPr="005806DB">
        <w:rPr>
          <w:lang w:val="nb-NO"/>
        </w:rPr>
        <w:t>or</w:t>
      </w:r>
      <w:r w:rsidR="009611F5" w:rsidRPr="005806DB">
        <w:rPr>
          <w:lang w:val="nb-NO"/>
        </w:rPr>
        <w:t xml:space="preserve"> mange kvadratmeter er Anfield?</w:t>
      </w:r>
    </w:p>
    <w:p w:rsidR="009611F5" w:rsidRPr="009B1DAA" w:rsidRDefault="009611F5" w:rsidP="009611F5">
      <w:pPr>
        <w:pStyle w:val="Listeavsnitt"/>
        <w:spacing w:before="240"/>
        <w:ind w:left="340"/>
        <w:rPr>
          <w:lang w:val="nn-NO"/>
        </w:rPr>
      </w:pPr>
      <w:r w:rsidRPr="009B1DAA">
        <w:rPr>
          <w:position w:val="-10"/>
          <w:lang w:val="nn-NO"/>
        </w:rPr>
        <w:object w:dxaOrig="2160" w:dyaOrig="360">
          <v:shape id="_x0000_i1212" type="#_x0000_t75" style="width:109pt;height:19pt" o:ole="">
            <v:imagedata r:id="rId394" o:title=""/>
          </v:shape>
          <o:OLEObject Type="Embed" ProgID="Equation.DSMT4" ShapeID="_x0000_i1212" DrawAspect="Content" ObjectID="_1629096222" r:id="rId395"/>
        </w:object>
      </w:r>
      <w:r w:rsidRPr="009B1DAA">
        <w:rPr>
          <w:lang w:val="nn-NO"/>
        </w:rPr>
        <w:br/>
      </w:r>
      <w:r w:rsidRPr="009B1DAA">
        <w:rPr>
          <w:color w:val="0000FF"/>
          <w:u w:val="double"/>
          <w:lang w:val="nn-NO"/>
        </w:rPr>
        <w:t>Anfield Stadium er 6 900 m</w:t>
      </w:r>
      <w:r w:rsidRPr="009B1DAA">
        <w:rPr>
          <w:color w:val="0000FF"/>
          <w:u w:val="double"/>
          <w:vertAlign w:val="superscript"/>
          <w:lang w:val="nn-NO"/>
        </w:rPr>
        <w:t>2</w:t>
      </w:r>
      <w:r w:rsidRPr="009B1DAA">
        <w:rPr>
          <w:lang w:val="nn-NO"/>
        </w:rPr>
        <w:br/>
      </w:r>
    </w:p>
    <w:p w:rsidR="009611F5" w:rsidRPr="009B1DAA" w:rsidRDefault="009611F5" w:rsidP="009611F5">
      <w:pPr>
        <w:spacing w:before="240"/>
        <w:rPr>
          <w:lang w:val="nn-NO"/>
        </w:rPr>
      </w:pPr>
      <w:r w:rsidRPr="009B1DAA">
        <w:rPr>
          <w:lang w:val="nn-NO"/>
        </w:rPr>
        <w:t xml:space="preserve">Old Trafford er </w:t>
      </w:r>
      <w:r w:rsidR="006F1FAB" w:rsidRPr="009B1DAA">
        <w:rPr>
          <w:lang w:val="nn-NO"/>
        </w:rPr>
        <w:t>heime</w:t>
      </w:r>
      <w:r w:rsidRPr="009B1DAA">
        <w:rPr>
          <w:lang w:val="nn-NO"/>
        </w:rPr>
        <w:t>banen til Manchester United. Bane</w:t>
      </w:r>
      <w:r w:rsidR="00E32210" w:rsidRPr="009B1DAA">
        <w:rPr>
          <w:lang w:val="nn-NO"/>
        </w:rPr>
        <w:t>storleiken</w:t>
      </w:r>
      <w:r w:rsidRPr="009B1DAA">
        <w:rPr>
          <w:lang w:val="nn-NO"/>
        </w:rPr>
        <w:t xml:space="preserve"> er 106 meter x 69 meter.</w:t>
      </w:r>
    </w:p>
    <w:p w:rsidR="009611F5" w:rsidRPr="009B1DAA" w:rsidRDefault="000D6DCA" w:rsidP="0033167E">
      <w:pPr>
        <w:pStyle w:val="Listeavsnitt"/>
        <w:numPr>
          <w:ilvl w:val="0"/>
          <w:numId w:val="23"/>
        </w:numPr>
        <w:spacing w:before="240"/>
        <w:rPr>
          <w:color w:val="0000FF"/>
          <w:lang w:val="nn-NO"/>
        </w:rPr>
      </w:pPr>
      <w:r w:rsidRPr="00FC15E4">
        <w:rPr>
          <w:lang w:val="nb-NO"/>
        </w:rPr>
        <w:t>Kor</w:t>
      </w:r>
      <w:r w:rsidR="009611F5" w:rsidRPr="00FC15E4">
        <w:rPr>
          <w:lang w:val="nb-NO"/>
        </w:rPr>
        <w:t xml:space="preserve"> mange kvadratmeter større er banen til Manchester United enn banen til Liverpool FC?</w:t>
      </w:r>
      <w:r w:rsidR="009611F5" w:rsidRPr="00FC15E4">
        <w:rPr>
          <w:lang w:val="nb-NO"/>
        </w:rPr>
        <w:br/>
      </w:r>
      <w:r w:rsidR="009611F5" w:rsidRPr="009B1DAA">
        <w:rPr>
          <w:color w:val="0000FF"/>
          <w:lang w:val="nn-NO"/>
        </w:rPr>
        <w:t xml:space="preserve">Arealet av Old Trafford er: </w:t>
      </w:r>
      <w:r w:rsidR="009611F5" w:rsidRPr="009B1DAA">
        <w:rPr>
          <w:color w:val="0000FF"/>
          <w:position w:val="-10"/>
          <w:lang w:val="nn-NO"/>
        </w:rPr>
        <w:object w:dxaOrig="2160" w:dyaOrig="360">
          <v:shape id="_x0000_i1213" type="#_x0000_t75" style="width:109pt;height:19pt" o:ole="">
            <v:imagedata r:id="rId396" o:title=""/>
          </v:shape>
          <o:OLEObject Type="Embed" ProgID="Equation.DSMT4" ShapeID="_x0000_i1213" DrawAspect="Content" ObjectID="_1629096223" r:id="rId397"/>
        </w:object>
      </w:r>
      <w:r w:rsidR="009611F5" w:rsidRPr="009B1DAA">
        <w:rPr>
          <w:lang w:val="nn-NO"/>
        </w:rPr>
        <w:br/>
      </w:r>
      <w:r w:rsidR="009611F5" w:rsidRPr="009B1DAA">
        <w:rPr>
          <w:color w:val="0000FF"/>
          <w:position w:val="-10"/>
          <w:lang w:val="nn-NO"/>
        </w:rPr>
        <w:object w:dxaOrig="2740" w:dyaOrig="360">
          <v:shape id="_x0000_i1214" type="#_x0000_t75" style="width:137.5pt;height:19pt" o:ole="">
            <v:imagedata r:id="rId398" o:title=""/>
          </v:shape>
          <o:OLEObject Type="Embed" ProgID="Equation.DSMT4" ShapeID="_x0000_i1214" DrawAspect="Content" ObjectID="_1629096224" r:id="rId399"/>
        </w:object>
      </w:r>
    </w:p>
    <w:p w:rsidR="009611F5" w:rsidRPr="009B1DAA" w:rsidRDefault="009611F5" w:rsidP="009611F5">
      <w:pPr>
        <w:pStyle w:val="Listeavsnitt"/>
        <w:spacing w:before="240"/>
        <w:ind w:left="340"/>
        <w:rPr>
          <w:u w:val="double"/>
          <w:lang w:val="nn-NO"/>
        </w:rPr>
      </w:pPr>
      <w:r w:rsidRPr="009B1DAA">
        <w:rPr>
          <w:color w:val="0000FF"/>
          <w:u w:val="double"/>
          <w:lang w:val="nn-NO"/>
        </w:rPr>
        <w:t>Banen på Old Trafford er 414 m</w:t>
      </w:r>
      <w:r w:rsidRPr="009B1DAA">
        <w:rPr>
          <w:color w:val="0000FF"/>
          <w:u w:val="double"/>
          <w:vertAlign w:val="superscript"/>
          <w:lang w:val="nn-NO"/>
        </w:rPr>
        <w:t>2</w:t>
      </w:r>
      <w:r w:rsidRPr="009B1DAA">
        <w:rPr>
          <w:color w:val="0000FF"/>
          <w:u w:val="double"/>
          <w:lang w:val="nn-NO"/>
        </w:rPr>
        <w:t xml:space="preserve"> større enn banen på Anfield.</w:t>
      </w:r>
      <w:r w:rsidRPr="009B1DAA">
        <w:rPr>
          <w:u w:val="double"/>
          <w:lang w:val="nn-NO"/>
        </w:rPr>
        <w:br/>
      </w:r>
    </w:p>
    <w:p w:rsidR="009611F5" w:rsidRPr="009B1DAA" w:rsidRDefault="009611F5" w:rsidP="009611F5">
      <w:pPr>
        <w:spacing w:before="240"/>
        <w:rPr>
          <w:lang w:val="nn-NO"/>
        </w:rPr>
      </w:pPr>
      <w:r w:rsidRPr="009B1DAA">
        <w:rPr>
          <w:lang w:val="nn-NO"/>
        </w:rPr>
        <w:t>Grunn</w:t>
      </w:r>
      <w:r w:rsidR="006F1FAB" w:rsidRPr="009B1DAA">
        <w:rPr>
          <w:lang w:val="nn-NO"/>
        </w:rPr>
        <w:t>flata</w:t>
      </w:r>
      <w:r w:rsidRPr="009B1DAA">
        <w:rPr>
          <w:lang w:val="nn-NO"/>
        </w:rPr>
        <w:t xml:space="preserve"> til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normalt stor e</w:t>
      </w:r>
      <w:r w:rsidR="006F1FAB" w:rsidRPr="009B1DAA">
        <w:rPr>
          <w:lang w:val="nn-NO"/>
        </w:rPr>
        <w:t>i</w:t>
      </w:r>
      <w:r w:rsidRPr="009B1DAA">
        <w:rPr>
          <w:lang w:val="nn-NO"/>
        </w:rPr>
        <w:t>neb</w:t>
      </w:r>
      <w:r w:rsidR="006F1FAB" w:rsidRPr="009B1DAA">
        <w:rPr>
          <w:lang w:val="nn-NO"/>
        </w:rPr>
        <w:t>ustad</w:t>
      </w:r>
      <w:r w:rsidRPr="009B1DAA">
        <w:rPr>
          <w:lang w:val="nn-NO"/>
        </w:rPr>
        <w:t xml:space="preserve"> er </w:t>
      </w:r>
      <w:r w:rsidRPr="009B1DAA">
        <w:rPr>
          <w:position w:val="-6"/>
          <w:lang w:val="nn-NO"/>
        </w:rPr>
        <w:object w:dxaOrig="700" w:dyaOrig="320">
          <v:shape id="_x0000_i1215" type="#_x0000_t75" style="width:35pt;height:15.5pt" o:ole="">
            <v:imagedata r:id="rId400" o:title=""/>
          </v:shape>
          <o:OLEObject Type="Embed" ProgID="Equation.DSMT4" ShapeID="_x0000_i1215" DrawAspect="Content" ObjectID="_1629096225" r:id="rId401"/>
        </w:object>
      </w:r>
      <w:r w:rsidRPr="009B1DAA">
        <w:rPr>
          <w:lang w:val="nn-NO"/>
        </w:rPr>
        <w:t>.</w:t>
      </w:r>
    </w:p>
    <w:p w:rsidR="009611F5" w:rsidRPr="009B1DAA" w:rsidRDefault="000D6DCA" w:rsidP="0033167E">
      <w:pPr>
        <w:pStyle w:val="Listeavsnitt"/>
        <w:numPr>
          <w:ilvl w:val="0"/>
          <w:numId w:val="23"/>
        </w:numPr>
        <w:spacing w:before="240"/>
        <w:rPr>
          <w:color w:val="0000FF"/>
          <w:lang w:val="nn-NO"/>
        </w:rPr>
      </w:pPr>
      <w:r w:rsidRPr="009B1DAA">
        <w:rPr>
          <w:lang w:val="nn-NO"/>
        </w:rPr>
        <w:t>Kor</w:t>
      </w:r>
      <w:r w:rsidR="009611F5" w:rsidRPr="009B1DAA">
        <w:rPr>
          <w:lang w:val="nn-NO"/>
        </w:rPr>
        <w:t xml:space="preserve"> mange </w:t>
      </w:r>
      <w:r w:rsidR="006F1FAB" w:rsidRPr="009B1DAA">
        <w:rPr>
          <w:lang w:val="nn-NO"/>
        </w:rPr>
        <w:t>einebustader</w:t>
      </w:r>
      <w:r w:rsidR="009611F5" w:rsidRPr="009B1DAA">
        <w:rPr>
          <w:lang w:val="nn-NO"/>
        </w:rPr>
        <w:t xml:space="preserve"> av denne </w:t>
      </w:r>
      <w:r w:rsidR="00E32210" w:rsidRPr="009B1DAA">
        <w:rPr>
          <w:lang w:val="nn-NO"/>
        </w:rPr>
        <w:t>storleiken</w:t>
      </w:r>
      <w:r w:rsidR="009611F5" w:rsidRPr="009B1DAA">
        <w:rPr>
          <w:lang w:val="nn-NO"/>
        </w:rPr>
        <w:t xml:space="preserve"> er det plass til på </w:t>
      </w:r>
      <w:r w:rsidR="00144646" w:rsidRPr="009B1DAA">
        <w:rPr>
          <w:lang w:val="nn-NO"/>
        </w:rPr>
        <w:t>kvart</w:t>
      </w:r>
      <w:r w:rsidR="009611F5" w:rsidRPr="009B1DAA">
        <w:rPr>
          <w:lang w:val="nn-NO"/>
        </w:rPr>
        <w:t xml:space="preserve"> av </w:t>
      </w:r>
      <w:r w:rsidR="00144646" w:rsidRPr="009B1DAA">
        <w:rPr>
          <w:lang w:val="nn-NO"/>
        </w:rPr>
        <w:t>stadiona</w:t>
      </w:r>
      <w:r w:rsidR="009611F5" w:rsidRPr="009B1DAA">
        <w:rPr>
          <w:lang w:val="nn-NO"/>
        </w:rPr>
        <w:t>?</w:t>
      </w:r>
      <w:r w:rsidR="009611F5" w:rsidRPr="009B1DAA">
        <w:rPr>
          <w:lang w:val="nn-NO"/>
        </w:rPr>
        <w:br/>
      </w:r>
      <w:r w:rsidR="00E12A56" w:rsidRPr="009B1DAA">
        <w:rPr>
          <w:color w:val="0000FF"/>
          <w:lang w:val="nn-NO"/>
        </w:rPr>
        <w:t>Talet på</w:t>
      </w:r>
      <w:r w:rsidR="009611F5" w:rsidRPr="009B1DAA">
        <w:rPr>
          <w:color w:val="0000FF"/>
          <w:lang w:val="nn-NO"/>
        </w:rPr>
        <w:t xml:space="preserve"> </w:t>
      </w:r>
      <w:r w:rsidR="006F1FAB" w:rsidRPr="009B1DAA">
        <w:rPr>
          <w:color w:val="0000FF"/>
          <w:lang w:val="nn-NO"/>
        </w:rPr>
        <w:t>einebustader</w:t>
      </w:r>
      <w:r w:rsidR="009611F5" w:rsidRPr="009B1DAA">
        <w:rPr>
          <w:color w:val="0000FF"/>
          <w:lang w:val="nn-NO"/>
        </w:rPr>
        <w:t xml:space="preserve"> det er plass til på Anfield:</w:t>
      </w:r>
      <w:r w:rsidR="009611F5" w:rsidRPr="009B1DAA">
        <w:rPr>
          <w:color w:val="0000FF"/>
          <w:lang w:val="nn-NO"/>
        </w:rPr>
        <w:tab/>
      </w:r>
      <w:r w:rsidR="009611F5" w:rsidRPr="009B1DAA">
        <w:rPr>
          <w:color w:val="0000FF"/>
          <w:lang w:val="nn-NO"/>
        </w:rPr>
        <w:tab/>
      </w:r>
      <w:r w:rsidR="006560BC" w:rsidRPr="009B1DAA">
        <w:rPr>
          <w:color w:val="0000FF"/>
          <w:position w:val="-22"/>
          <w:lang w:val="nn-NO"/>
        </w:rPr>
        <w:object w:dxaOrig="1020" w:dyaOrig="580">
          <v:shape id="_x0000_i1216" type="#_x0000_t75" style="width:52pt;height:29.5pt" o:ole="">
            <v:imagedata r:id="rId402" o:title=""/>
          </v:shape>
          <o:OLEObject Type="Embed" ProgID="Equation.DSMT4" ShapeID="_x0000_i1216" DrawAspect="Content" ObjectID="_1629096226" r:id="rId403"/>
        </w:object>
      </w:r>
      <w:r w:rsidR="009611F5" w:rsidRPr="009B1DAA">
        <w:rPr>
          <w:color w:val="0000FF"/>
          <w:lang w:val="nn-NO"/>
        </w:rPr>
        <w:t xml:space="preserve"> </w:t>
      </w:r>
      <w:r w:rsidR="009611F5" w:rsidRPr="009B1DAA">
        <w:rPr>
          <w:color w:val="0000FF"/>
          <w:lang w:val="nn-NO"/>
        </w:rPr>
        <w:br/>
      </w:r>
      <w:r w:rsidR="009611F5" w:rsidRPr="009B1DAA">
        <w:rPr>
          <w:color w:val="0000FF"/>
          <w:lang w:val="nn-NO"/>
        </w:rPr>
        <w:br/>
      </w:r>
      <w:r w:rsidR="00E12A56" w:rsidRPr="009B1DAA">
        <w:rPr>
          <w:color w:val="0000FF"/>
          <w:lang w:val="nn-NO"/>
        </w:rPr>
        <w:t>Talet på</w:t>
      </w:r>
      <w:r w:rsidR="009611F5" w:rsidRPr="009B1DAA">
        <w:rPr>
          <w:color w:val="0000FF"/>
          <w:lang w:val="nn-NO"/>
        </w:rPr>
        <w:t xml:space="preserve"> </w:t>
      </w:r>
      <w:r w:rsidR="006F1FAB" w:rsidRPr="009B1DAA">
        <w:rPr>
          <w:color w:val="0000FF"/>
          <w:lang w:val="nn-NO"/>
        </w:rPr>
        <w:t>einebustader</w:t>
      </w:r>
      <w:r w:rsidR="009611F5" w:rsidRPr="009B1DAA">
        <w:rPr>
          <w:color w:val="0000FF"/>
          <w:lang w:val="nn-NO"/>
        </w:rPr>
        <w:t xml:space="preserve"> det er plass til på Old Trafford:</w:t>
      </w:r>
      <w:r w:rsidR="009611F5" w:rsidRPr="009B1DAA">
        <w:rPr>
          <w:color w:val="0000FF"/>
          <w:lang w:val="nn-NO"/>
        </w:rPr>
        <w:tab/>
      </w:r>
      <w:r w:rsidR="006560BC" w:rsidRPr="009B1DAA">
        <w:rPr>
          <w:color w:val="0000FF"/>
          <w:position w:val="-22"/>
          <w:lang w:val="nn-NO"/>
        </w:rPr>
        <w:object w:dxaOrig="1020" w:dyaOrig="580">
          <v:shape id="_x0000_i1217" type="#_x0000_t75" style="width:52pt;height:29.5pt" o:ole="">
            <v:imagedata r:id="rId404" o:title=""/>
          </v:shape>
          <o:OLEObject Type="Embed" ProgID="Equation.DSMT4" ShapeID="_x0000_i1217" DrawAspect="Content" ObjectID="_1629096227" r:id="rId405"/>
        </w:object>
      </w:r>
      <w:r w:rsidR="009611F5" w:rsidRPr="009B1DAA">
        <w:rPr>
          <w:color w:val="0000FF"/>
          <w:lang w:val="nn-NO"/>
        </w:rPr>
        <w:t xml:space="preserve"> </w:t>
      </w:r>
    </w:p>
    <w:p w:rsidR="009611F5" w:rsidRPr="009B1DAA" w:rsidRDefault="009611F5" w:rsidP="009611F5">
      <w:pPr>
        <w:pStyle w:val="Listeavsnitt"/>
        <w:spacing w:before="240"/>
        <w:ind w:left="340"/>
        <w:rPr>
          <w:color w:val="0000FF"/>
          <w:lang w:val="nn-NO"/>
        </w:rPr>
      </w:pPr>
    </w:p>
    <w:p w:rsidR="009611F5" w:rsidRPr="009B1DAA" w:rsidRDefault="009611F5" w:rsidP="009611F5">
      <w:pPr>
        <w:spacing w:before="240"/>
        <w:rPr>
          <w:lang w:val="nn-NO"/>
        </w:rPr>
      </w:pPr>
    </w:p>
    <w:p w:rsidR="009611F5" w:rsidRPr="009B1DAA" w:rsidRDefault="009611F5" w:rsidP="009611F5">
      <w:pPr>
        <w:rPr>
          <w:lang w:val="nn-NO"/>
        </w:rPr>
      </w:pPr>
      <w:r w:rsidRPr="009B1DAA">
        <w:rPr>
          <w:lang w:val="nn-NO"/>
        </w:rPr>
        <w:br w:type="page"/>
      </w:r>
    </w:p>
    <w:p w:rsidR="009611F5" w:rsidRPr="009B1DAA" w:rsidRDefault="006560BC" w:rsidP="009611F5">
      <w:pPr>
        <w:spacing w:before="240"/>
        <w:rPr>
          <w:lang w:val="nn-NO"/>
        </w:rPr>
      </w:pPr>
      <w:r w:rsidRPr="009B1DAA">
        <w:rPr>
          <w:b/>
          <w:lang w:val="nn-NO"/>
        </w:rPr>
        <w:lastRenderedPageBreak/>
        <w:t>9.2</w:t>
      </w:r>
      <w:r w:rsidR="009611F5" w:rsidRPr="009B1DAA">
        <w:rPr>
          <w:lang w:val="nn-NO"/>
        </w:rPr>
        <w:br/>
      </w:r>
      <w:r w:rsidR="00E32210" w:rsidRPr="009B1DAA">
        <w:rPr>
          <w:lang w:val="nn-NO"/>
        </w:rPr>
        <w:t>Saman</w:t>
      </w:r>
      <w:r w:rsidR="009611F5" w:rsidRPr="009B1DAA">
        <w:rPr>
          <w:lang w:val="nn-NO"/>
        </w:rPr>
        <w:t>hengen mellom temperatur målt i grader Fahrenheit og temperatur målt i grader Celsius er gitt ved formelen</w:t>
      </w:r>
    </w:p>
    <w:p w:rsidR="009611F5" w:rsidRPr="009B1DAA" w:rsidRDefault="009611F5" w:rsidP="009611F5">
      <w:pPr>
        <w:pStyle w:val="MTDisplayEquation"/>
        <w:spacing w:before="240"/>
        <w:rPr>
          <w:lang w:val="nn-NO"/>
        </w:rPr>
      </w:pPr>
      <w:r w:rsidRPr="009B1DAA">
        <w:rPr>
          <w:lang w:val="nn-NO"/>
        </w:rPr>
        <w:tab/>
      </w:r>
      <w:r w:rsidRPr="009B1DAA">
        <w:rPr>
          <w:position w:val="-22"/>
          <w:lang w:val="nn-NO"/>
        </w:rPr>
        <w:object w:dxaOrig="1120" w:dyaOrig="580">
          <v:shape id="_x0000_i1218" type="#_x0000_t75" style="width:56pt;height:28pt" o:ole="">
            <v:imagedata r:id="rId406" o:title=""/>
          </v:shape>
          <o:OLEObject Type="Embed" ProgID="Equation.DSMT4" ShapeID="_x0000_i1218" DrawAspect="Content" ObjectID="_1629096228" r:id="rId407"/>
        </w:object>
      </w:r>
    </w:p>
    <w:p w:rsidR="009611F5" w:rsidRPr="009B1DAA" w:rsidRDefault="009611F5" w:rsidP="009611F5">
      <w:pPr>
        <w:rPr>
          <w:lang w:val="nn-NO"/>
        </w:rPr>
      </w:pPr>
      <w:r w:rsidRPr="009B1DAA">
        <w:rPr>
          <w:lang w:val="nn-NO"/>
        </w:rPr>
        <w:br/>
        <w:t>Her står C for temperaturen målt i Celsiusgrader og F for temperaturen målt i Fahrenheitgrader.</w:t>
      </w:r>
    </w:p>
    <w:p w:rsidR="009611F5" w:rsidRPr="009B1DAA" w:rsidRDefault="000D6DCA" w:rsidP="0033167E">
      <w:pPr>
        <w:pStyle w:val="Listeavsnitt"/>
        <w:numPr>
          <w:ilvl w:val="0"/>
          <w:numId w:val="24"/>
        </w:numPr>
        <w:rPr>
          <w:lang w:val="nn-NO"/>
        </w:rPr>
      </w:pPr>
      <w:r w:rsidRPr="009B1DAA">
        <w:rPr>
          <w:lang w:val="nn-NO"/>
        </w:rPr>
        <w:t>Kor</w:t>
      </w:r>
      <w:r w:rsidR="009611F5" w:rsidRPr="009B1DAA">
        <w:rPr>
          <w:lang w:val="nn-NO"/>
        </w:rPr>
        <w:t xml:space="preserve"> mange grader Fahrenheit er det dersom det er </w:t>
      </w:r>
      <w:r w:rsidR="008864E6" w:rsidRPr="009B1DAA">
        <w:rPr>
          <w:lang w:val="nn-NO"/>
        </w:rPr>
        <w:t>ein</w:t>
      </w:r>
      <w:r w:rsidR="009611F5" w:rsidRPr="009B1DAA">
        <w:rPr>
          <w:lang w:val="nn-NO"/>
        </w:rPr>
        <w:t xml:space="preserve"> temperatur på </w:t>
      </w:r>
      <w:r w:rsidR="009611F5" w:rsidRPr="009B1DAA">
        <w:rPr>
          <w:position w:val="-10"/>
          <w:lang w:val="nn-NO"/>
        </w:rPr>
        <w:object w:dxaOrig="540" w:dyaOrig="300">
          <v:shape id="_x0000_i1219" type="#_x0000_t75" style="width:27pt;height:15pt" o:ole="">
            <v:imagedata r:id="rId408" o:title=""/>
          </v:shape>
          <o:OLEObject Type="Embed" ProgID="Equation.DSMT4" ShapeID="_x0000_i1219" DrawAspect="Content" ObjectID="_1629096229" r:id="rId409"/>
        </w:object>
      </w:r>
      <w:r w:rsidR="009611F5" w:rsidRPr="009B1DAA">
        <w:rPr>
          <w:lang w:val="nn-NO"/>
        </w:rPr>
        <w:t xml:space="preserve"> ? </w:t>
      </w:r>
      <w:r w:rsidR="009611F5" w:rsidRPr="009B1DAA">
        <w:rPr>
          <w:position w:val="-10"/>
          <w:lang w:val="nn-NO"/>
        </w:rPr>
        <w:br/>
      </w:r>
      <w:r w:rsidR="009611F5" w:rsidRPr="009B1DAA">
        <w:rPr>
          <w:position w:val="-38"/>
          <w:lang w:val="nn-NO"/>
        </w:rPr>
        <w:object w:dxaOrig="1219" w:dyaOrig="859">
          <v:shape id="_x0000_i1220" type="#_x0000_t75" style="width:61pt;height:42.5pt" o:ole="">
            <v:imagedata r:id="rId410" o:title=""/>
          </v:shape>
          <o:OLEObject Type="Embed" ProgID="Equation.DSMT4" ShapeID="_x0000_i1220" DrawAspect="Content" ObjectID="_1629096230" r:id="rId411"/>
        </w:object>
      </w:r>
      <w:r w:rsidR="009611F5" w:rsidRPr="009B1DAA">
        <w:rPr>
          <w:lang w:val="nn-NO"/>
        </w:rPr>
        <w:br/>
      </w:r>
      <w:r w:rsidR="009611F5" w:rsidRPr="009B1DAA">
        <w:rPr>
          <w:color w:val="0000FF"/>
          <w:u w:val="double"/>
          <w:lang w:val="nn-NO"/>
        </w:rPr>
        <w:t xml:space="preserve"> 68 grader Fahrenheit svar</w:t>
      </w:r>
      <w:r w:rsidR="006F1FAB" w:rsidRPr="009B1DAA">
        <w:rPr>
          <w:color w:val="0000FF"/>
          <w:u w:val="double"/>
          <w:lang w:val="nn-NO"/>
        </w:rPr>
        <w:t>a</w:t>
      </w:r>
      <w:r w:rsidR="009611F5" w:rsidRPr="009B1DAA">
        <w:rPr>
          <w:color w:val="0000FF"/>
          <w:u w:val="double"/>
          <w:lang w:val="nn-NO"/>
        </w:rPr>
        <w:t xml:space="preserve">r </w:t>
      </w:r>
      <w:r w:rsidR="006F1FAB" w:rsidRPr="009B1DAA">
        <w:rPr>
          <w:color w:val="0000FF"/>
          <w:u w:val="double"/>
          <w:lang w:val="nn-NO"/>
        </w:rPr>
        <w:t xml:space="preserve">til </w:t>
      </w:r>
      <w:r w:rsidR="009611F5" w:rsidRPr="009B1DAA">
        <w:rPr>
          <w:color w:val="0000FF"/>
          <w:u w:val="double"/>
          <w:lang w:val="nn-NO"/>
        </w:rPr>
        <w:t>20 grader Celsius.</w:t>
      </w:r>
      <w:r w:rsidR="009611F5" w:rsidRPr="009B1DAA">
        <w:rPr>
          <w:color w:val="0000FF"/>
          <w:u w:val="double"/>
          <w:lang w:val="nn-NO"/>
        </w:rPr>
        <w:br/>
      </w:r>
    </w:p>
    <w:p w:rsidR="009611F5" w:rsidRPr="009B1DAA" w:rsidRDefault="000D6DCA" w:rsidP="0033167E">
      <w:pPr>
        <w:pStyle w:val="Listeavsnitt"/>
        <w:numPr>
          <w:ilvl w:val="0"/>
          <w:numId w:val="24"/>
        </w:numPr>
        <w:rPr>
          <w:color w:val="0000FF"/>
          <w:u w:val="double"/>
          <w:lang w:val="nn-NO"/>
        </w:rPr>
      </w:pPr>
      <w:r w:rsidRPr="009B1DAA">
        <w:rPr>
          <w:lang w:val="nn-NO"/>
        </w:rPr>
        <w:t>Kor</w:t>
      </w:r>
      <w:r w:rsidR="009611F5" w:rsidRPr="009B1DAA">
        <w:rPr>
          <w:lang w:val="nn-NO"/>
        </w:rPr>
        <w:t xml:space="preserve"> mange grader Celsius er det dersom det er </w:t>
      </w:r>
      <w:r w:rsidR="008864E6" w:rsidRPr="009B1DAA">
        <w:rPr>
          <w:lang w:val="nn-NO"/>
        </w:rPr>
        <w:t>ein</w:t>
      </w:r>
      <w:r w:rsidR="009611F5" w:rsidRPr="009B1DAA">
        <w:rPr>
          <w:lang w:val="nn-NO"/>
        </w:rPr>
        <w:t xml:space="preserve"> temperatur på </w:t>
      </w:r>
      <w:r w:rsidR="009611F5" w:rsidRPr="009B1DAA">
        <w:rPr>
          <w:position w:val="-10"/>
          <w:lang w:val="nn-NO"/>
        </w:rPr>
        <w:object w:dxaOrig="520" w:dyaOrig="300">
          <v:shape id="_x0000_i1221" type="#_x0000_t75" style="width:26.5pt;height:15pt" o:ole="">
            <v:imagedata r:id="rId412" o:title=""/>
          </v:shape>
          <o:OLEObject Type="Embed" ProgID="Equation.DSMT4" ShapeID="_x0000_i1221" DrawAspect="Content" ObjectID="_1629096231" r:id="rId413"/>
        </w:object>
      </w:r>
      <w:r w:rsidR="009611F5" w:rsidRPr="009B1DAA">
        <w:rPr>
          <w:lang w:val="nn-NO"/>
        </w:rPr>
        <w:t>?</w:t>
      </w:r>
      <w:r w:rsidR="009611F5" w:rsidRPr="009B1DAA">
        <w:rPr>
          <w:position w:val="-10"/>
          <w:lang w:val="nn-NO"/>
        </w:rPr>
        <w:t xml:space="preserve"> </w:t>
      </w:r>
      <w:r w:rsidR="009611F5" w:rsidRPr="009B1DAA">
        <w:rPr>
          <w:position w:val="-10"/>
          <w:lang w:val="nn-NO"/>
        </w:rPr>
        <w:br/>
      </w:r>
      <w:r w:rsidR="00FC010E">
        <w:rPr>
          <w:lang w:val="nn-NO"/>
        </w:rPr>
        <w:br/>
      </w:r>
      <w:r w:rsidR="00FC010E">
        <w:rPr>
          <w:noProof/>
          <w:lang w:eastAsia="nb-NO"/>
        </w:rPr>
        <w:drawing>
          <wp:inline distT="0" distB="0" distL="0" distR="0" wp14:anchorId="1128AFC0" wp14:editId="35D34CA3">
            <wp:extent cx="2724150" cy="857250"/>
            <wp:effectExtent l="0" t="0" r="0" b="0"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4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611F5" w:rsidRPr="009B1DAA">
        <w:rPr>
          <w:position w:val="-10"/>
          <w:lang w:val="nn-NO"/>
        </w:rPr>
        <w:br/>
      </w:r>
      <w:r w:rsidR="009611F5" w:rsidRPr="009B1DAA">
        <w:rPr>
          <w:position w:val="-10"/>
          <w:lang w:val="nn-NO"/>
        </w:rPr>
        <w:br/>
      </w:r>
      <w:r w:rsidR="009611F5" w:rsidRPr="009B1DAA">
        <w:rPr>
          <w:color w:val="0000FF"/>
          <w:position w:val="-10"/>
          <w:u w:val="double"/>
          <w:lang w:val="nn-NO"/>
        </w:rPr>
        <w:t xml:space="preserve">15 grader Celsius </w:t>
      </w:r>
      <w:r w:rsidR="006F1FAB" w:rsidRPr="009B1DAA">
        <w:rPr>
          <w:color w:val="0000FF"/>
          <w:position w:val="-10"/>
          <w:u w:val="double"/>
          <w:lang w:val="nn-NO"/>
        </w:rPr>
        <w:t>svarar til</w:t>
      </w:r>
      <w:r w:rsidR="009611F5" w:rsidRPr="009B1DAA">
        <w:rPr>
          <w:color w:val="0000FF"/>
          <w:position w:val="-10"/>
          <w:u w:val="double"/>
          <w:lang w:val="nn-NO"/>
        </w:rPr>
        <w:t xml:space="preserve"> 59 grader Fahrenheit.</w:t>
      </w:r>
    </w:p>
    <w:p w:rsidR="009611F5" w:rsidRPr="009B1DAA" w:rsidRDefault="009611F5" w:rsidP="009611F5">
      <w:pPr>
        <w:rPr>
          <w:lang w:val="nn-NO"/>
        </w:rPr>
      </w:pPr>
    </w:p>
    <w:p w:rsidR="009611F5" w:rsidRPr="009B1DAA" w:rsidRDefault="009611F5" w:rsidP="009611F5">
      <w:pPr>
        <w:rPr>
          <w:lang w:val="nn-NO"/>
        </w:rPr>
      </w:pPr>
      <w:r w:rsidRPr="009B1DAA">
        <w:rPr>
          <w:lang w:val="nn-NO"/>
        </w:rPr>
        <w:br w:type="page"/>
      </w:r>
    </w:p>
    <w:p w:rsidR="009611F5" w:rsidRPr="009B1DAA" w:rsidRDefault="006560BC" w:rsidP="009611F5">
      <w:pPr>
        <w:rPr>
          <w:lang w:val="nn-NO"/>
        </w:rPr>
      </w:pPr>
      <w:r w:rsidRPr="009B1DAA">
        <w:rPr>
          <w:b/>
          <w:lang w:val="nn-NO"/>
        </w:rPr>
        <w:lastRenderedPageBreak/>
        <w:t>9.3</w:t>
      </w:r>
      <w:r w:rsidR="009611F5" w:rsidRPr="009B1DAA">
        <w:rPr>
          <w:lang w:val="nn-NO"/>
        </w:rPr>
        <w:br/>
        <w:t xml:space="preserve">Ellen har kontantkort på mobilen. Det </w:t>
      </w:r>
      <w:r w:rsidR="008864E6" w:rsidRPr="009B1DAA">
        <w:rPr>
          <w:lang w:val="nn-NO"/>
        </w:rPr>
        <w:t>kostar</w:t>
      </w:r>
      <w:r w:rsidR="009611F5" w:rsidRPr="009B1DAA">
        <w:rPr>
          <w:lang w:val="nn-NO"/>
        </w:rPr>
        <w:t xml:space="preserve"> 0,59 kr for </w:t>
      </w:r>
      <w:r w:rsidR="008864E6" w:rsidRPr="009B1DAA">
        <w:rPr>
          <w:lang w:val="nn-NO"/>
        </w:rPr>
        <w:t>ei</w:t>
      </w:r>
      <w:r w:rsidR="009611F5" w:rsidRPr="009B1DAA">
        <w:rPr>
          <w:lang w:val="nn-NO"/>
        </w:rPr>
        <w:t xml:space="preserve"> tekstmelding. La  </w:t>
      </w:r>
      <w:r w:rsidR="009611F5" w:rsidRPr="009B1DAA">
        <w:rPr>
          <w:i/>
          <w:lang w:val="nn-NO"/>
        </w:rPr>
        <w:t>A</w:t>
      </w:r>
      <w:r w:rsidR="009611F5" w:rsidRPr="009B1DAA">
        <w:rPr>
          <w:lang w:val="nn-NO"/>
        </w:rPr>
        <w:t xml:space="preserve">  stå for </w:t>
      </w:r>
      <w:r w:rsidR="00E12A56" w:rsidRPr="009B1DAA">
        <w:rPr>
          <w:lang w:val="nn-NO"/>
        </w:rPr>
        <w:t>talet på</w:t>
      </w:r>
      <w:r w:rsidR="009611F5" w:rsidRPr="009B1DAA">
        <w:rPr>
          <w:lang w:val="nn-NO"/>
        </w:rPr>
        <w:t xml:space="preserve"> tekst</w:t>
      </w:r>
      <w:r w:rsidR="006F1FAB" w:rsidRPr="009B1DAA">
        <w:rPr>
          <w:lang w:val="nn-NO"/>
        </w:rPr>
        <w:t>meldingar</w:t>
      </w:r>
      <w:r w:rsidR="009611F5" w:rsidRPr="009B1DAA">
        <w:rPr>
          <w:lang w:val="nn-NO"/>
        </w:rPr>
        <w:t xml:space="preserve"> og  </w:t>
      </w:r>
      <w:r w:rsidR="009611F5" w:rsidRPr="009B1DAA">
        <w:rPr>
          <w:i/>
          <w:lang w:val="nn-NO"/>
        </w:rPr>
        <w:t xml:space="preserve">x  </w:t>
      </w:r>
      <w:r w:rsidR="009611F5" w:rsidRPr="009B1DAA">
        <w:rPr>
          <w:lang w:val="nn-NO"/>
        </w:rPr>
        <w:t xml:space="preserve">for </w:t>
      </w:r>
      <w:r w:rsidR="000D6DCA" w:rsidRPr="009B1DAA">
        <w:rPr>
          <w:lang w:val="nn-NO"/>
        </w:rPr>
        <w:t>kor</w:t>
      </w:r>
      <w:r w:rsidR="009611F5" w:rsidRPr="009B1DAA">
        <w:rPr>
          <w:lang w:val="nn-NO"/>
        </w:rPr>
        <w:t xml:space="preserve"> mye </w:t>
      </w:r>
      <w:r w:rsidR="00E32210" w:rsidRPr="009B1DAA">
        <w:rPr>
          <w:lang w:val="nn-NO"/>
        </w:rPr>
        <w:t>pengar</w:t>
      </w:r>
      <w:r w:rsidR="009611F5" w:rsidRPr="009B1DAA">
        <w:rPr>
          <w:lang w:val="nn-NO"/>
        </w:rPr>
        <w:t xml:space="preserve"> det er på kontantkortet. </w:t>
      </w:r>
      <w:r w:rsidR="00E12A56" w:rsidRPr="009B1DAA">
        <w:rPr>
          <w:lang w:val="nn-NO"/>
        </w:rPr>
        <w:t>Talet på</w:t>
      </w:r>
      <w:r w:rsidR="009611F5" w:rsidRPr="009B1DAA">
        <w:rPr>
          <w:lang w:val="nn-NO"/>
        </w:rPr>
        <w:t xml:space="preserve"> </w:t>
      </w:r>
      <w:r w:rsidR="006F1FAB" w:rsidRPr="009B1DAA">
        <w:rPr>
          <w:lang w:val="nn-NO"/>
        </w:rPr>
        <w:t>meldingar</w:t>
      </w:r>
      <w:r w:rsidR="009611F5" w:rsidRPr="009B1DAA">
        <w:rPr>
          <w:lang w:val="nn-NO"/>
        </w:rPr>
        <w:t xml:space="preserve"> </w:t>
      </w:r>
      <w:r w:rsidR="00E32210" w:rsidRPr="009B1DAA">
        <w:rPr>
          <w:lang w:val="nn-NO"/>
        </w:rPr>
        <w:t>ho</w:t>
      </w:r>
      <w:r w:rsidR="009611F5" w:rsidRPr="009B1DAA">
        <w:rPr>
          <w:lang w:val="nn-NO"/>
        </w:rPr>
        <w:t xml:space="preserve"> kan sende for </w:t>
      </w:r>
      <w:r w:rsidR="00E32210" w:rsidRPr="009B1DAA">
        <w:rPr>
          <w:lang w:val="nn-NO"/>
        </w:rPr>
        <w:t>pengane</w:t>
      </w:r>
      <w:r w:rsidR="009611F5" w:rsidRPr="009B1DAA">
        <w:rPr>
          <w:lang w:val="nn-NO"/>
        </w:rPr>
        <w:t xml:space="preserve"> som er på kortet er gitt ved formelen</w:t>
      </w:r>
      <w:r w:rsidR="009611F5" w:rsidRPr="009B1DAA">
        <w:rPr>
          <w:lang w:val="nn-NO"/>
        </w:rPr>
        <w:br/>
      </w:r>
      <w:r w:rsidR="009611F5" w:rsidRPr="009B1DAA">
        <w:rPr>
          <w:lang w:val="nn-NO"/>
        </w:rPr>
        <w:tab/>
      </w:r>
      <w:r w:rsidR="009611F5" w:rsidRPr="009B1DAA">
        <w:rPr>
          <w:lang w:val="nn-NO"/>
        </w:rPr>
        <w:tab/>
      </w:r>
      <w:r w:rsidR="009611F5" w:rsidRPr="009B1DAA">
        <w:rPr>
          <w:position w:val="-26"/>
          <w:lang w:val="nn-NO"/>
        </w:rPr>
        <w:object w:dxaOrig="859" w:dyaOrig="620">
          <v:shape id="_x0000_i1222" type="#_x0000_t75" style="width:42.5pt;height:31pt" o:ole="">
            <v:imagedata r:id="rId415" o:title=""/>
          </v:shape>
          <o:OLEObject Type="Embed" ProgID="Equation.DSMT4" ShapeID="_x0000_i1222" DrawAspect="Content" ObjectID="_1629096232" r:id="rId416"/>
        </w:object>
      </w:r>
    </w:p>
    <w:p w:rsidR="009611F5" w:rsidRPr="009B1DAA" w:rsidRDefault="000D6DCA" w:rsidP="009611F5">
      <w:pPr>
        <w:rPr>
          <w:color w:val="0000FF"/>
          <w:u w:val="double"/>
          <w:lang w:val="nn-NO"/>
        </w:rPr>
      </w:pPr>
      <w:r w:rsidRPr="009B1DAA">
        <w:rPr>
          <w:lang w:val="nn-NO"/>
        </w:rPr>
        <w:t>Kor</w:t>
      </w:r>
      <w:r w:rsidR="009611F5" w:rsidRPr="009B1DAA">
        <w:rPr>
          <w:lang w:val="nn-NO"/>
        </w:rPr>
        <w:t xml:space="preserve"> mange tekst</w:t>
      </w:r>
      <w:r w:rsidR="006F1FAB" w:rsidRPr="009B1DAA">
        <w:rPr>
          <w:lang w:val="nn-NO"/>
        </w:rPr>
        <w:t>meldingar</w:t>
      </w:r>
      <w:r w:rsidR="009611F5" w:rsidRPr="009B1DAA">
        <w:rPr>
          <w:lang w:val="nn-NO"/>
        </w:rPr>
        <w:t xml:space="preserve"> kan Ellen sende dersom </w:t>
      </w:r>
      <w:r w:rsidR="00E32210" w:rsidRPr="009B1DAA">
        <w:rPr>
          <w:lang w:val="nn-NO"/>
        </w:rPr>
        <w:t>ho</w:t>
      </w:r>
      <w:r w:rsidR="009611F5" w:rsidRPr="009B1DAA">
        <w:rPr>
          <w:lang w:val="nn-NO"/>
        </w:rPr>
        <w:t xml:space="preserve"> har 150 kr igjen på kontantkortet?</w:t>
      </w:r>
      <w:r w:rsidR="009611F5" w:rsidRPr="009B1DAA">
        <w:rPr>
          <w:lang w:val="nn-NO"/>
        </w:rPr>
        <w:br/>
      </w:r>
      <w:r w:rsidR="009611F5" w:rsidRPr="009B1DAA">
        <w:rPr>
          <w:position w:val="-26"/>
          <w:lang w:val="nn-NO"/>
        </w:rPr>
        <w:object w:dxaOrig="1380" w:dyaOrig="620">
          <v:shape id="_x0000_i1223" type="#_x0000_t75" style="width:69pt;height:31pt" o:ole="">
            <v:imagedata r:id="rId417" o:title=""/>
          </v:shape>
          <o:OLEObject Type="Embed" ProgID="Equation.DSMT4" ShapeID="_x0000_i1223" DrawAspect="Content" ObjectID="_1629096233" r:id="rId418"/>
        </w:object>
      </w:r>
      <w:r w:rsidR="009611F5" w:rsidRPr="009B1DAA">
        <w:rPr>
          <w:position w:val="-26"/>
          <w:lang w:val="nn-NO"/>
        </w:rPr>
        <w:br/>
      </w:r>
      <w:r w:rsidR="009611F5" w:rsidRPr="009B1DAA">
        <w:rPr>
          <w:color w:val="0000FF"/>
          <w:position w:val="-26"/>
          <w:u w:val="double"/>
          <w:lang w:val="nn-NO"/>
        </w:rPr>
        <w:t>Ellen kan sende 254 tekst</w:t>
      </w:r>
      <w:r w:rsidR="006F1FAB" w:rsidRPr="009B1DAA">
        <w:rPr>
          <w:color w:val="0000FF"/>
          <w:position w:val="-26"/>
          <w:u w:val="double"/>
          <w:lang w:val="nn-NO"/>
        </w:rPr>
        <w:t>meldingar</w:t>
      </w:r>
      <w:r w:rsidR="009611F5" w:rsidRPr="009B1DAA">
        <w:rPr>
          <w:color w:val="0000FF"/>
          <w:position w:val="-26"/>
          <w:u w:val="double"/>
          <w:lang w:val="nn-NO"/>
        </w:rPr>
        <w:t xml:space="preserve"> for 150 kr</w:t>
      </w:r>
      <w:r w:rsidR="006560BC" w:rsidRPr="009B1DAA">
        <w:rPr>
          <w:color w:val="0000FF"/>
          <w:position w:val="-26"/>
          <w:u w:val="double"/>
          <w:lang w:val="nn-NO"/>
        </w:rPr>
        <w:t>oner</w:t>
      </w:r>
      <w:r w:rsidR="009611F5" w:rsidRPr="009B1DAA">
        <w:rPr>
          <w:color w:val="0000FF"/>
          <w:position w:val="-26"/>
          <w:u w:val="double"/>
          <w:lang w:val="nn-NO"/>
        </w:rPr>
        <w:t>.</w:t>
      </w:r>
    </w:p>
    <w:p w:rsidR="009611F5" w:rsidRPr="009B1DAA" w:rsidRDefault="009611F5" w:rsidP="009611F5">
      <w:pPr>
        <w:rPr>
          <w:lang w:val="nn-NO"/>
        </w:rPr>
      </w:pPr>
    </w:p>
    <w:p w:rsidR="009611F5" w:rsidRPr="009B1DAA" w:rsidRDefault="006560BC" w:rsidP="009611F5">
      <w:pPr>
        <w:rPr>
          <w:lang w:val="nn-NO"/>
        </w:rPr>
      </w:pPr>
      <w:r w:rsidRPr="009B1DAA">
        <w:rPr>
          <w:b/>
          <w:lang w:val="nn-NO"/>
        </w:rPr>
        <w:t>9.4</w:t>
      </w:r>
      <w:r w:rsidR="009611F5" w:rsidRPr="009B1DAA">
        <w:rPr>
          <w:lang w:val="nn-NO"/>
        </w:rPr>
        <w:br/>
        <w:t xml:space="preserve">Markus arbeider på </w:t>
      </w:r>
      <w:r w:rsidR="00EE50BF" w:rsidRPr="009B1DAA">
        <w:rPr>
          <w:lang w:val="nn-NO"/>
        </w:rPr>
        <w:t>eit</w:t>
      </w:r>
      <w:r w:rsidR="009611F5" w:rsidRPr="009B1DAA">
        <w:rPr>
          <w:lang w:val="nn-NO"/>
        </w:rPr>
        <w:t xml:space="preserve"> gatekjøkken. Time</w:t>
      </w:r>
      <w:r w:rsidR="00904D83" w:rsidRPr="009B1DAA">
        <w:rPr>
          <w:lang w:val="nn-NO"/>
        </w:rPr>
        <w:t>lønna</w:t>
      </w:r>
      <w:r w:rsidR="009611F5" w:rsidRPr="009B1DAA">
        <w:rPr>
          <w:lang w:val="nn-NO"/>
        </w:rPr>
        <w:t xml:space="preserve"> er 105 kr</w:t>
      </w:r>
      <w:r w:rsidRPr="009B1DAA">
        <w:rPr>
          <w:lang w:val="nn-NO"/>
        </w:rPr>
        <w:t>oner</w:t>
      </w:r>
      <w:r w:rsidR="009611F5" w:rsidRPr="009B1DAA">
        <w:rPr>
          <w:lang w:val="nn-NO"/>
        </w:rPr>
        <w:t xml:space="preserve"> på dagtid og 150 kr</w:t>
      </w:r>
      <w:r w:rsidRPr="009B1DAA">
        <w:rPr>
          <w:lang w:val="nn-NO"/>
        </w:rPr>
        <w:t>oner</w:t>
      </w:r>
      <w:r w:rsidR="009611F5" w:rsidRPr="009B1DAA">
        <w:rPr>
          <w:lang w:val="nn-NO"/>
        </w:rPr>
        <w:t xml:space="preserve"> om kvelden.</w:t>
      </w:r>
    </w:p>
    <w:p w:rsidR="009611F5" w:rsidRPr="009B1DAA" w:rsidRDefault="008864E6" w:rsidP="009611F5">
      <w:pPr>
        <w:rPr>
          <w:lang w:val="nn-NO"/>
        </w:rPr>
      </w:pPr>
      <w:r w:rsidRPr="009B1DAA">
        <w:rPr>
          <w:lang w:val="nn-NO"/>
        </w:rPr>
        <w:t>Ein</w:t>
      </w:r>
      <w:r w:rsidR="009611F5" w:rsidRPr="009B1DAA">
        <w:rPr>
          <w:lang w:val="nn-NO"/>
        </w:rPr>
        <w:t xml:space="preserve"> </w:t>
      </w:r>
      <w:r w:rsidR="00E32210" w:rsidRPr="009B1DAA">
        <w:rPr>
          <w:lang w:val="nn-NO"/>
        </w:rPr>
        <w:t>månad</w:t>
      </w:r>
      <w:r w:rsidR="009611F5" w:rsidRPr="009B1DAA">
        <w:rPr>
          <w:lang w:val="nn-NO"/>
        </w:rPr>
        <w:t xml:space="preserve"> </w:t>
      </w:r>
      <w:r w:rsidR="00465D0B" w:rsidRPr="009B1DAA">
        <w:rPr>
          <w:lang w:val="nn-NO"/>
        </w:rPr>
        <w:t>arbeidde</w:t>
      </w:r>
      <w:r w:rsidR="009611F5" w:rsidRPr="009B1DAA">
        <w:rPr>
          <w:lang w:val="nn-NO"/>
        </w:rPr>
        <w:t xml:space="preserve"> han 20 </w:t>
      </w:r>
      <w:r w:rsidR="00E32210" w:rsidRPr="009B1DAA">
        <w:rPr>
          <w:lang w:val="nn-NO"/>
        </w:rPr>
        <w:t>timar</w:t>
      </w:r>
      <w:r w:rsidR="009611F5" w:rsidRPr="009B1DAA">
        <w:rPr>
          <w:lang w:val="nn-NO"/>
        </w:rPr>
        <w:t xml:space="preserve"> om dagen og 25 </w:t>
      </w:r>
      <w:r w:rsidR="00E32210" w:rsidRPr="009B1DAA">
        <w:rPr>
          <w:lang w:val="nn-NO"/>
        </w:rPr>
        <w:t>timar</w:t>
      </w:r>
      <w:r w:rsidR="009611F5" w:rsidRPr="009B1DAA">
        <w:rPr>
          <w:lang w:val="nn-NO"/>
        </w:rPr>
        <w:t xml:space="preserve"> om kvelden.</w:t>
      </w:r>
    </w:p>
    <w:p w:rsidR="009611F5" w:rsidRPr="009B1DAA" w:rsidRDefault="00E32210" w:rsidP="0033167E">
      <w:pPr>
        <w:pStyle w:val="Listeavsnitt"/>
        <w:numPr>
          <w:ilvl w:val="0"/>
          <w:numId w:val="25"/>
        </w:numPr>
        <w:rPr>
          <w:lang w:val="nn-NO"/>
        </w:rPr>
      </w:pPr>
      <w:r w:rsidRPr="009B1DAA">
        <w:rPr>
          <w:lang w:val="nn-NO"/>
        </w:rPr>
        <w:t>Kva</w:t>
      </w:r>
      <w:r w:rsidR="009611F5" w:rsidRPr="009B1DAA">
        <w:rPr>
          <w:lang w:val="nn-NO"/>
        </w:rPr>
        <w:t xml:space="preserve"> </w:t>
      </w:r>
      <w:r w:rsidRPr="009B1DAA">
        <w:rPr>
          <w:lang w:val="nn-NO"/>
        </w:rPr>
        <w:t>vart</w:t>
      </w:r>
      <w:r w:rsidR="009611F5" w:rsidRPr="009B1DAA">
        <w:rPr>
          <w:lang w:val="nn-NO"/>
        </w:rPr>
        <w:t xml:space="preserve"> </w:t>
      </w:r>
      <w:r w:rsidR="00904D83" w:rsidRPr="009B1DAA">
        <w:rPr>
          <w:lang w:val="nn-NO"/>
        </w:rPr>
        <w:t>lønna</w:t>
      </w:r>
      <w:r w:rsidR="009611F5" w:rsidRPr="009B1DAA">
        <w:rPr>
          <w:lang w:val="nn-NO"/>
        </w:rPr>
        <w:t xml:space="preserve"> denne </w:t>
      </w:r>
      <w:r w:rsidRPr="009B1DAA">
        <w:rPr>
          <w:lang w:val="nn-NO"/>
        </w:rPr>
        <w:t>månaden</w:t>
      </w:r>
      <w:r w:rsidR="009611F5" w:rsidRPr="009B1DAA">
        <w:rPr>
          <w:lang w:val="nn-NO"/>
        </w:rPr>
        <w:t>?</w:t>
      </w:r>
      <w:r w:rsidR="009611F5" w:rsidRPr="009B1DAA">
        <w:rPr>
          <w:lang w:val="nn-NO"/>
        </w:rPr>
        <w:br/>
      </w:r>
      <w:r w:rsidRPr="009B1DAA">
        <w:rPr>
          <w:color w:val="0000FF"/>
          <w:lang w:val="nn-NO"/>
        </w:rPr>
        <w:t>Samla</w:t>
      </w:r>
      <w:r w:rsidR="009611F5" w:rsidRPr="009B1DAA">
        <w:rPr>
          <w:color w:val="0000FF"/>
          <w:lang w:val="nn-NO"/>
        </w:rPr>
        <w:t xml:space="preserve"> lønn dag: </w:t>
      </w:r>
      <w:r w:rsidR="009611F5" w:rsidRPr="009B1DAA">
        <w:rPr>
          <w:color w:val="0000FF"/>
          <w:lang w:val="nn-NO"/>
        </w:rPr>
        <w:tab/>
      </w:r>
      <w:r w:rsidR="009611F5" w:rsidRPr="009B1DAA">
        <w:rPr>
          <w:color w:val="0000FF"/>
          <w:position w:val="-10"/>
          <w:lang w:val="nn-NO"/>
        </w:rPr>
        <w:object w:dxaOrig="2140" w:dyaOrig="300">
          <v:shape id="_x0000_i1224" type="#_x0000_t75" style="width:107pt;height:15pt" o:ole="">
            <v:imagedata r:id="rId419" o:title=""/>
          </v:shape>
          <o:OLEObject Type="Embed" ProgID="Equation.DSMT4" ShapeID="_x0000_i1224" DrawAspect="Content" ObjectID="_1629096234" r:id="rId420"/>
        </w:object>
      </w:r>
      <w:r w:rsidR="009611F5" w:rsidRPr="009B1DAA">
        <w:rPr>
          <w:color w:val="0000FF"/>
          <w:lang w:val="nn-NO"/>
        </w:rPr>
        <w:br/>
      </w:r>
      <w:r w:rsidRPr="009B1DAA">
        <w:rPr>
          <w:color w:val="0000FF"/>
          <w:lang w:val="nn-NO"/>
        </w:rPr>
        <w:t>Samla</w:t>
      </w:r>
      <w:r w:rsidR="009611F5" w:rsidRPr="009B1DAA">
        <w:rPr>
          <w:color w:val="0000FF"/>
          <w:lang w:val="nn-NO"/>
        </w:rPr>
        <w:t xml:space="preserve"> lønn kveld:</w:t>
      </w:r>
      <w:r w:rsidR="009611F5" w:rsidRPr="009B1DAA">
        <w:rPr>
          <w:color w:val="0000FF"/>
          <w:lang w:val="nn-NO"/>
        </w:rPr>
        <w:tab/>
        <w:t xml:space="preserve"> </w:t>
      </w:r>
      <w:r w:rsidR="009611F5" w:rsidRPr="009B1DAA">
        <w:rPr>
          <w:color w:val="0000FF"/>
          <w:position w:val="-10"/>
          <w:lang w:val="nn-NO"/>
        </w:rPr>
        <w:object w:dxaOrig="2160" w:dyaOrig="300">
          <v:shape id="_x0000_i1225" type="#_x0000_t75" style="width:109pt;height:15pt" o:ole="">
            <v:imagedata r:id="rId421" o:title=""/>
          </v:shape>
          <o:OLEObject Type="Embed" ProgID="Equation.DSMT4" ShapeID="_x0000_i1225" DrawAspect="Content" ObjectID="_1629096235" r:id="rId422"/>
        </w:object>
      </w:r>
      <w:r w:rsidR="009611F5" w:rsidRPr="009B1DAA">
        <w:rPr>
          <w:lang w:val="nn-NO"/>
        </w:rPr>
        <w:br/>
      </w:r>
      <w:r w:rsidR="009611F5" w:rsidRPr="009B1DAA">
        <w:rPr>
          <w:lang w:val="nn-NO"/>
        </w:rPr>
        <w:br/>
      </w:r>
      <w:r w:rsidRPr="009B1DAA">
        <w:rPr>
          <w:color w:val="0000FF"/>
          <w:lang w:val="nn-NO"/>
        </w:rPr>
        <w:t>Samla</w:t>
      </w:r>
      <w:r w:rsidR="009611F5" w:rsidRPr="009B1DAA">
        <w:rPr>
          <w:color w:val="0000FF"/>
          <w:lang w:val="nn-NO"/>
        </w:rPr>
        <w:t xml:space="preserve"> lønn denne </w:t>
      </w:r>
      <w:r w:rsidRPr="009B1DAA">
        <w:rPr>
          <w:color w:val="0000FF"/>
          <w:lang w:val="nn-NO"/>
        </w:rPr>
        <w:t>månaden</w:t>
      </w:r>
      <w:r w:rsidR="009611F5" w:rsidRPr="009B1DAA">
        <w:rPr>
          <w:color w:val="0000FF"/>
          <w:lang w:val="nn-NO"/>
        </w:rPr>
        <w:t>:</w:t>
      </w:r>
      <w:r w:rsidR="009611F5" w:rsidRPr="009B1DAA">
        <w:rPr>
          <w:color w:val="0000FF"/>
          <w:lang w:val="nn-NO"/>
        </w:rPr>
        <w:tab/>
      </w:r>
      <w:r w:rsidR="009611F5" w:rsidRPr="009B1DAA">
        <w:rPr>
          <w:color w:val="0000FF"/>
          <w:position w:val="-20"/>
          <w:lang w:val="nn-NO"/>
        </w:rPr>
        <w:object w:dxaOrig="2640" w:dyaOrig="420">
          <v:shape id="_x0000_i1226" type="#_x0000_t75" style="width:132pt;height:20pt" o:ole="">
            <v:imagedata r:id="rId423" o:title=""/>
          </v:shape>
          <o:OLEObject Type="Embed" ProgID="Equation.DSMT4" ShapeID="_x0000_i1226" DrawAspect="Content" ObjectID="_1629096236" r:id="rId424"/>
        </w:object>
      </w:r>
    </w:p>
    <w:p w:rsidR="009611F5" w:rsidRPr="009B1DAA" w:rsidRDefault="008864E6" w:rsidP="009611F5">
      <w:pPr>
        <w:rPr>
          <w:lang w:val="nn-NO"/>
        </w:rPr>
      </w:pPr>
      <w:r w:rsidRPr="009B1DAA">
        <w:rPr>
          <w:lang w:val="nn-NO"/>
        </w:rPr>
        <w:t>Ein</w:t>
      </w:r>
      <w:r w:rsidR="009611F5" w:rsidRPr="009B1DAA">
        <w:rPr>
          <w:lang w:val="nn-NO"/>
        </w:rPr>
        <w:t xml:space="preserve"> </w:t>
      </w:r>
      <w:r w:rsidR="00E32210" w:rsidRPr="009B1DAA">
        <w:rPr>
          <w:lang w:val="nn-NO"/>
        </w:rPr>
        <w:t>annan</w:t>
      </w:r>
      <w:r w:rsidR="009611F5" w:rsidRPr="009B1DAA">
        <w:rPr>
          <w:lang w:val="nn-NO"/>
        </w:rPr>
        <w:t xml:space="preserve"> </w:t>
      </w:r>
      <w:r w:rsidR="00E32210" w:rsidRPr="009B1DAA">
        <w:rPr>
          <w:lang w:val="nn-NO"/>
        </w:rPr>
        <w:t>månad</w:t>
      </w:r>
      <w:r w:rsidR="009611F5" w:rsidRPr="009B1DAA">
        <w:rPr>
          <w:lang w:val="nn-NO"/>
        </w:rPr>
        <w:t xml:space="preserve"> </w:t>
      </w:r>
      <w:r w:rsidR="00465D0B" w:rsidRPr="009B1DAA">
        <w:rPr>
          <w:lang w:val="nn-NO"/>
        </w:rPr>
        <w:t>ten</w:t>
      </w:r>
      <w:r w:rsidR="009611F5" w:rsidRPr="009B1DAA">
        <w:rPr>
          <w:lang w:val="nn-NO"/>
        </w:rPr>
        <w:t>te han 4 575 kr</w:t>
      </w:r>
      <w:r w:rsidR="00CA6E9F" w:rsidRPr="009B1DAA">
        <w:rPr>
          <w:lang w:val="nn-NO"/>
        </w:rPr>
        <w:t>oner</w:t>
      </w:r>
      <w:r w:rsidR="009611F5" w:rsidRPr="009B1DAA">
        <w:rPr>
          <w:lang w:val="nn-NO"/>
        </w:rPr>
        <w:t xml:space="preserve">. Denne </w:t>
      </w:r>
      <w:r w:rsidR="00E32210" w:rsidRPr="009B1DAA">
        <w:rPr>
          <w:lang w:val="nn-NO"/>
        </w:rPr>
        <w:t>månaden</w:t>
      </w:r>
      <w:r w:rsidR="009611F5" w:rsidRPr="009B1DAA">
        <w:rPr>
          <w:lang w:val="nn-NO"/>
        </w:rPr>
        <w:t xml:space="preserve"> </w:t>
      </w:r>
      <w:r w:rsidR="00465D0B" w:rsidRPr="009B1DAA">
        <w:rPr>
          <w:lang w:val="nn-NO"/>
        </w:rPr>
        <w:t>arbeidde</w:t>
      </w:r>
      <w:r w:rsidR="009611F5" w:rsidRPr="009B1DAA">
        <w:rPr>
          <w:lang w:val="nn-NO"/>
        </w:rPr>
        <w:t xml:space="preserve"> han 20 </w:t>
      </w:r>
      <w:r w:rsidR="00E32210" w:rsidRPr="009B1DAA">
        <w:rPr>
          <w:lang w:val="nn-NO"/>
        </w:rPr>
        <w:t>timar</w:t>
      </w:r>
      <w:r w:rsidR="009611F5" w:rsidRPr="009B1DAA">
        <w:rPr>
          <w:lang w:val="nn-NO"/>
        </w:rPr>
        <w:t xml:space="preserve"> om kvelden.</w:t>
      </w:r>
    </w:p>
    <w:p w:rsidR="009611F5" w:rsidRPr="009B1DAA" w:rsidRDefault="000D6DCA" w:rsidP="0033167E">
      <w:pPr>
        <w:pStyle w:val="Listeavsnitt"/>
        <w:numPr>
          <w:ilvl w:val="0"/>
          <w:numId w:val="25"/>
        </w:numPr>
        <w:rPr>
          <w:lang w:val="nn-NO"/>
        </w:rPr>
      </w:pPr>
      <w:r w:rsidRPr="009B1DAA">
        <w:rPr>
          <w:lang w:val="nn-NO"/>
        </w:rPr>
        <w:t>Kor</w:t>
      </w:r>
      <w:r w:rsidR="009611F5" w:rsidRPr="009B1DAA">
        <w:rPr>
          <w:lang w:val="nn-NO"/>
        </w:rPr>
        <w:t xml:space="preserve"> mange </w:t>
      </w:r>
      <w:r w:rsidR="00E32210" w:rsidRPr="009B1DAA">
        <w:rPr>
          <w:lang w:val="nn-NO"/>
        </w:rPr>
        <w:t>timar</w:t>
      </w:r>
      <w:r w:rsidR="009611F5" w:rsidRPr="009B1DAA">
        <w:rPr>
          <w:lang w:val="nn-NO"/>
        </w:rPr>
        <w:t xml:space="preserve"> </w:t>
      </w:r>
      <w:r w:rsidR="00465D0B" w:rsidRPr="009B1DAA">
        <w:rPr>
          <w:lang w:val="nn-NO"/>
        </w:rPr>
        <w:t>arbeidde</w:t>
      </w:r>
      <w:r w:rsidR="009611F5" w:rsidRPr="009B1DAA">
        <w:rPr>
          <w:lang w:val="nn-NO"/>
        </w:rPr>
        <w:t xml:space="preserve"> han på dagtid denne </w:t>
      </w:r>
      <w:r w:rsidR="00E32210" w:rsidRPr="009B1DAA">
        <w:rPr>
          <w:lang w:val="nn-NO"/>
        </w:rPr>
        <w:t>månaden</w:t>
      </w:r>
      <w:r w:rsidR="009611F5" w:rsidRPr="009B1DAA">
        <w:rPr>
          <w:lang w:val="nn-NO"/>
        </w:rPr>
        <w:t>?</w:t>
      </w:r>
      <w:r w:rsidR="009611F5" w:rsidRPr="009B1DAA">
        <w:rPr>
          <w:lang w:val="nn-NO"/>
        </w:rPr>
        <w:br/>
      </w:r>
      <w:r w:rsidR="00E32210" w:rsidRPr="009B1DAA">
        <w:rPr>
          <w:color w:val="0000FF"/>
          <w:lang w:val="nn-NO"/>
        </w:rPr>
        <w:t>Samla</w:t>
      </w:r>
      <w:r w:rsidR="009611F5" w:rsidRPr="009B1DAA">
        <w:rPr>
          <w:color w:val="0000FF"/>
          <w:lang w:val="nn-NO"/>
        </w:rPr>
        <w:t xml:space="preserve"> lønn kveld:</w:t>
      </w:r>
      <w:r w:rsidR="009611F5" w:rsidRPr="009B1DAA">
        <w:rPr>
          <w:color w:val="0000FF"/>
          <w:lang w:val="nn-NO"/>
        </w:rPr>
        <w:tab/>
        <w:t xml:space="preserve"> </w:t>
      </w:r>
      <w:r w:rsidR="009611F5" w:rsidRPr="009B1DAA">
        <w:rPr>
          <w:color w:val="0000FF"/>
          <w:position w:val="-10"/>
          <w:lang w:val="nn-NO"/>
        </w:rPr>
        <w:object w:dxaOrig="2160" w:dyaOrig="300">
          <v:shape id="_x0000_i1227" type="#_x0000_t75" style="width:109pt;height:15pt" o:ole="">
            <v:imagedata r:id="rId425" o:title=""/>
          </v:shape>
          <o:OLEObject Type="Embed" ProgID="Equation.DSMT4" ShapeID="_x0000_i1227" DrawAspect="Content" ObjectID="_1629096237" r:id="rId426"/>
        </w:object>
      </w:r>
      <w:r w:rsidR="009611F5" w:rsidRPr="009B1DAA">
        <w:rPr>
          <w:color w:val="0000FF"/>
          <w:lang w:val="nn-NO"/>
        </w:rPr>
        <w:br/>
      </w:r>
      <w:r w:rsidR="009611F5" w:rsidRPr="009B1DAA">
        <w:rPr>
          <w:color w:val="0000FF"/>
          <w:position w:val="-10"/>
          <w:lang w:val="nn-NO"/>
        </w:rPr>
        <w:object w:dxaOrig="2640" w:dyaOrig="300">
          <v:shape id="_x0000_i1228" type="#_x0000_t75" style="width:132pt;height:15pt" o:ole="">
            <v:imagedata r:id="rId427" o:title=""/>
          </v:shape>
          <o:OLEObject Type="Embed" ProgID="Equation.DSMT4" ShapeID="_x0000_i1228" DrawAspect="Content" ObjectID="_1629096238" r:id="rId428"/>
        </w:object>
      </w:r>
      <w:r w:rsidR="009611F5" w:rsidRPr="009B1DAA">
        <w:rPr>
          <w:color w:val="0000FF"/>
          <w:lang w:val="nn-NO"/>
        </w:rPr>
        <w:br/>
      </w:r>
      <w:r w:rsidR="009611F5" w:rsidRPr="009B1DAA">
        <w:rPr>
          <w:color w:val="0000FF"/>
          <w:position w:val="-26"/>
          <w:lang w:val="nn-NO"/>
        </w:rPr>
        <w:object w:dxaOrig="1359" w:dyaOrig="620">
          <v:shape id="_x0000_i1229" type="#_x0000_t75" style="width:67.5pt;height:31pt" o:ole="">
            <v:imagedata r:id="rId429" o:title=""/>
          </v:shape>
          <o:OLEObject Type="Embed" ProgID="Equation.DSMT4" ShapeID="_x0000_i1229" DrawAspect="Content" ObjectID="_1629096239" r:id="rId430"/>
        </w:object>
      </w:r>
      <w:r w:rsidR="009611F5" w:rsidRPr="009B1DAA">
        <w:rPr>
          <w:color w:val="0000FF"/>
          <w:lang w:val="nn-NO"/>
        </w:rPr>
        <w:br/>
      </w:r>
      <w:r w:rsidR="009611F5" w:rsidRPr="009B1DAA">
        <w:rPr>
          <w:color w:val="0000FF"/>
          <w:u w:val="double"/>
          <w:lang w:val="nn-NO"/>
        </w:rPr>
        <w:t xml:space="preserve">Denne </w:t>
      </w:r>
      <w:r w:rsidR="00E32210" w:rsidRPr="009B1DAA">
        <w:rPr>
          <w:color w:val="0000FF"/>
          <w:u w:val="double"/>
          <w:lang w:val="nn-NO"/>
        </w:rPr>
        <w:t>månaden</w:t>
      </w:r>
      <w:r w:rsidR="009611F5" w:rsidRPr="009B1DAA">
        <w:rPr>
          <w:color w:val="0000FF"/>
          <w:u w:val="double"/>
          <w:lang w:val="nn-NO"/>
        </w:rPr>
        <w:t xml:space="preserve"> </w:t>
      </w:r>
      <w:r w:rsidR="00465D0B" w:rsidRPr="009B1DAA">
        <w:rPr>
          <w:color w:val="0000FF"/>
          <w:u w:val="double"/>
          <w:lang w:val="nn-NO"/>
        </w:rPr>
        <w:t>arbeidde</w:t>
      </w:r>
      <w:r w:rsidR="009611F5" w:rsidRPr="009B1DAA">
        <w:rPr>
          <w:color w:val="0000FF"/>
          <w:u w:val="double"/>
          <w:lang w:val="nn-NO"/>
        </w:rPr>
        <w:t xml:space="preserve"> Markus 15 </w:t>
      </w:r>
      <w:r w:rsidR="00E32210" w:rsidRPr="009B1DAA">
        <w:rPr>
          <w:color w:val="0000FF"/>
          <w:u w:val="double"/>
          <w:lang w:val="nn-NO"/>
        </w:rPr>
        <w:t>timar</w:t>
      </w:r>
      <w:r w:rsidR="009611F5" w:rsidRPr="009B1DAA">
        <w:rPr>
          <w:color w:val="0000FF"/>
          <w:u w:val="double"/>
          <w:lang w:val="nn-NO"/>
        </w:rPr>
        <w:t xml:space="preserve"> på dagtid.</w:t>
      </w:r>
      <w:r w:rsidR="009611F5" w:rsidRPr="009B1DAA">
        <w:rPr>
          <w:u w:val="double"/>
          <w:lang w:val="nn-NO"/>
        </w:rPr>
        <w:br/>
      </w:r>
    </w:p>
    <w:p w:rsidR="009611F5" w:rsidRPr="009B1DAA" w:rsidRDefault="009611F5" w:rsidP="009611F5">
      <w:pPr>
        <w:rPr>
          <w:lang w:val="nn-NO"/>
        </w:rPr>
      </w:pPr>
    </w:p>
    <w:p w:rsidR="009611F5" w:rsidRPr="009B1DAA" w:rsidRDefault="009611F5" w:rsidP="009611F5">
      <w:pPr>
        <w:rPr>
          <w:lang w:val="nn-NO"/>
        </w:rPr>
      </w:pPr>
      <w:r w:rsidRPr="009B1DAA">
        <w:rPr>
          <w:lang w:val="nn-NO"/>
        </w:rPr>
        <w:br w:type="page"/>
      </w:r>
    </w:p>
    <w:p w:rsidR="009611F5" w:rsidRPr="009B1DAA" w:rsidRDefault="006560BC" w:rsidP="009611F5">
      <w:pPr>
        <w:rPr>
          <w:lang w:val="nn-NO"/>
        </w:rPr>
      </w:pPr>
      <w:r w:rsidRPr="009B1DAA">
        <w:rPr>
          <w:b/>
          <w:lang w:val="nn-NO"/>
        </w:rPr>
        <w:lastRenderedPageBreak/>
        <w:t>9.5</w:t>
      </w:r>
      <w:r w:rsidR="009611F5" w:rsidRPr="009B1DAA">
        <w:rPr>
          <w:lang w:val="nn-NO"/>
        </w:rPr>
        <w:br/>
        <w:t xml:space="preserve">Prisen på </w:t>
      </w:r>
      <w:r w:rsidR="00EE50BF" w:rsidRPr="009B1DAA">
        <w:rPr>
          <w:lang w:val="nn-NO"/>
        </w:rPr>
        <w:t>eit</w:t>
      </w:r>
      <w:r w:rsidR="009611F5" w:rsidRPr="009B1DAA">
        <w:rPr>
          <w:lang w:val="nn-NO"/>
        </w:rPr>
        <w:t xml:space="preserve"> mobilabonnement er gitt ved faste utgifter på 59 kr per </w:t>
      </w:r>
      <w:r w:rsidR="00E32210" w:rsidRPr="009B1DAA">
        <w:rPr>
          <w:lang w:val="nn-NO"/>
        </w:rPr>
        <w:t>månad</w:t>
      </w:r>
      <w:r w:rsidR="009611F5" w:rsidRPr="009B1DAA">
        <w:rPr>
          <w:lang w:val="nn-NO"/>
        </w:rPr>
        <w:t xml:space="preserve"> og 0,49 kr per </w:t>
      </w:r>
      <w:r w:rsidR="006A3598" w:rsidRPr="009B1DAA">
        <w:rPr>
          <w:lang w:val="nn-NO"/>
        </w:rPr>
        <w:t>ringje</w:t>
      </w:r>
      <w:r w:rsidR="009611F5" w:rsidRPr="009B1DAA">
        <w:rPr>
          <w:lang w:val="nn-NO"/>
        </w:rPr>
        <w:t>minutt.</w:t>
      </w:r>
    </w:p>
    <w:p w:rsidR="009611F5" w:rsidRPr="009B1DAA" w:rsidRDefault="00A2374B" w:rsidP="0033167E">
      <w:pPr>
        <w:pStyle w:val="Listeavsnitt"/>
        <w:numPr>
          <w:ilvl w:val="0"/>
          <w:numId w:val="26"/>
        </w:numPr>
        <w:rPr>
          <w:lang w:val="nn-NO"/>
        </w:rPr>
      </w:pPr>
      <w:r w:rsidRPr="009B1DAA">
        <w:rPr>
          <w:lang w:val="nn-NO"/>
        </w:rPr>
        <w:t>Set</w:t>
      </w:r>
      <w:r w:rsidR="009611F5" w:rsidRPr="009B1DAA">
        <w:rPr>
          <w:lang w:val="nn-NO"/>
        </w:rPr>
        <w:t xml:space="preserve"> opp </w:t>
      </w:r>
      <w:r w:rsidR="008864E6" w:rsidRPr="009B1DAA">
        <w:rPr>
          <w:lang w:val="nn-NO"/>
        </w:rPr>
        <w:t>ein</w:t>
      </w:r>
      <w:r w:rsidR="009611F5" w:rsidRPr="009B1DAA">
        <w:rPr>
          <w:lang w:val="nn-NO"/>
        </w:rPr>
        <w:t xml:space="preserve"> formel som viser prisen </w:t>
      </w:r>
      <w:r w:rsidR="009611F5" w:rsidRPr="009B1DAA">
        <w:rPr>
          <w:i/>
          <w:position w:val="-4"/>
          <w:lang w:val="nn-NO"/>
        </w:rPr>
        <w:object w:dxaOrig="200" w:dyaOrig="220">
          <v:shape id="_x0000_i1230" type="#_x0000_t75" style="width:9pt;height:11.5pt" o:ole="">
            <v:imagedata r:id="rId431" o:title=""/>
          </v:shape>
          <o:OLEObject Type="Embed" ProgID="Equation.DSMT4" ShapeID="_x0000_i1230" DrawAspect="Content" ObjectID="_1629096240" r:id="rId432"/>
        </w:object>
      </w:r>
      <w:r w:rsidR="009611F5" w:rsidRPr="009B1DAA">
        <w:rPr>
          <w:lang w:val="nn-NO"/>
        </w:rPr>
        <w:t xml:space="preserve"> for dette abonnementet </w:t>
      </w:r>
      <w:r w:rsidR="008864E6" w:rsidRPr="009B1DAA">
        <w:rPr>
          <w:lang w:val="nn-NO"/>
        </w:rPr>
        <w:t>ein</w:t>
      </w:r>
      <w:r w:rsidR="009611F5" w:rsidRPr="009B1DAA">
        <w:rPr>
          <w:lang w:val="nn-NO"/>
        </w:rPr>
        <w:t xml:space="preserve"> </w:t>
      </w:r>
      <w:r w:rsidR="00E32210" w:rsidRPr="009B1DAA">
        <w:rPr>
          <w:lang w:val="nn-NO"/>
        </w:rPr>
        <w:t>månad</w:t>
      </w:r>
      <w:r w:rsidR="009611F5" w:rsidRPr="009B1DAA">
        <w:rPr>
          <w:lang w:val="nn-NO"/>
        </w:rPr>
        <w:t xml:space="preserve">. </w:t>
      </w:r>
      <w:r w:rsidR="009611F5" w:rsidRPr="009B1DAA">
        <w:rPr>
          <w:lang w:val="nn-NO"/>
        </w:rPr>
        <w:br/>
        <w:t xml:space="preserve">La  </w:t>
      </w:r>
      <w:r w:rsidR="009611F5" w:rsidRPr="009B1DAA">
        <w:rPr>
          <w:i/>
          <w:position w:val="-4"/>
          <w:lang w:val="nn-NO"/>
        </w:rPr>
        <w:object w:dxaOrig="180" w:dyaOrig="200">
          <v:shape id="_x0000_i1231" type="#_x0000_t75" style="width:8.5pt;height:11.5pt" o:ole="">
            <v:imagedata r:id="rId433" o:title=""/>
          </v:shape>
          <o:OLEObject Type="Embed" ProgID="Equation.DSMT4" ShapeID="_x0000_i1231" DrawAspect="Content" ObjectID="_1629096241" r:id="rId434"/>
        </w:object>
      </w:r>
      <w:r w:rsidR="009611F5" w:rsidRPr="009B1DAA">
        <w:rPr>
          <w:i/>
          <w:position w:val="-4"/>
          <w:lang w:val="nn-NO"/>
        </w:rPr>
        <w:t xml:space="preserve"> </w:t>
      </w:r>
      <w:r w:rsidR="00E32210" w:rsidRPr="009B1DAA">
        <w:rPr>
          <w:lang w:val="nn-NO"/>
        </w:rPr>
        <w:t>vere</w:t>
      </w:r>
      <w:r w:rsidR="009611F5" w:rsidRPr="009B1DAA">
        <w:rPr>
          <w:lang w:val="nn-NO"/>
        </w:rPr>
        <w:t xml:space="preserve"> </w:t>
      </w:r>
      <w:r w:rsidR="00E12A56" w:rsidRPr="009B1DAA">
        <w:rPr>
          <w:lang w:val="nn-NO"/>
        </w:rPr>
        <w:t>talet på</w:t>
      </w:r>
      <w:r w:rsidR="009611F5" w:rsidRPr="009B1DAA">
        <w:rPr>
          <w:lang w:val="nn-NO"/>
        </w:rPr>
        <w:t xml:space="preserve"> </w:t>
      </w:r>
      <w:r w:rsidR="006A3598" w:rsidRPr="009B1DAA">
        <w:rPr>
          <w:lang w:val="nn-NO"/>
        </w:rPr>
        <w:t>ringje</w:t>
      </w:r>
      <w:r w:rsidR="009611F5" w:rsidRPr="009B1DAA">
        <w:rPr>
          <w:lang w:val="nn-NO"/>
        </w:rPr>
        <w:t>minutt.</w:t>
      </w:r>
      <w:r w:rsidR="009611F5" w:rsidRPr="009B1DAA">
        <w:rPr>
          <w:lang w:val="nn-NO"/>
        </w:rPr>
        <w:br/>
      </w:r>
      <w:r w:rsidR="009611F5" w:rsidRPr="009B1DAA">
        <w:rPr>
          <w:position w:val="-8"/>
          <w:lang w:val="nn-NO"/>
        </w:rPr>
        <w:object w:dxaOrig="1420" w:dyaOrig="279">
          <v:shape id="_x0000_i1232" type="#_x0000_t75" style="width:71.5pt;height:14.5pt" o:ole="">
            <v:imagedata r:id="rId435" o:title=""/>
          </v:shape>
          <o:OLEObject Type="Embed" ProgID="Equation.DSMT4" ShapeID="_x0000_i1232" DrawAspect="Content" ObjectID="_1629096242" r:id="rId436"/>
        </w:object>
      </w:r>
      <w:r w:rsidR="009611F5" w:rsidRPr="009B1DAA">
        <w:rPr>
          <w:lang w:val="nn-NO"/>
        </w:rPr>
        <w:br/>
      </w:r>
    </w:p>
    <w:p w:rsidR="009611F5" w:rsidRPr="009B1DAA" w:rsidRDefault="009611F5" w:rsidP="0033167E">
      <w:pPr>
        <w:pStyle w:val="Listeavsnitt"/>
        <w:numPr>
          <w:ilvl w:val="0"/>
          <w:numId w:val="26"/>
        </w:numPr>
        <w:rPr>
          <w:lang w:val="nn-NO"/>
        </w:rPr>
      </w:pPr>
      <w:r w:rsidRPr="009B1DAA">
        <w:rPr>
          <w:lang w:val="nn-NO"/>
        </w:rPr>
        <w:t xml:space="preserve">Finn prisen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månad</w:t>
      </w:r>
      <w:r w:rsidRPr="009B1DAA">
        <w:rPr>
          <w:lang w:val="nn-NO"/>
        </w:rPr>
        <w:t xml:space="preserve"> det </w:t>
      </w:r>
      <w:r w:rsidR="00E32210" w:rsidRPr="009B1DAA">
        <w:rPr>
          <w:lang w:val="nn-NO"/>
        </w:rPr>
        <w:t>vart</w:t>
      </w:r>
      <w:r w:rsidRPr="009B1DAA">
        <w:rPr>
          <w:lang w:val="nn-NO"/>
        </w:rPr>
        <w:t xml:space="preserve"> ringt i 260 </w:t>
      </w:r>
      <w:r w:rsidR="00E32210" w:rsidRPr="009B1DAA">
        <w:rPr>
          <w:lang w:val="nn-NO"/>
        </w:rPr>
        <w:t>minutt</w:t>
      </w:r>
      <w:r w:rsidRPr="009B1DAA">
        <w:rPr>
          <w:lang w:val="nn-NO"/>
        </w:rPr>
        <w:t>.</w:t>
      </w:r>
      <w:r w:rsidRPr="009B1DAA">
        <w:rPr>
          <w:lang w:val="nn-NO"/>
        </w:rPr>
        <w:br/>
      </w:r>
      <w:r w:rsidR="00FC010E">
        <w:rPr>
          <w:lang w:val="nn-NO"/>
        </w:rPr>
        <w:br/>
      </w:r>
      <w:r w:rsidR="00FC010E">
        <w:rPr>
          <w:noProof/>
          <w:lang w:eastAsia="nb-NO"/>
        </w:rPr>
        <w:drawing>
          <wp:inline distT="0" distB="0" distL="0" distR="0" wp14:anchorId="03972FB7" wp14:editId="1944C782">
            <wp:extent cx="2743200" cy="809625"/>
            <wp:effectExtent l="0" t="0" r="0" b="9525"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7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Prisen blir 186,40 kroner </w:t>
      </w:r>
      <w:r w:rsidR="008864E6" w:rsidRPr="009B1DAA">
        <w:rPr>
          <w:color w:val="0000FF"/>
          <w:u w:val="double"/>
          <w:lang w:val="nn-NO"/>
        </w:rPr>
        <w:t>ein</w:t>
      </w:r>
      <w:r w:rsidRPr="009B1DAA">
        <w:rPr>
          <w:color w:val="0000FF"/>
          <w:u w:val="double"/>
          <w:lang w:val="nn-NO"/>
        </w:rPr>
        <w:t xml:space="preserve"> </w:t>
      </w:r>
      <w:r w:rsidR="00E32210" w:rsidRPr="009B1DAA">
        <w:rPr>
          <w:color w:val="0000FF"/>
          <w:u w:val="double"/>
          <w:lang w:val="nn-NO"/>
        </w:rPr>
        <w:t>månad</w:t>
      </w:r>
      <w:r w:rsidRPr="009B1DAA">
        <w:rPr>
          <w:color w:val="0000FF"/>
          <w:u w:val="double"/>
          <w:lang w:val="nn-NO"/>
        </w:rPr>
        <w:t xml:space="preserve"> det blir ringt 260 </w:t>
      </w:r>
      <w:r w:rsidR="00E32210" w:rsidRPr="009B1DAA">
        <w:rPr>
          <w:color w:val="0000FF"/>
          <w:u w:val="double"/>
          <w:lang w:val="nn-NO"/>
        </w:rPr>
        <w:t>minutt</w:t>
      </w:r>
      <w:r w:rsidRPr="009B1DAA">
        <w:rPr>
          <w:color w:val="0000FF"/>
          <w:u w:val="double"/>
          <w:lang w:val="nn-NO"/>
        </w:rPr>
        <w:t>.</w:t>
      </w:r>
      <w:r w:rsidRPr="009B1DAA">
        <w:rPr>
          <w:lang w:val="nn-NO"/>
        </w:rPr>
        <w:br/>
      </w:r>
    </w:p>
    <w:p w:rsidR="009611F5" w:rsidRPr="009B1DAA" w:rsidRDefault="009611F5" w:rsidP="0033167E">
      <w:pPr>
        <w:pStyle w:val="Listeavsnitt"/>
        <w:numPr>
          <w:ilvl w:val="0"/>
          <w:numId w:val="26"/>
        </w:numPr>
        <w:rPr>
          <w:color w:val="0000FF"/>
          <w:u w:val="double"/>
          <w:lang w:val="nn-NO"/>
        </w:rPr>
      </w:pPr>
      <w:r w:rsidRPr="009B1DAA">
        <w:rPr>
          <w:lang w:val="nn-NO"/>
        </w:rPr>
        <w:t xml:space="preserve">Finn </w:t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mange </w:t>
      </w:r>
      <w:r w:rsidR="00E32210" w:rsidRPr="009B1DAA">
        <w:rPr>
          <w:lang w:val="nn-NO"/>
        </w:rPr>
        <w:t>minutt</w:t>
      </w:r>
      <w:r w:rsidRPr="009B1DAA">
        <w:rPr>
          <w:lang w:val="nn-NO"/>
        </w:rPr>
        <w:t xml:space="preserve"> det </w:t>
      </w:r>
      <w:r w:rsidR="00E32210" w:rsidRPr="009B1DAA">
        <w:rPr>
          <w:lang w:val="nn-NO"/>
        </w:rPr>
        <w:t>vart</w:t>
      </w:r>
      <w:r w:rsidRPr="009B1DAA">
        <w:rPr>
          <w:lang w:val="nn-NO"/>
        </w:rPr>
        <w:t xml:space="preserve"> ringt når prisen </w:t>
      </w:r>
      <w:r w:rsidR="008864E6" w:rsidRPr="009B1DAA">
        <w:rPr>
          <w:lang w:val="nn-NO"/>
        </w:rPr>
        <w:t>ein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månad</w:t>
      </w:r>
      <w:r w:rsidRPr="009B1DAA">
        <w:rPr>
          <w:lang w:val="nn-NO"/>
        </w:rPr>
        <w:t xml:space="preserve"> var 230,50 kr.</w:t>
      </w:r>
      <w:r w:rsidRPr="009B1DAA">
        <w:rPr>
          <w:lang w:val="nn-NO"/>
        </w:rPr>
        <w:br/>
      </w:r>
      <w:r w:rsidR="00FC010E">
        <w:rPr>
          <w:noProof/>
          <w:lang w:eastAsia="nb-NO"/>
        </w:rPr>
        <w:drawing>
          <wp:inline distT="0" distB="0" distL="0" distR="0" wp14:anchorId="4DF32F79" wp14:editId="5F2604B3">
            <wp:extent cx="2705100" cy="1504950"/>
            <wp:effectExtent l="0" t="0" r="0" b="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1DAA">
        <w:rPr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Det </w:t>
      </w:r>
      <w:r w:rsidR="00E32210" w:rsidRPr="009B1DAA">
        <w:rPr>
          <w:color w:val="0000FF"/>
          <w:u w:val="double"/>
          <w:lang w:val="nn-NO"/>
        </w:rPr>
        <w:t>vart</w:t>
      </w:r>
      <w:r w:rsidRPr="009B1DAA">
        <w:rPr>
          <w:color w:val="0000FF"/>
          <w:u w:val="double"/>
          <w:lang w:val="nn-NO"/>
        </w:rPr>
        <w:t xml:space="preserve"> ringt 350 </w:t>
      </w:r>
      <w:r w:rsidR="00E32210" w:rsidRPr="009B1DAA">
        <w:rPr>
          <w:color w:val="0000FF"/>
          <w:u w:val="double"/>
          <w:lang w:val="nn-NO"/>
        </w:rPr>
        <w:t>minutt</w:t>
      </w:r>
      <w:r w:rsidRPr="009B1DAA">
        <w:rPr>
          <w:color w:val="0000FF"/>
          <w:u w:val="double"/>
          <w:lang w:val="nn-NO"/>
        </w:rPr>
        <w:t xml:space="preserve"> denne </w:t>
      </w:r>
      <w:r w:rsidR="00E32210" w:rsidRPr="009B1DAA">
        <w:rPr>
          <w:color w:val="0000FF"/>
          <w:u w:val="double"/>
          <w:lang w:val="nn-NO"/>
        </w:rPr>
        <w:t>månaden</w:t>
      </w:r>
      <w:r w:rsidRPr="009B1DAA">
        <w:rPr>
          <w:color w:val="0000FF"/>
          <w:u w:val="double"/>
          <w:lang w:val="nn-NO"/>
        </w:rPr>
        <w:t>.</w:t>
      </w:r>
    </w:p>
    <w:p w:rsidR="009611F5" w:rsidRPr="009B1DAA" w:rsidRDefault="009611F5" w:rsidP="009611F5">
      <w:pPr>
        <w:rPr>
          <w:lang w:val="nn-NO"/>
        </w:rPr>
      </w:pPr>
    </w:p>
    <w:p w:rsidR="0022529E" w:rsidRPr="009B1DAA" w:rsidRDefault="009611F5" w:rsidP="00BC0FEB">
      <w:pPr>
        <w:pStyle w:val="Overskrift1"/>
        <w:rPr>
          <w:lang w:val="nn-NO" w:eastAsia="nb-NO"/>
        </w:rPr>
      </w:pPr>
      <w:r w:rsidRPr="009B1DAA">
        <w:rPr>
          <w:lang w:val="nn-NO"/>
        </w:rPr>
        <w:br w:type="page"/>
      </w:r>
      <w:bookmarkStart w:id="35" w:name="_Toc341637957"/>
      <w:bookmarkStart w:id="36" w:name="_Toc17268460"/>
      <w:bookmarkStart w:id="37" w:name="_Toc226098789"/>
      <w:bookmarkStart w:id="38" w:name="_Toc226099256"/>
      <w:bookmarkStart w:id="39" w:name="_Toc226351151"/>
      <w:r w:rsidR="0022529E" w:rsidRPr="009B1DAA">
        <w:rPr>
          <w:lang w:val="nn-NO" w:eastAsia="nb-NO"/>
        </w:rPr>
        <w:lastRenderedPageBreak/>
        <w:t>Prosent</w:t>
      </w:r>
      <w:r w:rsidR="00F06889" w:rsidRPr="009B1DAA">
        <w:rPr>
          <w:lang w:val="nn-NO" w:eastAsia="nb-NO"/>
        </w:rPr>
        <w:t>rekn</w:t>
      </w:r>
      <w:r w:rsidR="0022529E" w:rsidRPr="009B1DAA">
        <w:rPr>
          <w:lang w:val="nn-NO" w:eastAsia="nb-NO"/>
        </w:rPr>
        <w:t>ing</w:t>
      </w:r>
      <w:bookmarkEnd w:id="35"/>
      <w:bookmarkEnd w:id="36"/>
    </w:p>
    <w:bookmarkEnd w:id="37"/>
    <w:bookmarkEnd w:id="38"/>
    <w:bookmarkEnd w:id="39"/>
    <w:p w:rsidR="0022529E" w:rsidRPr="009B1DAA" w:rsidRDefault="0022529E" w:rsidP="0022529E">
      <w:pPr>
        <w:spacing w:after="0"/>
        <w:rPr>
          <w:b/>
          <w:lang w:val="nn-NO"/>
        </w:rPr>
      </w:pPr>
    </w:p>
    <w:p w:rsidR="0022529E" w:rsidRPr="009B1DAA" w:rsidRDefault="00A0548B" w:rsidP="0022529E">
      <w:pPr>
        <w:rPr>
          <w:lang w:val="nn-NO"/>
        </w:rPr>
      </w:pPr>
      <w:r w:rsidRPr="009B1DAA">
        <w:rPr>
          <w:b/>
          <w:lang w:val="nn-NO"/>
        </w:rPr>
        <w:t>10.1</w:t>
      </w:r>
      <w:r w:rsidR="0022529E" w:rsidRPr="009B1DAA">
        <w:rPr>
          <w:lang w:val="nn-NO"/>
        </w:rPr>
        <w:br/>
        <w:t xml:space="preserve">Skriv </w:t>
      </w:r>
      <w:r w:rsidR="00E12A56" w:rsidRPr="009B1DAA">
        <w:rPr>
          <w:lang w:val="nn-NO"/>
        </w:rPr>
        <w:t>tala</w:t>
      </w:r>
      <w:r w:rsidR="0022529E" w:rsidRPr="009B1DAA">
        <w:rPr>
          <w:lang w:val="nn-NO"/>
        </w:rPr>
        <w:t xml:space="preserve"> som prosent.</w:t>
      </w:r>
    </w:p>
    <w:p w:rsidR="0022529E" w:rsidRPr="009B1DAA" w:rsidRDefault="0022529E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9B1DAA">
        <w:rPr>
          <w:position w:val="-14"/>
          <w:lang w:val="nn-NO"/>
        </w:rPr>
        <w:object w:dxaOrig="1120" w:dyaOrig="360">
          <v:shape id="_x0000_i1233" type="#_x0000_t75" style="width:56pt;height:19pt" o:ole="">
            <v:imagedata r:id="rId439" o:title=""/>
          </v:shape>
          <o:OLEObject Type="Embed" ProgID="Equation.DSMT4" ShapeID="_x0000_i1233" DrawAspect="Content" ObjectID="_1629096243" r:id="rId440"/>
        </w:object>
      </w:r>
    </w:p>
    <w:p w:rsidR="0022529E" w:rsidRPr="009B1DAA" w:rsidRDefault="0022529E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9B1DAA">
        <w:rPr>
          <w:position w:val="-14"/>
          <w:lang w:val="nn-NO"/>
        </w:rPr>
        <w:object w:dxaOrig="1200" w:dyaOrig="360">
          <v:shape id="_x0000_i1234" type="#_x0000_t75" style="width:61pt;height:19pt" o:ole="">
            <v:imagedata r:id="rId441" o:title=""/>
          </v:shape>
          <o:OLEObject Type="Embed" ProgID="Equation.DSMT4" ShapeID="_x0000_i1234" DrawAspect="Content" ObjectID="_1629096244" r:id="rId442"/>
        </w:object>
      </w:r>
    </w:p>
    <w:p w:rsidR="0022529E" w:rsidRPr="009B1DAA" w:rsidRDefault="0022529E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9B1DAA">
        <w:rPr>
          <w:position w:val="-14"/>
          <w:lang w:val="nn-NO"/>
        </w:rPr>
        <w:object w:dxaOrig="1200" w:dyaOrig="360">
          <v:shape id="_x0000_i1235" type="#_x0000_t75" style="width:61pt;height:19pt" o:ole="">
            <v:imagedata r:id="rId443" o:title=""/>
          </v:shape>
          <o:OLEObject Type="Embed" ProgID="Equation.DSMT4" ShapeID="_x0000_i1235" DrawAspect="Content" ObjectID="_1629096245" r:id="rId444"/>
        </w:object>
      </w:r>
    </w:p>
    <w:p w:rsidR="0022529E" w:rsidRPr="009B1DAA" w:rsidRDefault="0022529E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9B1DAA">
        <w:rPr>
          <w:position w:val="-14"/>
          <w:lang w:val="nn-NO"/>
        </w:rPr>
        <w:object w:dxaOrig="1080" w:dyaOrig="360">
          <v:shape id="_x0000_i1236" type="#_x0000_t75" style="width:55pt;height:19pt" o:ole="">
            <v:imagedata r:id="rId445" o:title=""/>
          </v:shape>
          <o:OLEObject Type="Embed" ProgID="Equation.DSMT4" ShapeID="_x0000_i1236" DrawAspect="Content" ObjectID="_1629096246" r:id="rId446"/>
        </w:object>
      </w:r>
    </w:p>
    <w:p w:rsidR="0022529E" w:rsidRPr="009B1DAA" w:rsidRDefault="0022529E" w:rsidP="0033167E">
      <w:pPr>
        <w:pStyle w:val="Listeavsnitt"/>
        <w:numPr>
          <w:ilvl w:val="0"/>
          <w:numId w:val="33"/>
        </w:numPr>
        <w:rPr>
          <w:lang w:val="nn-NO"/>
        </w:rPr>
      </w:pPr>
      <w:r w:rsidRPr="009B1DAA">
        <w:rPr>
          <w:position w:val="-14"/>
          <w:lang w:val="nn-NO"/>
        </w:rPr>
        <w:object w:dxaOrig="999" w:dyaOrig="360">
          <v:shape id="_x0000_i1237" type="#_x0000_t75" style="width:50pt;height:19pt" o:ole="">
            <v:imagedata r:id="rId447" o:title=""/>
          </v:shape>
          <o:OLEObject Type="Embed" ProgID="Equation.DSMT4" ShapeID="_x0000_i1237" DrawAspect="Content" ObjectID="_1629096247" r:id="rId448"/>
        </w:object>
      </w:r>
    </w:p>
    <w:p w:rsidR="0022529E" w:rsidRPr="009B1DAA" w:rsidRDefault="0022529E" w:rsidP="0022529E">
      <w:pPr>
        <w:rPr>
          <w:lang w:val="nn-NO"/>
        </w:rPr>
      </w:pPr>
    </w:p>
    <w:p w:rsidR="0022529E" w:rsidRPr="009B1DAA" w:rsidRDefault="00A0548B" w:rsidP="0022529E">
      <w:pPr>
        <w:rPr>
          <w:lang w:val="nn-NO"/>
        </w:rPr>
      </w:pPr>
      <w:r w:rsidRPr="009B1DAA">
        <w:rPr>
          <w:b/>
          <w:lang w:val="nn-NO"/>
        </w:rPr>
        <w:t>10.2</w:t>
      </w:r>
      <w:r w:rsidR="0022529E" w:rsidRPr="009B1DAA">
        <w:rPr>
          <w:lang w:val="nn-NO"/>
        </w:rPr>
        <w:br/>
        <w:t xml:space="preserve">Skriv </w:t>
      </w:r>
      <w:r w:rsidR="00E12A56" w:rsidRPr="009B1DAA">
        <w:rPr>
          <w:lang w:val="nn-NO"/>
        </w:rPr>
        <w:t>tala</w:t>
      </w:r>
      <w:r w:rsidR="0022529E" w:rsidRPr="009B1DAA">
        <w:rPr>
          <w:lang w:val="nn-NO"/>
        </w:rPr>
        <w:t xml:space="preserve"> som prosent.</w:t>
      </w:r>
    </w:p>
    <w:p w:rsidR="0022529E" w:rsidRPr="009B1DAA" w:rsidRDefault="0022529E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9B1DAA">
        <w:rPr>
          <w:position w:val="-16"/>
          <w:lang w:val="nn-NO"/>
        </w:rPr>
        <w:object w:dxaOrig="1400" w:dyaOrig="380">
          <v:shape id="_x0000_i1238" type="#_x0000_t75" style="width:70.5pt;height:19.5pt" o:ole="">
            <v:imagedata r:id="rId449" o:title=""/>
          </v:shape>
          <o:OLEObject Type="Embed" ProgID="Equation.DSMT4" ShapeID="_x0000_i1238" DrawAspect="Content" ObjectID="_1629096248" r:id="rId450"/>
        </w:object>
      </w:r>
    </w:p>
    <w:p w:rsidR="0022529E" w:rsidRPr="009B1DAA" w:rsidRDefault="0022529E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9B1DAA">
        <w:rPr>
          <w:position w:val="-16"/>
          <w:lang w:val="nn-NO"/>
        </w:rPr>
        <w:object w:dxaOrig="1480" w:dyaOrig="380">
          <v:shape id="_x0000_i1239" type="#_x0000_t75" style="width:75pt;height:19.5pt" o:ole="">
            <v:imagedata r:id="rId451" o:title=""/>
          </v:shape>
          <o:OLEObject Type="Embed" ProgID="Equation.DSMT4" ShapeID="_x0000_i1239" DrawAspect="Content" ObjectID="_1629096249" r:id="rId452"/>
        </w:object>
      </w:r>
    </w:p>
    <w:p w:rsidR="0022529E" w:rsidRPr="009B1DAA" w:rsidRDefault="0022529E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9B1DAA">
        <w:rPr>
          <w:position w:val="-16"/>
          <w:lang w:val="nn-NO"/>
        </w:rPr>
        <w:object w:dxaOrig="1280" w:dyaOrig="380">
          <v:shape id="_x0000_i1240" type="#_x0000_t75" style="width:64.5pt;height:19.5pt" o:ole="">
            <v:imagedata r:id="rId453" o:title=""/>
          </v:shape>
          <o:OLEObject Type="Embed" ProgID="Equation.DSMT4" ShapeID="_x0000_i1240" DrawAspect="Content" ObjectID="_1629096250" r:id="rId454"/>
        </w:object>
      </w:r>
    </w:p>
    <w:p w:rsidR="0022529E" w:rsidRPr="009B1DAA" w:rsidRDefault="0022529E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9B1DAA">
        <w:rPr>
          <w:position w:val="-16"/>
          <w:lang w:val="nn-NO"/>
        </w:rPr>
        <w:object w:dxaOrig="1520" w:dyaOrig="380">
          <v:shape id="_x0000_i1241" type="#_x0000_t75" style="width:76.5pt;height:19.5pt" o:ole="">
            <v:imagedata r:id="rId455" o:title=""/>
          </v:shape>
          <o:OLEObject Type="Embed" ProgID="Equation.DSMT4" ShapeID="_x0000_i1241" DrawAspect="Content" ObjectID="_1629096251" r:id="rId456"/>
        </w:object>
      </w:r>
    </w:p>
    <w:p w:rsidR="0022529E" w:rsidRPr="009B1DAA" w:rsidRDefault="0022529E" w:rsidP="0033167E">
      <w:pPr>
        <w:pStyle w:val="Listeavsnitt"/>
        <w:numPr>
          <w:ilvl w:val="0"/>
          <w:numId w:val="34"/>
        </w:numPr>
        <w:rPr>
          <w:lang w:val="nn-NO"/>
        </w:rPr>
      </w:pPr>
      <w:r w:rsidRPr="009B1DAA">
        <w:rPr>
          <w:position w:val="-16"/>
          <w:lang w:val="nn-NO"/>
        </w:rPr>
        <w:object w:dxaOrig="1520" w:dyaOrig="380">
          <v:shape id="_x0000_i1242" type="#_x0000_t75" style="width:76.5pt;height:19.5pt" o:ole="">
            <v:imagedata r:id="rId457" o:title=""/>
          </v:shape>
          <o:OLEObject Type="Embed" ProgID="Equation.DSMT4" ShapeID="_x0000_i1242" DrawAspect="Content" ObjectID="_1629096252" r:id="rId458"/>
        </w:object>
      </w:r>
    </w:p>
    <w:p w:rsidR="00A0548B" w:rsidRPr="009B1DAA" w:rsidRDefault="00A0548B" w:rsidP="0022529E">
      <w:pPr>
        <w:spacing w:before="240"/>
        <w:rPr>
          <w:b/>
          <w:lang w:val="nn-NO"/>
        </w:rPr>
      </w:pPr>
    </w:p>
    <w:p w:rsidR="0022529E" w:rsidRPr="009B1DAA" w:rsidRDefault="00A0548B" w:rsidP="0022529E">
      <w:pPr>
        <w:spacing w:before="240"/>
        <w:rPr>
          <w:lang w:val="nn-NO"/>
        </w:rPr>
      </w:pPr>
      <w:r w:rsidRPr="009B1DAA">
        <w:rPr>
          <w:b/>
          <w:lang w:val="nn-NO"/>
        </w:rPr>
        <w:t>10.3</w:t>
      </w:r>
      <w:r w:rsidR="0022529E" w:rsidRPr="009B1DAA">
        <w:rPr>
          <w:lang w:val="nn-NO"/>
        </w:rPr>
        <w:br/>
        <w:t>Skriv som desimal</w:t>
      </w:r>
      <w:r w:rsidR="00E12A56" w:rsidRPr="009B1DAA">
        <w:rPr>
          <w:lang w:val="nn-NO"/>
        </w:rPr>
        <w:t>tal</w:t>
      </w:r>
      <w:r w:rsidR="0022529E" w:rsidRPr="009B1DAA">
        <w:rPr>
          <w:lang w:val="nn-NO"/>
        </w:rPr>
        <w:t>.</w:t>
      </w:r>
    </w:p>
    <w:p w:rsidR="0022529E" w:rsidRPr="009B1DAA" w:rsidRDefault="0022529E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9B1DAA">
        <w:rPr>
          <w:position w:val="-16"/>
          <w:lang w:val="nn-NO"/>
        </w:rPr>
        <w:object w:dxaOrig="1100" w:dyaOrig="380">
          <v:shape id="_x0000_i1243" type="#_x0000_t75" style="width:55.5pt;height:19pt" o:ole="">
            <v:imagedata r:id="rId459" o:title=""/>
          </v:shape>
          <o:OLEObject Type="Embed" ProgID="Equation.DSMT4" ShapeID="_x0000_i1243" DrawAspect="Content" ObjectID="_1629096253" r:id="rId460"/>
        </w:object>
      </w:r>
    </w:p>
    <w:p w:rsidR="0022529E" w:rsidRPr="009B1DAA" w:rsidRDefault="0022529E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9B1DAA">
        <w:rPr>
          <w:position w:val="-16"/>
          <w:lang w:val="nn-NO"/>
        </w:rPr>
        <w:object w:dxaOrig="1080" w:dyaOrig="380">
          <v:shape id="_x0000_i1244" type="#_x0000_t75" style="width:53pt;height:19pt" o:ole="">
            <v:imagedata r:id="rId461" o:title=""/>
          </v:shape>
          <o:OLEObject Type="Embed" ProgID="Equation.DSMT4" ShapeID="_x0000_i1244" DrawAspect="Content" ObjectID="_1629096254" r:id="rId462"/>
        </w:object>
      </w:r>
    </w:p>
    <w:p w:rsidR="0022529E" w:rsidRPr="009B1DAA" w:rsidRDefault="0022529E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9B1DAA">
        <w:rPr>
          <w:position w:val="-16"/>
          <w:lang w:val="nn-NO"/>
        </w:rPr>
        <w:object w:dxaOrig="999" w:dyaOrig="380">
          <v:shape id="_x0000_i1245" type="#_x0000_t75" style="width:49.5pt;height:19pt" o:ole="">
            <v:imagedata r:id="rId463" o:title=""/>
          </v:shape>
          <o:OLEObject Type="Embed" ProgID="Equation.DSMT4" ShapeID="_x0000_i1245" DrawAspect="Content" ObjectID="_1629096255" r:id="rId464"/>
        </w:object>
      </w:r>
    </w:p>
    <w:p w:rsidR="0022529E" w:rsidRPr="009B1DAA" w:rsidRDefault="0022529E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9B1DAA">
        <w:rPr>
          <w:position w:val="-16"/>
          <w:lang w:val="nn-NO"/>
        </w:rPr>
        <w:object w:dxaOrig="1100" w:dyaOrig="380">
          <v:shape id="_x0000_i1246" type="#_x0000_t75" style="width:55.5pt;height:19pt" o:ole="">
            <v:imagedata r:id="rId465" o:title=""/>
          </v:shape>
          <o:OLEObject Type="Embed" ProgID="Equation.DSMT4" ShapeID="_x0000_i1246" DrawAspect="Content" ObjectID="_1629096256" r:id="rId466"/>
        </w:object>
      </w:r>
    </w:p>
    <w:p w:rsidR="0022529E" w:rsidRPr="009B1DAA" w:rsidRDefault="0022529E" w:rsidP="0033167E">
      <w:pPr>
        <w:pStyle w:val="Listeavsnitt"/>
        <w:numPr>
          <w:ilvl w:val="0"/>
          <w:numId w:val="35"/>
        </w:numPr>
        <w:rPr>
          <w:lang w:val="nn-NO"/>
        </w:rPr>
      </w:pPr>
      <w:r w:rsidRPr="009B1DAA">
        <w:rPr>
          <w:position w:val="-16"/>
          <w:lang w:val="nn-NO"/>
        </w:rPr>
        <w:object w:dxaOrig="999" w:dyaOrig="380">
          <v:shape id="_x0000_i1247" type="#_x0000_t75" style="width:50pt;height:19pt" o:ole="">
            <v:imagedata r:id="rId467" o:title=""/>
          </v:shape>
          <o:OLEObject Type="Embed" ProgID="Equation.DSMT4" ShapeID="_x0000_i1247" DrawAspect="Content" ObjectID="_1629096257" r:id="rId468"/>
        </w:object>
      </w:r>
    </w:p>
    <w:p w:rsidR="0022529E" w:rsidRPr="009B1DAA" w:rsidRDefault="0022529E" w:rsidP="0022529E">
      <w:pPr>
        <w:rPr>
          <w:lang w:val="nn-NO"/>
        </w:rPr>
      </w:pPr>
    </w:p>
    <w:p w:rsidR="00FA0778" w:rsidRDefault="00FA0778">
      <w:pPr>
        <w:spacing w:after="0" w:line="240" w:lineRule="auto"/>
        <w:rPr>
          <w:b/>
          <w:lang w:val="nn-NO"/>
        </w:rPr>
      </w:pPr>
      <w:r>
        <w:rPr>
          <w:b/>
          <w:lang w:val="nn-NO"/>
        </w:rPr>
        <w:br w:type="page"/>
      </w:r>
    </w:p>
    <w:p w:rsidR="0022529E" w:rsidRPr="009B1DAA" w:rsidRDefault="0022529E" w:rsidP="0022529E">
      <w:pPr>
        <w:rPr>
          <w:lang w:val="nn-NO"/>
        </w:rPr>
      </w:pPr>
      <w:r w:rsidRPr="009B1DAA">
        <w:rPr>
          <w:b/>
          <w:lang w:val="nn-NO"/>
        </w:rPr>
        <w:lastRenderedPageBreak/>
        <w:t>1</w:t>
      </w:r>
      <w:r w:rsidR="00A0548B" w:rsidRPr="009B1DAA">
        <w:rPr>
          <w:b/>
          <w:lang w:val="nn-NO"/>
        </w:rPr>
        <w:t>0.4</w:t>
      </w:r>
      <w:r w:rsidRPr="009B1DAA">
        <w:rPr>
          <w:lang w:val="nn-NO"/>
        </w:rPr>
        <w:br/>
        <w:t>Skriv som desimal</w:t>
      </w:r>
      <w:r w:rsidR="00E12A56" w:rsidRPr="009B1DAA">
        <w:rPr>
          <w:lang w:val="nn-NO"/>
        </w:rPr>
        <w:t>tal</w:t>
      </w:r>
      <w:r w:rsidRPr="009B1DAA">
        <w:rPr>
          <w:lang w:val="nn-NO"/>
        </w:rPr>
        <w:t>.</w:t>
      </w:r>
    </w:p>
    <w:p w:rsidR="0022529E" w:rsidRPr="009B1DAA" w:rsidRDefault="0022529E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9B1DAA">
        <w:rPr>
          <w:position w:val="-16"/>
          <w:lang w:val="nn-NO"/>
        </w:rPr>
        <w:object w:dxaOrig="1280" w:dyaOrig="380">
          <v:shape id="_x0000_i1248" type="#_x0000_t75" style="width:63.5pt;height:19pt" o:ole="">
            <v:imagedata r:id="rId469" o:title=""/>
          </v:shape>
          <o:OLEObject Type="Embed" ProgID="Equation.DSMT4" ShapeID="_x0000_i1248" DrawAspect="Content" ObjectID="_1629096258" r:id="rId470"/>
        </w:object>
      </w:r>
    </w:p>
    <w:p w:rsidR="0022529E" w:rsidRPr="009B1DAA" w:rsidRDefault="0022529E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9B1DAA">
        <w:rPr>
          <w:position w:val="-16"/>
          <w:lang w:val="nn-NO"/>
        </w:rPr>
        <w:object w:dxaOrig="1500" w:dyaOrig="380">
          <v:shape id="_x0000_i1249" type="#_x0000_t75" style="width:73.5pt;height:19pt" o:ole="">
            <v:imagedata r:id="rId471" o:title=""/>
          </v:shape>
          <o:OLEObject Type="Embed" ProgID="Equation.DSMT4" ShapeID="_x0000_i1249" DrawAspect="Content" ObjectID="_1629096259" r:id="rId472"/>
        </w:object>
      </w:r>
    </w:p>
    <w:p w:rsidR="0022529E" w:rsidRPr="009B1DAA" w:rsidRDefault="0022529E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9B1DAA">
        <w:rPr>
          <w:position w:val="-16"/>
          <w:lang w:val="nn-NO"/>
        </w:rPr>
        <w:object w:dxaOrig="1380" w:dyaOrig="380">
          <v:shape id="_x0000_i1250" type="#_x0000_t75" style="width:69pt;height:19pt" o:ole="">
            <v:imagedata r:id="rId473" o:title=""/>
          </v:shape>
          <o:OLEObject Type="Embed" ProgID="Equation.DSMT4" ShapeID="_x0000_i1250" DrawAspect="Content" ObjectID="_1629096260" r:id="rId474"/>
        </w:object>
      </w:r>
    </w:p>
    <w:p w:rsidR="0022529E" w:rsidRPr="009B1DAA" w:rsidRDefault="0022529E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9B1DAA">
        <w:rPr>
          <w:position w:val="-16"/>
          <w:lang w:val="nn-NO"/>
        </w:rPr>
        <w:object w:dxaOrig="1740" w:dyaOrig="380">
          <v:shape id="_x0000_i1251" type="#_x0000_t75" style="width:86pt;height:19pt" o:ole="">
            <v:imagedata r:id="rId475" o:title=""/>
          </v:shape>
          <o:OLEObject Type="Embed" ProgID="Equation.DSMT4" ShapeID="_x0000_i1251" DrawAspect="Content" ObjectID="_1629096261" r:id="rId476"/>
        </w:object>
      </w:r>
    </w:p>
    <w:p w:rsidR="0022529E" w:rsidRPr="009B1DAA" w:rsidRDefault="0022529E" w:rsidP="0033167E">
      <w:pPr>
        <w:pStyle w:val="Listeavsnitt"/>
        <w:numPr>
          <w:ilvl w:val="0"/>
          <w:numId w:val="36"/>
        </w:numPr>
        <w:rPr>
          <w:lang w:val="nn-NO"/>
        </w:rPr>
      </w:pPr>
      <w:r w:rsidRPr="009B1DAA">
        <w:rPr>
          <w:position w:val="-16"/>
          <w:lang w:val="nn-NO"/>
        </w:rPr>
        <w:object w:dxaOrig="1500" w:dyaOrig="380">
          <v:shape id="_x0000_i1252" type="#_x0000_t75" style="width:73.5pt;height:19pt" o:ole="">
            <v:imagedata r:id="rId477" o:title=""/>
          </v:shape>
          <o:OLEObject Type="Embed" ProgID="Equation.DSMT4" ShapeID="_x0000_i1252" DrawAspect="Content" ObjectID="_1629096262" r:id="rId478"/>
        </w:object>
      </w:r>
    </w:p>
    <w:p w:rsidR="0022529E" w:rsidRPr="009B1DAA" w:rsidRDefault="0022529E" w:rsidP="0022529E">
      <w:pPr>
        <w:rPr>
          <w:lang w:val="nn-NO"/>
        </w:rPr>
      </w:pPr>
    </w:p>
    <w:p w:rsidR="0022529E" w:rsidRPr="005806DB" w:rsidRDefault="00A0548B" w:rsidP="0022529E">
      <w:pPr>
        <w:spacing w:before="240"/>
      </w:pPr>
      <w:r w:rsidRPr="005806DB">
        <w:rPr>
          <w:b/>
        </w:rPr>
        <w:t>10.5</w:t>
      </w:r>
      <w:r w:rsidR="0022529E" w:rsidRPr="005806DB">
        <w:br/>
        <w:t xml:space="preserve">Mary Ann og Niels Henrik </w:t>
      </w:r>
      <w:r w:rsidRPr="005806DB">
        <w:t>kjøper</w:t>
      </w:r>
      <w:r w:rsidR="0022529E" w:rsidRPr="005806DB">
        <w:t xml:space="preserve"> </w:t>
      </w:r>
      <w:proofErr w:type="spellStart"/>
      <w:r w:rsidR="008864E6" w:rsidRPr="005806DB">
        <w:t>ein</w:t>
      </w:r>
      <w:proofErr w:type="spellEnd"/>
      <w:r w:rsidR="0022529E" w:rsidRPr="005806DB">
        <w:t xml:space="preserve"> pizza. Pizzaen er delt i 9 like store </w:t>
      </w:r>
      <w:r w:rsidR="006A3598" w:rsidRPr="005806DB">
        <w:t>stykke</w:t>
      </w:r>
      <w:r w:rsidR="0022529E" w:rsidRPr="005806DB">
        <w:t xml:space="preserve">. Niels Henrik </w:t>
      </w:r>
      <w:r w:rsidR="00E32210" w:rsidRPr="005806DB">
        <w:t>et</w:t>
      </w:r>
      <w:r w:rsidR="0022529E" w:rsidRPr="005806DB">
        <w:t xml:space="preserve"> 5 pizza</w:t>
      </w:r>
      <w:r w:rsidR="006A3598" w:rsidRPr="005806DB">
        <w:t>stykke</w:t>
      </w:r>
      <w:r w:rsidR="0022529E" w:rsidRPr="005806DB">
        <w:t xml:space="preserve"> og Mary Ann </w:t>
      </w:r>
      <w:r w:rsidR="00E32210" w:rsidRPr="005806DB">
        <w:t>et</w:t>
      </w:r>
      <w:r w:rsidR="0022529E" w:rsidRPr="005806DB">
        <w:t xml:space="preserve"> 4 </w:t>
      </w:r>
      <w:r w:rsidR="006A3598" w:rsidRPr="005806DB">
        <w:t>stykke</w:t>
      </w:r>
      <w:r w:rsidR="0022529E" w:rsidRPr="005806DB">
        <w:t xml:space="preserve">. </w:t>
      </w:r>
    </w:p>
    <w:p w:rsidR="0022529E" w:rsidRPr="00FC15E4" w:rsidRDefault="000D6DCA" w:rsidP="0033167E">
      <w:pPr>
        <w:pStyle w:val="Listeavsnitt"/>
        <w:numPr>
          <w:ilvl w:val="0"/>
          <w:numId w:val="37"/>
        </w:numPr>
        <w:spacing w:before="240"/>
        <w:rPr>
          <w:color w:val="0000FF"/>
          <w:lang w:val="nb-NO"/>
        </w:rPr>
      </w:pPr>
      <w:r w:rsidRPr="00FC15E4">
        <w:rPr>
          <w:lang w:val="nb-NO"/>
        </w:rPr>
        <w:t>Kor</w:t>
      </w:r>
      <w:r w:rsidR="0022529E" w:rsidRPr="00FC15E4">
        <w:rPr>
          <w:lang w:val="nb-NO"/>
        </w:rPr>
        <w:t xml:space="preserve"> mange prosent av pizzaen </w:t>
      </w:r>
      <w:r w:rsidR="00E32210" w:rsidRPr="00FC15E4">
        <w:rPr>
          <w:lang w:val="nb-NO"/>
        </w:rPr>
        <w:t>et</w:t>
      </w:r>
      <w:r w:rsidR="0022529E" w:rsidRPr="00FC15E4">
        <w:rPr>
          <w:lang w:val="nb-NO"/>
        </w:rPr>
        <w:t xml:space="preserve"> Niels Henrik?</w:t>
      </w:r>
      <w:r w:rsidR="0022529E" w:rsidRPr="00FC15E4">
        <w:rPr>
          <w:lang w:val="nb-NO"/>
        </w:rPr>
        <w:br/>
      </w:r>
      <w:r w:rsidR="0022529E" w:rsidRPr="00FC15E4">
        <w:rPr>
          <w:color w:val="0000FF"/>
          <w:lang w:val="nb-NO"/>
        </w:rPr>
        <w:t xml:space="preserve">Niels Henrik </w:t>
      </w:r>
      <w:r w:rsidR="00E32210" w:rsidRPr="00FC15E4">
        <w:rPr>
          <w:color w:val="0000FF"/>
          <w:lang w:val="nb-NO"/>
        </w:rPr>
        <w:t>et</w:t>
      </w:r>
      <w:r w:rsidR="0022529E" w:rsidRPr="00FC15E4">
        <w:rPr>
          <w:color w:val="0000FF"/>
          <w:lang w:val="nb-NO"/>
        </w:rPr>
        <w:t xml:space="preserve"> </w:t>
      </w:r>
      <w:r w:rsidR="0022529E" w:rsidRPr="009B1DAA">
        <w:rPr>
          <w:color w:val="0000FF"/>
          <w:position w:val="-22"/>
          <w:lang w:val="nn-NO"/>
        </w:rPr>
        <w:object w:dxaOrig="1760" w:dyaOrig="580">
          <v:shape id="_x0000_i1253" type="#_x0000_t75" style="width:87.5pt;height:29.5pt" o:ole="">
            <v:imagedata r:id="rId479" o:title=""/>
          </v:shape>
          <o:OLEObject Type="Embed" ProgID="Equation.DSMT4" ShapeID="_x0000_i1253" DrawAspect="Content" ObjectID="_1629096263" r:id="rId480"/>
        </w:object>
      </w:r>
      <w:r w:rsidR="0022529E" w:rsidRPr="00FC15E4">
        <w:rPr>
          <w:color w:val="0000FF"/>
          <w:lang w:val="nb-NO"/>
        </w:rPr>
        <w:t xml:space="preserve"> av pizzaen.</w:t>
      </w:r>
      <w:r w:rsidR="0022529E" w:rsidRPr="00FC15E4">
        <w:rPr>
          <w:color w:val="0000FF"/>
          <w:lang w:val="nb-NO"/>
        </w:rPr>
        <w:br/>
      </w:r>
    </w:p>
    <w:p w:rsidR="0022529E" w:rsidRPr="009B1DAA" w:rsidRDefault="000D6DCA" w:rsidP="0033167E">
      <w:pPr>
        <w:pStyle w:val="Listeavsnitt"/>
        <w:numPr>
          <w:ilvl w:val="0"/>
          <w:numId w:val="37"/>
        </w:numPr>
        <w:spacing w:before="240"/>
        <w:rPr>
          <w:lang w:val="nn-NO"/>
        </w:rPr>
      </w:pPr>
      <w:r w:rsidRPr="00FC15E4">
        <w:rPr>
          <w:lang w:val="nb-NO"/>
        </w:rPr>
        <w:t>Kor</w:t>
      </w:r>
      <w:r w:rsidR="0022529E" w:rsidRPr="00FC15E4">
        <w:rPr>
          <w:lang w:val="nb-NO"/>
        </w:rPr>
        <w:t xml:space="preserve"> mange prosent av pizzaen </w:t>
      </w:r>
      <w:r w:rsidR="00E32210" w:rsidRPr="00FC15E4">
        <w:rPr>
          <w:lang w:val="nb-NO"/>
        </w:rPr>
        <w:t>et</w:t>
      </w:r>
      <w:r w:rsidR="0022529E" w:rsidRPr="00FC15E4">
        <w:rPr>
          <w:lang w:val="nb-NO"/>
        </w:rPr>
        <w:t xml:space="preserve"> Mary Ann?</w:t>
      </w:r>
      <w:r w:rsidR="0022529E" w:rsidRPr="00FC15E4">
        <w:rPr>
          <w:lang w:val="nb-NO"/>
        </w:rPr>
        <w:br/>
      </w:r>
      <w:r w:rsidR="0022529E" w:rsidRPr="00FC15E4">
        <w:rPr>
          <w:color w:val="0000FF"/>
          <w:lang w:val="nb-NO"/>
        </w:rPr>
        <w:t xml:space="preserve">Mary Ann </w:t>
      </w:r>
      <w:r w:rsidR="00E32210" w:rsidRPr="00FC15E4">
        <w:rPr>
          <w:color w:val="0000FF"/>
          <w:lang w:val="nb-NO"/>
        </w:rPr>
        <w:t>et</w:t>
      </w:r>
      <w:r w:rsidR="0022529E" w:rsidRPr="00FC15E4">
        <w:rPr>
          <w:color w:val="0000FF"/>
          <w:lang w:val="nb-NO"/>
        </w:rPr>
        <w:t xml:space="preserve"> </w:t>
      </w:r>
      <w:r w:rsidR="0022529E" w:rsidRPr="009B1DAA">
        <w:rPr>
          <w:color w:val="0000FF"/>
          <w:position w:val="-22"/>
          <w:lang w:val="nn-NO"/>
        </w:rPr>
        <w:object w:dxaOrig="1780" w:dyaOrig="580">
          <v:shape id="_x0000_i1254" type="#_x0000_t75" style="width:88.5pt;height:29.5pt" o:ole="">
            <v:imagedata r:id="rId481" o:title=""/>
          </v:shape>
          <o:OLEObject Type="Embed" ProgID="Equation.DSMT4" ShapeID="_x0000_i1254" DrawAspect="Content" ObjectID="_1629096264" r:id="rId482"/>
        </w:object>
      </w:r>
      <w:r w:rsidR="0022529E" w:rsidRPr="00FC15E4">
        <w:rPr>
          <w:color w:val="0000FF"/>
          <w:lang w:val="nb-NO"/>
        </w:rPr>
        <w:t xml:space="preserve"> av pizzaen.</w:t>
      </w:r>
      <w:r w:rsidR="0022529E" w:rsidRPr="00FC15E4">
        <w:rPr>
          <w:lang w:val="nb-NO"/>
        </w:rPr>
        <w:br/>
      </w:r>
      <w:r w:rsidR="0022529E" w:rsidRPr="00FC15E4">
        <w:rPr>
          <w:lang w:val="nb-NO"/>
        </w:rPr>
        <w:br/>
      </w:r>
      <w:r w:rsidR="0022529E" w:rsidRPr="009B1DAA">
        <w:rPr>
          <w:color w:val="0000FF"/>
          <w:lang w:val="nn-NO"/>
        </w:rPr>
        <w:t xml:space="preserve">PS! </w:t>
      </w:r>
      <w:proofErr w:type="spellStart"/>
      <w:r w:rsidR="0022529E" w:rsidRPr="009B1DAA">
        <w:rPr>
          <w:color w:val="0000FF"/>
          <w:lang w:val="nn-NO"/>
        </w:rPr>
        <w:t>Siden</w:t>
      </w:r>
      <w:proofErr w:type="spellEnd"/>
      <w:r w:rsidR="0022529E" w:rsidRPr="009B1DAA">
        <w:rPr>
          <w:color w:val="0000FF"/>
          <w:lang w:val="nn-NO"/>
        </w:rPr>
        <w:t xml:space="preserve"> </w:t>
      </w:r>
      <w:r w:rsidR="00E12A56" w:rsidRPr="009B1DAA">
        <w:rPr>
          <w:color w:val="0000FF"/>
          <w:lang w:val="nn-NO"/>
        </w:rPr>
        <w:t>dei</w:t>
      </w:r>
      <w:r w:rsidR="0022529E" w:rsidRPr="009B1DAA">
        <w:rPr>
          <w:color w:val="0000FF"/>
          <w:lang w:val="nn-NO"/>
        </w:rPr>
        <w:t xml:space="preserve"> </w:t>
      </w:r>
      <w:r w:rsidR="00E12A56" w:rsidRPr="009B1DAA">
        <w:rPr>
          <w:color w:val="0000FF"/>
          <w:lang w:val="nn-NO"/>
        </w:rPr>
        <w:t>åt</w:t>
      </w:r>
      <w:r w:rsidR="0022529E" w:rsidRPr="009B1DAA">
        <w:rPr>
          <w:color w:val="0000FF"/>
          <w:lang w:val="nn-NO"/>
        </w:rPr>
        <w:t xml:space="preserve"> opp </w:t>
      </w:r>
      <w:r w:rsidR="00E32210" w:rsidRPr="009B1DAA">
        <w:rPr>
          <w:color w:val="0000FF"/>
          <w:lang w:val="nn-NO"/>
        </w:rPr>
        <w:t>heile</w:t>
      </w:r>
      <w:r w:rsidR="0022529E" w:rsidRPr="009B1DAA">
        <w:rPr>
          <w:color w:val="0000FF"/>
          <w:lang w:val="nn-NO"/>
        </w:rPr>
        <w:t xml:space="preserve"> pizzaen kunne vi ha </w:t>
      </w:r>
      <w:r w:rsidR="00E32210" w:rsidRPr="009B1DAA">
        <w:rPr>
          <w:color w:val="0000FF"/>
          <w:lang w:val="nn-NO"/>
        </w:rPr>
        <w:t>funne</w:t>
      </w:r>
      <w:r w:rsidR="0022529E" w:rsidRPr="009B1DAA">
        <w:rPr>
          <w:color w:val="0000FF"/>
          <w:lang w:val="nn-NO"/>
        </w:rPr>
        <w:t xml:space="preserve"> svaret slik: </w:t>
      </w:r>
      <w:r w:rsidR="0022529E" w:rsidRPr="009B1DAA">
        <w:rPr>
          <w:color w:val="0000FF"/>
          <w:position w:val="-8"/>
          <w:lang w:val="nn-NO"/>
        </w:rPr>
        <w:object w:dxaOrig="2240" w:dyaOrig="279">
          <v:shape id="_x0000_i1255" type="#_x0000_t75" style="width:112.5pt;height:14.5pt" o:ole="">
            <v:imagedata r:id="rId483" o:title=""/>
          </v:shape>
          <o:OLEObject Type="Embed" ProgID="Equation.DSMT4" ShapeID="_x0000_i1255" DrawAspect="Content" ObjectID="_1629096265" r:id="rId484"/>
        </w:object>
      </w:r>
      <w:r w:rsidR="0022529E" w:rsidRPr="009B1DAA">
        <w:rPr>
          <w:color w:val="FF0000"/>
          <w:lang w:val="nn-NO"/>
        </w:rPr>
        <w:br/>
      </w:r>
    </w:p>
    <w:p w:rsidR="0022529E" w:rsidRPr="009B1DAA" w:rsidRDefault="0022529E" w:rsidP="0022529E">
      <w:pPr>
        <w:spacing w:before="240"/>
        <w:rPr>
          <w:color w:val="0000FF"/>
          <w:lang w:val="nn-NO"/>
        </w:rPr>
      </w:pPr>
      <w:r w:rsidRPr="009B1DAA">
        <w:rPr>
          <w:b/>
          <w:lang w:val="nn-NO"/>
        </w:rPr>
        <w:t>1</w:t>
      </w:r>
      <w:r w:rsidR="00642E59" w:rsidRPr="009B1DAA">
        <w:rPr>
          <w:b/>
          <w:lang w:val="nn-NO"/>
        </w:rPr>
        <w:t>0.6</w:t>
      </w:r>
      <w:r w:rsidRPr="009B1DAA">
        <w:rPr>
          <w:lang w:val="nn-NO"/>
        </w:rPr>
        <w:br/>
        <w:t xml:space="preserve">Kåre </w:t>
      </w:r>
      <w:r w:rsidR="00E32210" w:rsidRPr="009B1DAA">
        <w:rPr>
          <w:lang w:val="nn-NO"/>
        </w:rPr>
        <w:t>sel</w:t>
      </w:r>
      <w:r w:rsidRPr="009B1DAA">
        <w:rPr>
          <w:lang w:val="nn-NO"/>
        </w:rPr>
        <w:t xml:space="preserve"> ved. </w:t>
      </w:r>
      <w:r w:rsidR="008864E6" w:rsidRPr="009B1DAA">
        <w:rPr>
          <w:lang w:val="nn-NO"/>
        </w:rPr>
        <w:t>Eit</w:t>
      </w:r>
      <w:r w:rsidRPr="009B1DAA">
        <w:rPr>
          <w:lang w:val="nn-NO"/>
        </w:rPr>
        <w:t xml:space="preserve"> år </w:t>
      </w:r>
      <w:r w:rsidR="00E32210" w:rsidRPr="009B1DAA">
        <w:rPr>
          <w:lang w:val="nn-NO"/>
        </w:rPr>
        <w:t>aukar</w:t>
      </w:r>
      <w:r w:rsidRPr="009B1DAA">
        <w:rPr>
          <w:lang w:val="nn-NO"/>
        </w:rPr>
        <w:t xml:space="preserve"> han prisen på </w:t>
      </w:r>
      <w:r w:rsidR="00EE50BF" w:rsidRPr="009B1DAA">
        <w:rPr>
          <w:lang w:val="nn-NO"/>
        </w:rPr>
        <w:t>eit</w:t>
      </w:r>
      <w:r w:rsidRPr="009B1DAA">
        <w:rPr>
          <w:lang w:val="nn-NO"/>
        </w:rPr>
        <w:t xml:space="preserve"> mål ved </w:t>
      </w:r>
      <w:r w:rsidR="00E32210" w:rsidRPr="009B1DAA">
        <w:rPr>
          <w:lang w:val="nn-NO"/>
        </w:rPr>
        <w:t>frå</w:t>
      </w:r>
      <w:r w:rsidRPr="009B1DAA">
        <w:rPr>
          <w:lang w:val="nn-NO"/>
        </w:rPr>
        <w:t xml:space="preserve"> 1 500 kr</w:t>
      </w:r>
      <w:r w:rsidR="00642E59" w:rsidRPr="009B1DAA">
        <w:rPr>
          <w:lang w:val="nn-NO"/>
        </w:rPr>
        <w:t>oner</w:t>
      </w:r>
      <w:r w:rsidRPr="009B1DAA">
        <w:rPr>
          <w:lang w:val="nn-NO"/>
        </w:rPr>
        <w:t xml:space="preserve"> til 1 800 kr</w:t>
      </w:r>
      <w:r w:rsidR="00642E59" w:rsidRPr="009B1DAA">
        <w:rPr>
          <w:lang w:val="nn-NO"/>
        </w:rPr>
        <w:t>oner</w:t>
      </w:r>
      <w:r w:rsidRPr="009B1DAA">
        <w:rPr>
          <w:lang w:val="nn-NO"/>
        </w:rPr>
        <w:t xml:space="preserve">. </w:t>
      </w:r>
      <w:r w:rsidRPr="009B1DAA">
        <w:rPr>
          <w:lang w:val="nn-NO"/>
        </w:rPr>
        <w:br/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stor er </w:t>
      </w:r>
      <w:proofErr w:type="spellStart"/>
      <w:r w:rsidRPr="009B1DAA">
        <w:rPr>
          <w:lang w:val="nn-NO"/>
        </w:rPr>
        <w:t>pris</w:t>
      </w:r>
      <w:r w:rsidR="00E32210" w:rsidRPr="009B1DAA">
        <w:rPr>
          <w:lang w:val="nn-NO"/>
        </w:rPr>
        <w:t>auke</w:t>
      </w:r>
      <w:r w:rsidRPr="009B1DAA">
        <w:rPr>
          <w:lang w:val="nn-NO"/>
        </w:rPr>
        <w:t>en</w:t>
      </w:r>
      <w:proofErr w:type="spellEnd"/>
      <w:r w:rsidRPr="009B1DAA">
        <w:rPr>
          <w:lang w:val="nn-NO"/>
        </w:rPr>
        <w:t xml:space="preserve"> i prosent?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>Pris</w:t>
      </w:r>
      <w:r w:rsidR="00E32210" w:rsidRPr="009B1DAA">
        <w:rPr>
          <w:color w:val="0000FF"/>
          <w:lang w:val="nn-NO"/>
        </w:rPr>
        <w:t>auke</w:t>
      </w:r>
      <w:r w:rsidRPr="009B1DAA">
        <w:rPr>
          <w:color w:val="0000FF"/>
          <w:lang w:val="nn-NO"/>
        </w:rPr>
        <w:t xml:space="preserve"> i kroner </w:t>
      </w:r>
      <w:r w:rsidRPr="009B1DAA">
        <w:rPr>
          <w:color w:val="0000FF"/>
          <w:position w:val="-10"/>
          <w:lang w:val="nn-NO"/>
        </w:rPr>
        <w:object w:dxaOrig="2460" w:dyaOrig="300">
          <v:shape id="_x0000_i1256" type="#_x0000_t75" style="width:123.5pt;height:15pt" o:ole="">
            <v:imagedata r:id="rId485" o:title=""/>
          </v:shape>
          <o:OLEObject Type="Embed" ProgID="Equation.DSMT4" ShapeID="_x0000_i1256" DrawAspect="Content" ObjectID="_1629096266" r:id="rId486"/>
        </w:object>
      </w:r>
      <w:r w:rsidRPr="009B1DAA">
        <w:rPr>
          <w:color w:val="0000FF"/>
          <w:lang w:val="nn-NO"/>
        </w:rPr>
        <w:br/>
        <w:t>Pris</w:t>
      </w:r>
      <w:r w:rsidR="00E32210" w:rsidRPr="009B1DAA">
        <w:rPr>
          <w:color w:val="0000FF"/>
          <w:lang w:val="nn-NO"/>
        </w:rPr>
        <w:t>auke</w:t>
      </w:r>
      <w:r w:rsidRPr="009B1DAA">
        <w:rPr>
          <w:color w:val="0000FF"/>
          <w:lang w:val="nn-NO"/>
        </w:rPr>
        <w:t xml:space="preserve"> i prosent </w:t>
      </w:r>
      <w:r w:rsidRPr="009B1DAA">
        <w:rPr>
          <w:color w:val="0000FF"/>
          <w:position w:val="-28"/>
          <w:lang w:val="nn-NO"/>
        </w:rPr>
        <w:object w:dxaOrig="1820" w:dyaOrig="639">
          <v:shape id="_x0000_i1257" type="#_x0000_t75" style="width:90pt;height:31.5pt" o:ole="">
            <v:imagedata r:id="rId487" o:title=""/>
          </v:shape>
          <o:OLEObject Type="Embed" ProgID="Equation.DSMT4" ShapeID="_x0000_i1257" DrawAspect="Content" ObjectID="_1629096267" r:id="rId488"/>
        </w:object>
      </w:r>
    </w:p>
    <w:p w:rsidR="0022529E" w:rsidRPr="009B1DAA" w:rsidRDefault="0022529E" w:rsidP="0022529E">
      <w:pPr>
        <w:spacing w:before="240"/>
        <w:rPr>
          <w:lang w:val="nn-NO"/>
        </w:rPr>
      </w:pPr>
    </w:p>
    <w:p w:rsidR="0022529E" w:rsidRPr="009B1DAA" w:rsidRDefault="0022529E" w:rsidP="0022529E">
      <w:pPr>
        <w:spacing w:before="240"/>
        <w:rPr>
          <w:color w:val="0000FF"/>
          <w:u w:val="double"/>
          <w:lang w:val="nn-NO"/>
        </w:rPr>
      </w:pPr>
      <w:r w:rsidRPr="009B1DAA">
        <w:rPr>
          <w:b/>
          <w:lang w:val="nn-NO"/>
        </w:rPr>
        <w:t>1</w:t>
      </w:r>
      <w:r w:rsidR="00642E59" w:rsidRPr="009B1DAA">
        <w:rPr>
          <w:b/>
          <w:lang w:val="nn-NO"/>
        </w:rPr>
        <w:t>0.7</w:t>
      </w:r>
      <w:r w:rsidRPr="009B1DAA">
        <w:rPr>
          <w:lang w:val="nn-NO"/>
        </w:rPr>
        <w:br/>
        <w:t xml:space="preserve">Kathinka har deltidsjobb og betaler 15 % av </w:t>
      </w:r>
      <w:r w:rsidR="00904D83" w:rsidRPr="009B1DAA">
        <w:rPr>
          <w:lang w:val="nn-NO"/>
        </w:rPr>
        <w:t>lønna</w:t>
      </w:r>
      <w:r w:rsidRPr="009B1DAA">
        <w:rPr>
          <w:lang w:val="nn-NO"/>
        </w:rPr>
        <w:t xml:space="preserve"> i skatt.</w:t>
      </w:r>
      <w:r w:rsidRPr="009B1DAA">
        <w:rPr>
          <w:lang w:val="nn-NO"/>
        </w:rPr>
        <w:br/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mye må Kathinka betale i skatt når </w:t>
      </w:r>
      <w:r w:rsidR="00E32210" w:rsidRPr="009B1DAA">
        <w:rPr>
          <w:lang w:val="nn-NO"/>
        </w:rPr>
        <w:t>ho</w:t>
      </w:r>
      <w:r w:rsidRPr="009B1DAA">
        <w:rPr>
          <w:lang w:val="nn-NO"/>
        </w:rPr>
        <w:t xml:space="preserve"> </w:t>
      </w:r>
      <w:r w:rsidR="00465D0B" w:rsidRPr="009B1DAA">
        <w:rPr>
          <w:lang w:val="nn-NO"/>
        </w:rPr>
        <w:t>ten</w:t>
      </w:r>
      <w:r w:rsidRPr="009B1DAA">
        <w:rPr>
          <w:lang w:val="nn-NO"/>
        </w:rPr>
        <w:t>er 50 000 kr</w:t>
      </w:r>
      <w:r w:rsidR="00642E59" w:rsidRPr="009B1DAA">
        <w:rPr>
          <w:lang w:val="nn-NO"/>
        </w:rPr>
        <w:t>oner</w:t>
      </w:r>
      <w:r w:rsidRPr="009B1DAA">
        <w:rPr>
          <w:lang w:val="nn-NO"/>
        </w:rPr>
        <w:t>?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 xml:space="preserve">Vi går </w:t>
      </w:r>
      <w:r w:rsidR="00642E59" w:rsidRPr="009B1DAA">
        <w:rPr>
          <w:color w:val="0000FF"/>
          <w:lang w:val="nn-NO"/>
        </w:rPr>
        <w:t>«</w:t>
      </w:r>
      <w:r w:rsidR="00E32210" w:rsidRPr="009B1DAA">
        <w:rPr>
          <w:color w:val="0000FF"/>
          <w:lang w:val="nn-NO"/>
        </w:rPr>
        <w:t>vegen</w:t>
      </w:r>
      <w:r w:rsidRPr="009B1DAA">
        <w:rPr>
          <w:color w:val="0000FF"/>
          <w:lang w:val="nn-NO"/>
        </w:rPr>
        <w:t xml:space="preserve"> om 1</w:t>
      </w:r>
      <w:r w:rsidR="00642E59" w:rsidRPr="009B1DAA">
        <w:rPr>
          <w:color w:val="0000FF"/>
          <w:lang w:val="nn-NO"/>
        </w:rPr>
        <w:t>»</w:t>
      </w:r>
      <w:r w:rsidRPr="009B1DAA">
        <w:rPr>
          <w:color w:val="0000FF"/>
          <w:lang w:val="nn-NO"/>
        </w:rPr>
        <w:t xml:space="preserve">. </w:t>
      </w:r>
      <w:r w:rsidR="00642E59" w:rsidRPr="009B1DAA">
        <w:rPr>
          <w:color w:val="0000FF"/>
          <w:lang w:val="nn-NO"/>
        </w:rPr>
        <w:br/>
      </w:r>
      <w:r w:rsidRPr="009B1DAA">
        <w:rPr>
          <w:color w:val="0000FF"/>
          <w:lang w:val="nn-NO"/>
        </w:rPr>
        <w:t xml:space="preserve">1 % av </w:t>
      </w:r>
      <w:r w:rsidR="00904D83" w:rsidRPr="009B1DAA">
        <w:rPr>
          <w:color w:val="0000FF"/>
          <w:lang w:val="nn-NO"/>
        </w:rPr>
        <w:t>lønna</w:t>
      </w:r>
      <w:r w:rsidRPr="009B1DAA">
        <w:rPr>
          <w:color w:val="0000FF"/>
          <w:lang w:val="nn-NO"/>
        </w:rPr>
        <w:t xml:space="preserve"> blir </w:t>
      </w:r>
      <w:r w:rsidR="00642E59" w:rsidRPr="009B1DAA">
        <w:rPr>
          <w:color w:val="0000FF"/>
          <w:position w:val="-22"/>
          <w:lang w:val="nn-NO"/>
        </w:rPr>
        <w:object w:dxaOrig="2560" w:dyaOrig="580">
          <v:shape id="_x0000_i1258" type="#_x0000_t75" style="width:126pt;height:28pt" o:ole="">
            <v:imagedata r:id="rId489" o:title=""/>
          </v:shape>
          <o:OLEObject Type="Embed" ProgID="Equation.DSMT4" ShapeID="_x0000_i1258" DrawAspect="Content" ObjectID="_1629096268" r:id="rId490"/>
        </w:object>
      </w:r>
      <w:r w:rsidRPr="009B1DAA">
        <w:rPr>
          <w:color w:val="0000FF"/>
          <w:lang w:val="nn-NO"/>
        </w:rPr>
        <w:t xml:space="preserve">. </w:t>
      </w:r>
      <w:r w:rsidRPr="009B1DAA">
        <w:rPr>
          <w:color w:val="0000FF"/>
          <w:lang w:val="nn-NO"/>
        </w:rPr>
        <w:br/>
        <w:t xml:space="preserve">15 % blir </w:t>
      </w:r>
      <w:r w:rsidR="00E12A56" w:rsidRPr="009B1DAA">
        <w:rPr>
          <w:color w:val="0000FF"/>
          <w:lang w:val="nn-NO"/>
        </w:rPr>
        <w:t>då</w:t>
      </w:r>
      <w:r w:rsidRPr="009B1DAA">
        <w:rPr>
          <w:color w:val="0000FF"/>
          <w:lang w:val="nn-NO"/>
        </w:rPr>
        <w:t xml:space="preserve"> </w:t>
      </w:r>
      <w:r w:rsidR="00642E59" w:rsidRPr="009B1DAA">
        <w:rPr>
          <w:color w:val="0000FF"/>
          <w:position w:val="-10"/>
          <w:lang w:val="nn-NO"/>
        </w:rPr>
        <w:object w:dxaOrig="2720" w:dyaOrig="300">
          <v:shape id="_x0000_i1259" type="#_x0000_t75" style="width:138pt;height:15pt" o:ole="">
            <v:imagedata r:id="rId491" o:title=""/>
          </v:shape>
          <o:OLEObject Type="Embed" ProgID="Equation.DSMT4" ShapeID="_x0000_i1259" DrawAspect="Content" ObjectID="_1629096269" r:id="rId492"/>
        </w:object>
      </w:r>
      <w:r w:rsidRPr="009B1DAA">
        <w:rPr>
          <w:color w:val="0000FF"/>
          <w:lang w:val="nn-NO"/>
        </w:rPr>
        <w:t>.</w:t>
      </w:r>
      <w:r w:rsidRPr="009B1DAA">
        <w:rPr>
          <w:color w:val="0000FF"/>
          <w:lang w:val="nn-NO"/>
        </w:rPr>
        <w:br/>
      </w:r>
      <w:r w:rsidRPr="009B1DAA">
        <w:rPr>
          <w:color w:val="0000FF"/>
          <w:u w:val="double"/>
          <w:lang w:val="nn-NO"/>
        </w:rPr>
        <w:t>Kathinka må betale 7 500 kr</w:t>
      </w:r>
      <w:r w:rsidR="00642E59" w:rsidRPr="009B1DAA">
        <w:rPr>
          <w:color w:val="0000FF"/>
          <w:u w:val="double"/>
          <w:lang w:val="nn-NO"/>
        </w:rPr>
        <w:t>oner</w:t>
      </w:r>
      <w:r w:rsidRPr="009B1DAA">
        <w:rPr>
          <w:color w:val="0000FF"/>
          <w:u w:val="double"/>
          <w:lang w:val="nn-NO"/>
        </w:rPr>
        <w:t xml:space="preserve"> i skatt.</w:t>
      </w:r>
    </w:p>
    <w:p w:rsidR="0022529E" w:rsidRPr="009B1DAA" w:rsidRDefault="0022529E" w:rsidP="0022529E">
      <w:pPr>
        <w:spacing w:before="240"/>
        <w:rPr>
          <w:lang w:val="nn-NO"/>
        </w:rPr>
      </w:pPr>
    </w:p>
    <w:p w:rsidR="0022529E" w:rsidRPr="009B1DAA" w:rsidRDefault="00642E59" w:rsidP="0022529E">
      <w:pPr>
        <w:spacing w:before="240"/>
        <w:rPr>
          <w:color w:val="0000FF"/>
          <w:lang w:val="nn-NO"/>
        </w:rPr>
      </w:pPr>
      <w:r w:rsidRPr="009B1DAA">
        <w:rPr>
          <w:b/>
          <w:lang w:val="nn-NO"/>
        </w:rPr>
        <w:lastRenderedPageBreak/>
        <w:t>10.8</w:t>
      </w:r>
      <w:r w:rsidR="0022529E" w:rsidRPr="009B1DAA">
        <w:rPr>
          <w:lang w:val="nn-NO"/>
        </w:rPr>
        <w:br/>
      </w:r>
      <w:r w:rsidR="008864E6" w:rsidRPr="009B1DAA">
        <w:rPr>
          <w:lang w:val="nn-NO"/>
        </w:rPr>
        <w:t>Ein</w:t>
      </w:r>
      <w:r w:rsidR="0022529E" w:rsidRPr="009B1DAA">
        <w:rPr>
          <w:lang w:val="nn-NO"/>
        </w:rPr>
        <w:t xml:space="preserve"> genser </w:t>
      </w:r>
      <w:r w:rsidR="008864E6" w:rsidRPr="009B1DAA">
        <w:rPr>
          <w:lang w:val="nn-NO"/>
        </w:rPr>
        <w:t>kostar</w:t>
      </w:r>
      <w:r w:rsidR="0022529E" w:rsidRPr="009B1DAA">
        <w:rPr>
          <w:lang w:val="nn-NO"/>
        </w:rPr>
        <w:t xml:space="preserve"> 240 kr</w:t>
      </w:r>
      <w:r w:rsidRPr="009B1DAA">
        <w:rPr>
          <w:lang w:val="nn-NO"/>
        </w:rPr>
        <w:t>oner</w:t>
      </w:r>
      <w:r w:rsidR="0022529E" w:rsidRPr="009B1DAA">
        <w:rPr>
          <w:lang w:val="nn-NO"/>
        </w:rPr>
        <w:t xml:space="preserve">. Det er </w:t>
      </w:r>
      <w:r w:rsidR="00E32210" w:rsidRPr="009B1DAA">
        <w:rPr>
          <w:lang w:val="nn-NO"/>
        </w:rPr>
        <w:t>sal</w:t>
      </w:r>
      <w:r w:rsidR="0022529E" w:rsidRPr="009B1DAA">
        <w:rPr>
          <w:lang w:val="nn-NO"/>
        </w:rPr>
        <w:t xml:space="preserve">, og genseren </w:t>
      </w:r>
      <w:r w:rsidR="00A2374B" w:rsidRPr="009B1DAA">
        <w:rPr>
          <w:lang w:val="nn-NO"/>
        </w:rPr>
        <w:t>blir sett</w:t>
      </w:r>
      <w:r w:rsidR="0022529E" w:rsidRPr="009B1DAA">
        <w:rPr>
          <w:lang w:val="nn-NO"/>
        </w:rPr>
        <w:t xml:space="preserve"> ned med 30 %. </w:t>
      </w:r>
      <w:r w:rsidR="0022529E" w:rsidRPr="009B1DAA">
        <w:rPr>
          <w:lang w:val="nn-NO"/>
        </w:rPr>
        <w:br/>
      </w:r>
      <w:r w:rsidR="00E32210" w:rsidRPr="009B1DAA">
        <w:rPr>
          <w:lang w:val="nn-NO"/>
        </w:rPr>
        <w:t>Kva</w:t>
      </w:r>
      <w:r w:rsidR="0022529E" w:rsidRPr="009B1DAA">
        <w:rPr>
          <w:lang w:val="nn-NO"/>
        </w:rPr>
        <w:t xml:space="preserve"> blir </w:t>
      </w:r>
      <w:r w:rsidR="00E32210" w:rsidRPr="009B1DAA">
        <w:rPr>
          <w:lang w:val="nn-NO"/>
        </w:rPr>
        <w:t>sal</w:t>
      </w:r>
      <w:r w:rsidR="0022529E" w:rsidRPr="009B1DAA">
        <w:rPr>
          <w:lang w:val="nn-NO"/>
        </w:rPr>
        <w:t xml:space="preserve">sprisen på genseren? </w:t>
      </w:r>
      <w:r w:rsidR="0022529E" w:rsidRPr="009B1DAA">
        <w:rPr>
          <w:lang w:val="nn-NO"/>
        </w:rPr>
        <w:br/>
      </w:r>
      <w:r w:rsidR="0022529E" w:rsidRPr="009B1DAA">
        <w:rPr>
          <w:color w:val="0000FF"/>
          <w:lang w:val="nn-NO"/>
        </w:rPr>
        <w:t xml:space="preserve">Vi går </w:t>
      </w:r>
      <w:r w:rsidRPr="009B1DAA">
        <w:rPr>
          <w:color w:val="0000FF"/>
          <w:lang w:val="nn-NO"/>
        </w:rPr>
        <w:t>«</w:t>
      </w:r>
      <w:r w:rsidR="00E32210" w:rsidRPr="009B1DAA">
        <w:rPr>
          <w:color w:val="0000FF"/>
          <w:lang w:val="nn-NO"/>
        </w:rPr>
        <w:t>vegen</w:t>
      </w:r>
      <w:r w:rsidR="0022529E" w:rsidRPr="009B1DAA">
        <w:rPr>
          <w:color w:val="0000FF"/>
          <w:lang w:val="nn-NO"/>
        </w:rPr>
        <w:t xml:space="preserve"> om 1</w:t>
      </w:r>
      <w:r w:rsidRPr="009B1DAA">
        <w:rPr>
          <w:color w:val="0000FF"/>
          <w:lang w:val="nn-NO"/>
        </w:rPr>
        <w:t>»</w:t>
      </w:r>
      <w:r w:rsidR="0022529E" w:rsidRPr="009B1DAA">
        <w:rPr>
          <w:color w:val="0000FF"/>
          <w:lang w:val="nn-NO"/>
        </w:rPr>
        <w:t xml:space="preserve">. 1 % av prisen blir </w:t>
      </w:r>
      <w:r w:rsidRPr="009B1DAA">
        <w:rPr>
          <w:color w:val="0000FF"/>
          <w:position w:val="-22"/>
          <w:lang w:val="nn-NO"/>
        </w:rPr>
        <w:object w:dxaOrig="2340" w:dyaOrig="580">
          <v:shape id="_x0000_i1260" type="#_x0000_t75" style="width:115pt;height:28pt" o:ole="">
            <v:imagedata r:id="rId493" o:title=""/>
          </v:shape>
          <o:OLEObject Type="Embed" ProgID="Equation.DSMT4" ShapeID="_x0000_i1260" DrawAspect="Content" ObjectID="_1629096270" r:id="rId494"/>
        </w:object>
      </w:r>
      <w:r w:rsidR="0022529E" w:rsidRPr="009B1DAA">
        <w:rPr>
          <w:color w:val="0000FF"/>
          <w:lang w:val="nn-NO"/>
        </w:rPr>
        <w:t xml:space="preserve">. </w:t>
      </w:r>
      <w:r w:rsidR="0022529E" w:rsidRPr="009B1DAA">
        <w:rPr>
          <w:color w:val="0000FF"/>
          <w:lang w:val="nn-NO"/>
        </w:rPr>
        <w:br/>
        <w:t xml:space="preserve">30 % blir </w:t>
      </w:r>
      <w:r w:rsidR="00E12A56" w:rsidRPr="009B1DAA">
        <w:rPr>
          <w:color w:val="0000FF"/>
          <w:lang w:val="nn-NO"/>
        </w:rPr>
        <w:t>då</w:t>
      </w:r>
      <w:r w:rsidR="0022529E" w:rsidRPr="009B1DAA">
        <w:rPr>
          <w:color w:val="0000FF"/>
          <w:lang w:val="nn-NO"/>
        </w:rPr>
        <w:t xml:space="preserve"> </w:t>
      </w:r>
      <w:r w:rsidRPr="009B1DAA">
        <w:rPr>
          <w:color w:val="0000FF"/>
          <w:position w:val="-8"/>
          <w:lang w:val="nn-NO"/>
        </w:rPr>
        <w:object w:dxaOrig="2560" w:dyaOrig="279">
          <v:shape id="_x0000_i1261" type="#_x0000_t75" style="width:127.5pt;height:14.5pt" o:ole="">
            <v:imagedata r:id="rId495" o:title=""/>
          </v:shape>
          <o:OLEObject Type="Embed" ProgID="Equation.DSMT4" ShapeID="_x0000_i1261" DrawAspect="Content" ObjectID="_1629096271" r:id="rId496"/>
        </w:object>
      </w:r>
      <w:r w:rsidR="0022529E" w:rsidRPr="009B1DAA">
        <w:rPr>
          <w:color w:val="0000FF"/>
          <w:lang w:val="nn-NO"/>
        </w:rPr>
        <w:br/>
      </w:r>
      <w:r w:rsidR="00E32210" w:rsidRPr="009B1DAA">
        <w:rPr>
          <w:color w:val="0000FF"/>
          <w:lang w:val="nn-NO"/>
        </w:rPr>
        <w:t>Sal</w:t>
      </w:r>
      <w:r w:rsidR="0022529E" w:rsidRPr="009B1DAA">
        <w:rPr>
          <w:color w:val="0000FF"/>
          <w:lang w:val="nn-NO"/>
        </w:rPr>
        <w:t xml:space="preserve">sprisen blir </w:t>
      </w:r>
      <w:r w:rsidR="00E12A56" w:rsidRPr="009B1DAA">
        <w:rPr>
          <w:color w:val="0000FF"/>
          <w:lang w:val="nn-NO"/>
        </w:rPr>
        <w:t>då</w:t>
      </w:r>
      <w:r w:rsidR="0022529E" w:rsidRPr="009B1DAA">
        <w:rPr>
          <w:color w:val="0000FF"/>
          <w:lang w:val="nn-NO"/>
        </w:rPr>
        <w:t xml:space="preserve"> </w:t>
      </w:r>
      <w:r w:rsidRPr="009B1DAA">
        <w:rPr>
          <w:color w:val="0000FF"/>
          <w:position w:val="-14"/>
          <w:lang w:val="nn-NO"/>
        </w:rPr>
        <w:object w:dxaOrig="3280" w:dyaOrig="360">
          <v:shape id="_x0000_i1262" type="#_x0000_t75" style="width:164.5pt;height:19pt" o:ole="">
            <v:imagedata r:id="rId497" o:title=""/>
          </v:shape>
          <o:OLEObject Type="Embed" ProgID="Equation.DSMT4" ShapeID="_x0000_i1262" DrawAspect="Content" ObjectID="_1629096272" r:id="rId498"/>
        </w:object>
      </w:r>
    </w:p>
    <w:p w:rsidR="0022529E" w:rsidRPr="009B1DAA" w:rsidRDefault="0022529E" w:rsidP="0022529E">
      <w:pPr>
        <w:spacing w:before="240"/>
        <w:rPr>
          <w:lang w:val="nn-NO"/>
        </w:rPr>
      </w:pPr>
    </w:p>
    <w:p w:rsidR="0022529E" w:rsidRPr="009B1DAA" w:rsidRDefault="00642E59" w:rsidP="0022529E">
      <w:pPr>
        <w:spacing w:before="240"/>
        <w:rPr>
          <w:color w:val="0000FF"/>
          <w:lang w:val="nn-NO"/>
        </w:rPr>
      </w:pPr>
      <w:r w:rsidRPr="009B1DAA">
        <w:rPr>
          <w:b/>
          <w:lang w:val="nn-NO"/>
        </w:rPr>
        <w:t>10.9</w:t>
      </w:r>
      <w:r w:rsidR="0022529E" w:rsidRPr="009B1DAA">
        <w:rPr>
          <w:lang w:val="nn-NO"/>
        </w:rPr>
        <w:br/>
      </w:r>
      <w:r w:rsidR="008864E6" w:rsidRPr="009B1DAA">
        <w:rPr>
          <w:lang w:val="nn-NO"/>
        </w:rPr>
        <w:t>Eit</w:t>
      </w:r>
      <w:r w:rsidR="0022529E" w:rsidRPr="009B1DAA">
        <w:rPr>
          <w:lang w:val="nn-NO"/>
        </w:rPr>
        <w:t xml:space="preserve"> par joggesko</w:t>
      </w:r>
      <w:r w:rsidR="00F66C68" w:rsidRPr="009B1DAA">
        <w:rPr>
          <w:lang w:val="nn-NO"/>
        </w:rPr>
        <w:t>r</w:t>
      </w:r>
      <w:r w:rsidR="0022529E" w:rsidRPr="009B1DAA">
        <w:rPr>
          <w:lang w:val="nn-NO"/>
        </w:rPr>
        <w:t xml:space="preserve"> er </w:t>
      </w:r>
      <w:r w:rsidR="00F66C68" w:rsidRPr="009B1DAA">
        <w:rPr>
          <w:lang w:val="nn-NO"/>
        </w:rPr>
        <w:t>sett</w:t>
      </w:r>
      <w:r w:rsidR="0022529E" w:rsidRPr="009B1DAA">
        <w:rPr>
          <w:lang w:val="nn-NO"/>
        </w:rPr>
        <w:t xml:space="preserve"> ned </w:t>
      </w:r>
      <w:r w:rsidR="00E32210" w:rsidRPr="009B1DAA">
        <w:rPr>
          <w:lang w:val="nn-NO"/>
        </w:rPr>
        <w:t>frå</w:t>
      </w:r>
      <w:r w:rsidR="0022529E" w:rsidRPr="009B1DAA">
        <w:rPr>
          <w:lang w:val="nn-NO"/>
        </w:rPr>
        <w:t xml:space="preserve"> 990 kr</w:t>
      </w:r>
      <w:r w:rsidRPr="009B1DAA">
        <w:rPr>
          <w:lang w:val="nn-NO"/>
        </w:rPr>
        <w:t>oner</w:t>
      </w:r>
      <w:r w:rsidR="0022529E" w:rsidRPr="009B1DAA">
        <w:rPr>
          <w:lang w:val="nn-NO"/>
        </w:rPr>
        <w:t xml:space="preserve"> til 490 kr</w:t>
      </w:r>
      <w:r w:rsidRPr="009B1DAA">
        <w:rPr>
          <w:lang w:val="nn-NO"/>
        </w:rPr>
        <w:t>oner</w:t>
      </w:r>
      <w:r w:rsidR="0022529E" w:rsidRPr="009B1DAA">
        <w:rPr>
          <w:lang w:val="nn-NO"/>
        </w:rPr>
        <w:t>.</w:t>
      </w:r>
      <w:r w:rsidR="0022529E" w:rsidRPr="009B1DAA">
        <w:rPr>
          <w:lang w:val="nn-NO"/>
        </w:rPr>
        <w:br/>
      </w:r>
      <w:r w:rsidR="000D6DCA" w:rsidRPr="009B1DAA">
        <w:rPr>
          <w:lang w:val="nn-NO"/>
        </w:rPr>
        <w:t>Kor</w:t>
      </w:r>
      <w:r w:rsidR="0022529E" w:rsidRPr="009B1DAA">
        <w:rPr>
          <w:lang w:val="nn-NO"/>
        </w:rPr>
        <w:t xml:space="preserve"> stort er avslaget i prosent?</w:t>
      </w:r>
      <w:r w:rsidR="0022529E" w:rsidRPr="009B1DAA">
        <w:rPr>
          <w:lang w:val="nn-NO"/>
        </w:rPr>
        <w:br/>
      </w:r>
      <w:r w:rsidR="0022529E" w:rsidRPr="009B1DAA">
        <w:rPr>
          <w:color w:val="0000FF"/>
          <w:lang w:val="nn-NO"/>
        </w:rPr>
        <w:t xml:space="preserve">Avslaget i kroner er </w:t>
      </w:r>
      <w:r w:rsidRPr="009B1DAA">
        <w:rPr>
          <w:color w:val="0000FF"/>
          <w:position w:val="-6"/>
          <w:lang w:val="nn-NO"/>
        </w:rPr>
        <w:object w:dxaOrig="3420" w:dyaOrig="260">
          <v:shape id="_x0000_i1263" type="#_x0000_t75" style="width:172.5pt;height:13pt" o:ole="">
            <v:imagedata r:id="rId499" o:title=""/>
          </v:shape>
          <o:OLEObject Type="Embed" ProgID="Equation.DSMT4" ShapeID="_x0000_i1263" DrawAspect="Content" ObjectID="_1629096273" r:id="rId500"/>
        </w:object>
      </w:r>
      <w:r w:rsidR="0022529E" w:rsidRPr="009B1DAA">
        <w:rPr>
          <w:color w:val="0000FF"/>
          <w:lang w:val="nn-NO"/>
        </w:rPr>
        <w:br/>
        <w:t xml:space="preserve">Avslaget i prosent </w:t>
      </w:r>
      <w:r w:rsidR="0022529E" w:rsidRPr="009B1DAA">
        <w:rPr>
          <w:color w:val="0000FF"/>
          <w:position w:val="-22"/>
          <w:lang w:val="nn-NO"/>
        </w:rPr>
        <w:object w:dxaOrig="1980" w:dyaOrig="580">
          <v:shape id="_x0000_i1264" type="#_x0000_t75" style="width:99pt;height:29.5pt" o:ole="">
            <v:imagedata r:id="rId501" o:title=""/>
          </v:shape>
          <o:OLEObject Type="Embed" ProgID="Equation.DSMT4" ShapeID="_x0000_i1264" DrawAspect="Content" ObjectID="_1629096274" r:id="rId502"/>
        </w:object>
      </w:r>
    </w:p>
    <w:p w:rsidR="0022529E" w:rsidRPr="009B1DAA" w:rsidRDefault="0022529E" w:rsidP="0022529E">
      <w:pPr>
        <w:spacing w:before="240"/>
        <w:rPr>
          <w:lang w:val="nn-NO"/>
        </w:rPr>
      </w:pPr>
    </w:p>
    <w:p w:rsidR="0022529E" w:rsidRPr="009B1DAA" w:rsidRDefault="00642E59" w:rsidP="0022529E">
      <w:pPr>
        <w:spacing w:before="240"/>
        <w:rPr>
          <w:color w:val="0000FF"/>
          <w:lang w:val="nn-NO"/>
        </w:rPr>
      </w:pPr>
      <w:r w:rsidRPr="009B1DAA">
        <w:rPr>
          <w:b/>
          <w:lang w:val="nn-NO"/>
        </w:rPr>
        <w:t>10.10</w:t>
      </w:r>
      <w:r w:rsidR="0022529E" w:rsidRPr="009B1DAA">
        <w:rPr>
          <w:lang w:val="nn-NO"/>
        </w:rPr>
        <w:br/>
      </w:r>
      <w:r w:rsidR="008864E6" w:rsidRPr="009B1DAA">
        <w:rPr>
          <w:lang w:val="nn-NO"/>
        </w:rPr>
        <w:t>Ein</w:t>
      </w:r>
      <w:r w:rsidR="0022529E" w:rsidRPr="009B1DAA">
        <w:rPr>
          <w:lang w:val="nn-NO"/>
        </w:rPr>
        <w:t xml:space="preserve"> dress </w:t>
      </w:r>
      <w:r w:rsidR="00F66C68" w:rsidRPr="009B1DAA">
        <w:rPr>
          <w:lang w:val="nn-NO"/>
        </w:rPr>
        <w:t xml:space="preserve">blir </w:t>
      </w:r>
      <w:r w:rsidR="0022529E" w:rsidRPr="009B1DAA">
        <w:rPr>
          <w:lang w:val="nn-NO"/>
        </w:rPr>
        <w:t>sel</w:t>
      </w:r>
      <w:r w:rsidR="00F66C68" w:rsidRPr="009B1DAA">
        <w:rPr>
          <w:lang w:val="nn-NO"/>
        </w:rPr>
        <w:t>d</w:t>
      </w:r>
      <w:r w:rsidR="0022529E" w:rsidRPr="009B1DAA">
        <w:rPr>
          <w:lang w:val="nn-NO"/>
        </w:rPr>
        <w:t xml:space="preserve"> med 30 % rabatt til 1 400 kr</w:t>
      </w:r>
      <w:r w:rsidRPr="009B1DAA">
        <w:rPr>
          <w:lang w:val="nn-NO"/>
        </w:rPr>
        <w:t>oner</w:t>
      </w:r>
      <w:r w:rsidR="0022529E" w:rsidRPr="009B1DAA">
        <w:rPr>
          <w:lang w:val="nn-NO"/>
        </w:rPr>
        <w:t xml:space="preserve">. </w:t>
      </w:r>
      <w:r w:rsidR="0022529E" w:rsidRPr="009B1DAA">
        <w:rPr>
          <w:lang w:val="nn-NO"/>
        </w:rPr>
        <w:br/>
      </w:r>
      <w:r w:rsidR="00E32210" w:rsidRPr="009B1DAA">
        <w:rPr>
          <w:lang w:val="nn-NO"/>
        </w:rPr>
        <w:t>Kva</w:t>
      </w:r>
      <w:r w:rsidR="0022529E" w:rsidRPr="009B1DAA">
        <w:rPr>
          <w:lang w:val="nn-NO"/>
        </w:rPr>
        <w:t xml:space="preserve"> var den </w:t>
      </w:r>
      <w:r w:rsidR="00E32210" w:rsidRPr="009B1DAA">
        <w:rPr>
          <w:lang w:val="nn-NO"/>
        </w:rPr>
        <w:t>opphavlege</w:t>
      </w:r>
      <w:r w:rsidR="0022529E" w:rsidRPr="009B1DAA">
        <w:rPr>
          <w:lang w:val="nn-NO"/>
        </w:rPr>
        <w:t xml:space="preserve"> prisen?  </w:t>
      </w:r>
      <w:r w:rsidR="0022529E" w:rsidRPr="009B1DAA">
        <w:rPr>
          <w:lang w:val="nn-NO"/>
        </w:rPr>
        <w:br/>
      </w:r>
      <w:r w:rsidR="0022529E" w:rsidRPr="009B1DAA">
        <w:rPr>
          <w:color w:val="0000FF"/>
          <w:lang w:val="nn-NO"/>
        </w:rPr>
        <w:t xml:space="preserve">30 % rabatt </w:t>
      </w:r>
      <w:r w:rsidR="00E32210" w:rsidRPr="009B1DAA">
        <w:rPr>
          <w:color w:val="0000FF"/>
          <w:lang w:val="nn-NO"/>
        </w:rPr>
        <w:t>tyder</w:t>
      </w:r>
      <w:r w:rsidR="0022529E" w:rsidRPr="009B1DAA">
        <w:rPr>
          <w:color w:val="0000FF"/>
          <w:lang w:val="nn-NO"/>
        </w:rPr>
        <w:t xml:space="preserve"> at 1400 kr</w:t>
      </w:r>
      <w:r w:rsidRPr="009B1DAA">
        <w:rPr>
          <w:color w:val="0000FF"/>
          <w:lang w:val="nn-NO"/>
        </w:rPr>
        <w:t>oner</w:t>
      </w:r>
      <w:r w:rsidR="0022529E" w:rsidRPr="009B1DAA">
        <w:rPr>
          <w:color w:val="0000FF"/>
          <w:lang w:val="nn-NO"/>
        </w:rPr>
        <w:t xml:space="preserve"> </w:t>
      </w:r>
      <w:r w:rsidR="00B430F2" w:rsidRPr="009B1DAA">
        <w:rPr>
          <w:color w:val="0000FF"/>
          <w:lang w:val="nn-NO"/>
        </w:rPr>
        <w:t>svarar</w:t>
      </w:r>
      <w:r w:rsidR="0022529E" w:rsidRPr="009B1DAA">
        <w:rPr>
          <w:color w:val="0000FF"/>
          <w:lang w:val="nn-NO"/>
        </w:rPr>
        <w:t xml:space="preserve"> til </w:t>
      </w:r>
      <w:r w:rsidR="0022529E" w:rsidRPr="009B1DAA">
        <w:rPr>
          <w:color w:val="0000FF"/>
          <w:position w:val="-10"/>
          <w:lang w:val="nn-NO"/>
        </w:rPr>
        <w:object w:dxaOrig="1860" w:dyaOrig="300">
          <v:shape id="_x0000_i1265" type="#_x0000_t75" style="width:92.5pt;height:15pt" o:ole="">
            <v:imagedata r:id="rId503" o:title=""/>
          </v:shape>
          <o:OLEObject Type="Embed" ProgID="Equation.DSMT4" ShapeID="_x0000_i1265" DrawAspect="Content" ObjectID="_1629096275" r:id="rId504"/>
        </w:object>
      </w:r>
      <w:r w:rsidR="0022529E" w:rsidRPr="009B1DAA">
        <w:rPr>
          <w:color w:val="0000FF"/>
          <w:lang w:val="nn-NO"/>
        </w:rPr>
        <w:t xml:space="preserve">av den </w:t>
      </w:r>
      <w:r w:rsidR="00E32210" w:rsidRPr="009B1DAA">
        <w:rPr>
          <w:color w:val="0000FF"/>
          <w:lang w:val="nn-NO"/>
        </w:rPr>
        <w:t>opphavlege</w:t>
      </w:r>
      <w:r w:rsidR="0022529E" w:rsidRPr="009B1DAA">
        <w:rPr>
          <w:color w:val="0000FF"/>
          <w:lang w:val="nn-NO"/>
        </w:rPr>
        <w:t xml:space="preserve"> prisen. </w:t>
      </w:r>
      <w:r w:rsidR="0022529E" w:rsidRPr="009B1DAA">
        <w:rPr>
          <w:color w:val="0000FF"/>
          <w:lang w:val="nn-NO"/>
        </w:rPr>
        <w:br/>
      </w:r>
      <w:r w:rsidRPr="009B1DAA">
        <w:rPr>
          <w:color w:val="0000FF"/>
          <w:lang w:val="nn-NO"/>
        </w:rPr>
        <w:t>Vi g</w:t>
      </w:r>
      <w:r w:rsidR="0022529E" w:rsidRPr="009B1DAA">
        <w:rPr>
          <w:color w:val="0000FF"/>
          <w:lang w:val="nn-NO"/>
        </w:rPr>
        <w:t xml:space="preserve">år </w:t>
      </w:r>
      <w:r w:rsidRPr="009B1DAA">
        <w:rPr>
          <w:color w:val="0000FF"/>
          <w:lang w:val="nn-NO"/>
        </w:rPr>
        <w:t>«</w:t>
      </w:r>
      <w:r w:rsidR="00E32210" w:rsidRPr="009B1DAA">
        <w:rPr>
          <w:color w:val="0000FF"/>
          <w:lang w:val="nn-NO"/>
        </w:rPr>
        <w:t>vegen</w:t>
      </w:r>
      <w:r w:rsidR="0022529E" w:rsidRPr="009B1DAA">
        <w:rPr>
          <w:color w:val="0000FF"/>
          <w:lang w:val="nn-NO"/>
        </w:rPr>
        <w:t xml:space="preserve"> om 1</w:t>
      </w:r>
      <w:r w:rsidRPr="009B1DAA">
        <w:rPr>
          <w:color w:val="0000FF"/>
          <w:lang w:val="nn-NO"/>
        </w:rPr>
        <w:t>»</w:t>
      </w:r>
      <w:r w:rsidR="0022529E" w:rsidRPr="009B1DAA">
        <w:rPr>
          <w:color w:val="0000FF"/>
          <w:lang w:val="nn-NO"/>
        </w:rPr>
        <w:t xml:space="preserve">. 1 % av prisen blir </w:t>
      </w:r>
      <w:r w:rsidRPr="009B1DAA">
        <w:rPr>
          <w:color w:val="0000FF"/>
          <w:position w:val="-22"/>
          <w:lang w:val="nn-NO"/>
        </w:rPr>
        <w:object w:dxaOrig="2320" w:dyaOrig="580">
          <v:shape id="_x0000_i1266" type="#_x0000_t75" style="width:115.5pt;height:28pt" o:ole="">
            <v:imagedata r:id="rId505" o:title=""/>
          </v:shape>
          <o:OLEObject Type="Embed" ProgID="Equation.DSMT4" ShapeID="_x0000_i1266" DrawAspect="Content" ObjectID="_1629096276" r:id="rId506"/>
        </w:object>
      </w:r>
      <w:r w:rsidR="0022529E" w:rsidRPr="009B1DAA">
        <w:rPr>
          <w:color w:val="0000FF"/>
          <w:lang w:val="nn-NO"/>
        </w:rPr>
        <w:t xml:space="preserve">. </w:t>
      </w:r>
    </w:p>
    <w:p w:rsidR="0022529E" w:rsidRPr="009B1DAA" w:rsidRDefault="0022529E" w:rsidP="0022529E">
      <w:pPr>
        <w:spacing w:before="240"/>
        <w:rPr>
          <w:color w:val="0000FF"/>
          <w:u w:val="double"/>
          <w:lang w:val="nn-NO"/>
        </w:rPr>
      </w:pPr>
      <w:r w:rsidRPr="009B1DAA">
        <w:rPr>
          <w:color w:val="0000FF"/>
          <w:lang w:val="nn-NO"/>
        </w:rPr>
        <w:t xml:space="preserve">100 % blir </w:t>
      </w:r>
      <w:r w:rsidR="00E12A56" w:rsidRPr="009B1DAA">
        <w:rPr>
          <w:color w:val="0000FF"/>
          <w:lang w:val="nn-NO"/>
        </w:rPr>
        <w:t>då</w:t>
      </w:r>
      <w:r w:rsidRPr="009B1DAA">
        <w:rPr>
          <w:color w:val="0000FF"/>
          <w:lang w:val="nn-NO"/>
        </w:rPr>
        <w:t xml:space="preserve"> </w:t>
      </w:r>
      <w:r w:rsidR="00642E59" w:rsidRPr="009B1DAA">
        <w:rPr>
          <w:color w:val="0000FF"/>
          <w:position w:val="-10"/>
          <w:lang w:val="nn-NO"/>
        </w:rPr>
        <w:object w:dxaOrig="2720" w:dyaOrig="300">
          <v:shape id="_x0000_i1267" type="#_x0000_t75" style="width:138pt;height:15pt" o:ole="">
            <v:imagedata r:id="rId507" o:title=""/>
          </v:shape>
          <o:OLEObject Type="Embed" ProgID="Equation.DSMT4" ShapeID="_x0000_i1267" DrawAspect="Content" ObjectID="_1629096277" r:id="rId508"/>
        </w:object>
      </w:r>
      <w:r w:rsidRPr="009B1DAA">
        <w:rPr>
          <w:color w:val="0000FF"/>
          <w:position w:val="-6"/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Den </w:t>
      </w:r>
      <w:r w:rsidR="00E32210" w:rsidRPr="009B1DAA">
        <w:rPr>
          <w:color w:val="0000FF"/>
          <w:u w:val="double"/>
          <w:lang w:val="nn-NO"/>
        </w:rPr>
        <w:t>opphavlege</w:t>
      </w:r>
      <w:r w:rsidRPr="009B1DAA">
        <w:rPr>
          <w:color w:val="0000FF"/>
          <w:u w:val="double"/>
          <w:lang w:val="nn-NO"/>
        </w:rPr>
        <w:t xml:space="preserve"> prisen var 2 000 kr</w:t>
      </w:r>
      <w:r w:rsidR="00642E59" w:rsidRPr="009B1DAA">
        <w:rPr>
          <w:color w:val="0000FF"/>
          <w:u w:val="double"/>
          <w:lang w:val="nn-NO"/>
        </w:rPr>
        <w:t>oner</w:t>
      </w:r>
      <w:r w:rsidRPr="009B1DAA">
        <w:rPr>
          <w:color w:val="0000FF"/>
          <w:u w:val="double"/>
          <w:lang w:val="nn-NO"/>
        </w:rPr>
        <w:t>.</w:t>
      </w:r>
    </w:p>
    <w:p w:rsidR="0022529E" w:rsidRPr="009B1DAA" w:rsidRDefault="0022529E" w:rsidP="0022529E">
      <w:pPr>
        <w:spacing w:before="240"/>
        <w:rPr>
          <w:lang w:val="nn-NO"/>
        </w:rPr>
      </w:pPr>
    </w:p>
    <w:p w:rsidR="0022529E" w:rsidRPr="009B1DAA" w:rsidRDefault="00642E59" w:rsidP="0022529E">
      <w:pPr>
        <w:spacing w:before="240"/>
        <w:rPr>
          <w:color w:val="0000FF"/>
          <w:lang w:val="nn-NO"/>
        </w:rPr>
      </w:pPr>
      <w:r w:rsidRPr="009B1DAA">
        <w:rPr>
          <w:b/>
          <w:lang w:val="nn-NO"/>
        </w:rPr>
        <w:t>10.11</w:t>
      </w:r>
      <w:r w:rsidR="0022529E" w:rsidRPr="009B1DAA">
        <w:rPr>
          <w:lang w:val="nn-NO"/>
        </w:rPr>
        <w:br/>
      </w:r>
      <w:r w:rsidR="008864E6" w:rsidRPr="009B1DAA">
        <w:rPr>
          <w:lang w:val="nn-NO"/>
        </w:rPr>
        <w:t>Ein</w:t>
      </w:r>
      <w:r w:rsidR="0022529E" w:rsidRPr="009B1DAA">
        <w:rPr>
          <w:lang w:val="nn-NO"/>
        </w:rPr>
        <w:t xml:space="preserve"> sykkel </w:t>
      </w:r>
      <w:r w:rsidR="00366305" w:rsidRPr="009B1DAA">
        <w:rPr>
          <w:lang w:val="nn-NO"/>
        </w:rPr>
        <w:t xml:space="preserve">blir </w:t>
      </w:r>
      <w:r w:rsidR="0022529E" w:rsidRPr="009B1DAA">
        <w:rPr>
          <w:lang w:val="nn-NO"/>
        </w:rPr>
        <w:t>sel</w:t>
      </w:r>
      <w:r w:rsidR="00366305" w:rsidRPr="009B1DAA">
        <w:rPr>
          <w:lang w:val="nn-NO"/>
        </w:rPr>
        <w:t>d</w:t>
      </w:r>
      <w:r w:rsidR="0022529E" w:rsidRPr="009B1DAA">
        <w:rPr>
          <w:lang w:val="nn-NO"/>
        </w:rPr>
        <w:t xml:space="preserve"> med 25 % rabatt til 2 490 kr</w:t>
      </w:r>
      <w:r w:rsidRPr="009B1DAA">
        <w:rPr>
          <w:lang w:val="nn-NO"/>
        </w:rPr>
        <w:t>oner</w:t>
      </w:r>
      <w:r w:rsidR="0022529E" w:rsidRPr="009B1DAA">
        <w:rPr>
          <w:lang w:val="nn-NO"/>
        </w:rPr>
        <w:t xml:space="preserve">. </w:t>
      </w:r>
      <w:r w:rsidR="0022529E" w:rsidRPr="009B1DAA">
        <w:rPr>
          <w:lang w:val="nn-NO"/>
        </w:rPr>
        <w:br/>
      </w:r>
      <w:r w:rsidR="00E32210" w:rsidRPr="009B1DAA">
        <w:rPr>
          <w:lang w:val="nn-NO"/>
        </w:rPr>
        <w:t>Kva</w:t>
      </w:r>
      <w:r w:rsidR="0022529E" w:rsidRPr="009B1DAA">
        <w:rPr>
          <w:lang w:val="nn-NO"/>
        </w:rPr>
        <w:t xml:space="preserve"> var den </w:t>
      </w:r>
      <w:r w:rsidR="00E32210" w:rsidRPr="009B1DAA">
        <w:rPr>
          <w:lang w:val="nn-NO"/>
        </w:rPr>
        <w:t>opphavlege</w:t>
      </w:r>
      <w:r w:rsidR="0022529E" w:rsidRPr="009B1DAA">
        <w:rPr>
          <w:lang w:val="nn-NO"/>
        </w:rPr>
        <w:t xml:space="preserve"> prisen?  </w:t>
      </w:r>
      <w:r w:rsidR="0022529E" w:rsidRPr="009B1DAA">
        <w:rPr>
          <w:lang w:val="nn-NO"/>
        </w:rPr>
        <w:br/>
      </w:r>
      <w:r w:rsidR="0022529E" w:rsidRPr="009B1DAA">
        <w:rPr>
          <w:color w:val="0000FF"/>
          <w:lang w:val="nn-NO"/>
        </w:rPr>
        <w:t xml:space="preserve">25 % rabatt </w:t>
      </w:r>
      <w:r w:rsidR="00E32210" w:rsidRPr="009B1DAA">
        <w:rPr>
          <w:color w:val="0000FF"/>
          <w:lang w:val="nn-NO"/>
        </w:rPr>
        <w:t>tyder</w:t>
      </w:r>
      <w:r w:rsidR="0022529E" w:rsidRPr="009B1DAA">
        <w:rPr>
          <w:color w:val="0000FF"/>
          <w:lang w:val="nn-NO"/>
        </w:rPr>
        <w:t xml:space="preserve"> at 2 490 kr</w:t>
      </w:r>
      <w:r w:rsidRPr="009B1DAA">
        <w:rPr>
          <w:color w:val="0000FF"/>
          <w:lang w:val="nn-NO"/>
        </w:rPr>
        <w:t>oner</w:t>
      </w:r>
      <w:r w:rsidR="0022529E" w:rsidRPr="009B1DAA">
        <w:rPr>
          <w:color w:val="0000FF"/>
          <w:lang w:val="nn-NO"/>
        </w:rPr>
        <w:t xml:space="preserve"> </w:t>
      </w:r>
      <w:r w:rsidR="00B430F2" w:rsidRPr="009B1DAA">
        <w:rPr>
          <w:color w:val="0000FF"/>
          <w:lang w:val="nn-NO"/>
        </w:rPr>
        <w:t>svarar</w:t>
      </w:r>
      <w:r w:rsidR="0022529E" w:rsidRPr="009B1DAA">
        <w:rPr>
          <w:color w:val="0000FF"/>
          <w:lang w:val="nn-NO"/>
        </w:rPr>
        <w:t xml:space="preserve"> til </w:t>
      </w:r>
      <w:r w:rsidR="0022529E" w:rsidRPr="009B1DAA">
        <w:rPr>
          <w:color w:val="0000FF"/>
          <w:position w:val="-10"/>
          <w:lang w:val="nn-NO"/>
        </w:rPr>
        <w:object w:dxaOrig="1840" w:dyaOrig="300">
          <v:shape id="_x0000_i1268" type="#_x0000_t75" style="width:92.5pt;height:15pt" o:ole="">
            <v:imagedata r:id="rId509" o:title=""/>
          </v:shape>
          <o:OLEObject Type="Embed" ProgID="Equation.DSMT4" ShapeID="_x0000_i1268" DrawAspect="Content" ObjectID="_1629096278" r:id="rId510"/>
        </w:object>
      </w:r>
      <w:r w:rsidR="0022529E" w:rsidRPr="009B1DAA">
        <w:rPr>
          <w:color w:val="0000FF"/>
          <w:lang w:val="nn-NO"/>
        </w:rPr>
        <w:t xml:space="preserve">av den </w:t>
      </w:r>
      <w:r w:rsidR="00E32210" w:rsidRPr="009B1DAA">
        <w:rPr>
          <w:color w:val="0000FF"/>
          <w:lang w:val="nn-NO"/>
        </w:rPr>
        <w:t>opphavlege</w:t>
      </w:r>
      <w:r w:rsidR="0022529E" w:rsidRPr="009B1DAA">
        <w:rPr>
          <w:color w:val="0000FF"/>
          <w:lang w:val="nn-NO"/>
        </w:rPr>
        <w:t xml:space="preserve"> prisen. </w:t>
      </w:r>
      <w:r w:rsidR="0022529E" w:rsidRPr="009B1DAA">
        <w:rPr>
          <w:color w:val="0000FF"/>
          <w:lang w:val="nn-NO"/>
        </w:rPr>
        <w:br/>
      </w:r>
      <w:r w:rsidRPr="009B1DAA">
        <w:rPr>
          <w:color w:val="0000FF"/>
          <w:lang w:val="nn-NO"/>
        </w:rPr>
        <w:t>Vi g</w:t>
      </w:r>
      <w:r w:rsidR="0022529E" w:rsidRPr="009B1DAA">
        <w:rPr>
          <w:color w:val="0000FF"/>
          <w:lang w:val="nn-NO"/>
        </w:rPr>
        <w:t xml:space="preserve">år </w:t>
      </w:r>
      <w:r w:rsidRPr="009B1DAA">
        <w:rPr>
          <w:color w:val="0000FF"/>
          <w:lang w:val="nn-NO"/>
        </w:rPr>
        <w:t>«</w:t>
      </w:r>
      <w:r w:rsidR="00E32210" w:rsidRPr="009B1DAA">
        <w:rPr>
          <w:color w:val="0000FF"/>
          <w:lang w:val="nn-NO"/>
        </w:rPr>
        <w:t>vegen</w:t>
      </w:r>
      <w:r w:rsidR="0022529E" w:rsidRPr="009B1DAA">
        <w:rPr>
          <w:color w:val="0000FF"/>
          <w:lang w:val="nn-NO"/>
        </w:rPr>
        <w:t xml:space="preserve"> om 1</w:t>
      </w:r>
      <w:r w:rsidRPr="009B1DAA">
        <w:rPr>
          <w:color w:val="0000FF"/>
          <w:lang w:val="nn-NO"/>
        </w:rPr>
        <w:t>»</w:t>
      </w:r>
      <w:r w:rsidR="0022529E" w:rsidRPr="009B1DAA">
        <w:rPr>
          <w:color w:val="0000FF"/>
          <w:lang w:val="nn-NO"/>
        </w:rPr>
        <w:t xml:space="preserve">. 1 % av prisen blir </w:t>
      </w:r>
      <w:r w:rsidRPr="009B1DAA">
        <w:rPr>
          <w:color w:val="0000FF"/>
          <w:position w:val="-22"/>
          <w:lang w:val="nn-NO"/>
        </w:rPr>
        <w:object w:dxaOrig="2620" w:dyaOrig="580">
          <v:shape id="_x0000_i1269" type="#_x0000_t75" style="width:130.5pt;height:28pt" o:ole="">
            <v:imagedata r:id="rId511" o:title=""/>
          </v:shape>
          <o:OLEObject Type="Embed" ProgID="Equation.DSMT4" ShapeID="_x0000_i1269" DrawAspect="Content" ObjectID="_1629096279" r:id="rId512"/>
        </w:object>
      </w:r>
      <w:r w:rsidR="0022529E" w:rsidRPr="009B1DAA">
        <w:rPr>
          <w:color w:val="0000FF"/>
          <w:lang w:val="nn-NO"/>
        </w:rPr>
        <w:t xml:space="preserve">. </w:t>
      </w:r>
    </w:p>
    <w:p w:rsidR="0022529E" w:rsidRPr="009B1DAA" w:rsidRDefault="0022529E" w:rsidP="0022529E">
      <w:pPr>
        <w:spacing w:before="240"/>
        <w:rPr>
          <w:color w:val="0000FF"/>
          <w:u w:val="double"/>
          <w:lang w:val="nn-NO"/>
        </w:rPr>
      </w:pPr>
      <w:r w:rsidRPr="009B1DAA">
        <w:rPr>
          <w:color w:val="0000FF"/>
          <w:lang w:val="nn-NO"/>
        </w:rPr>
        <w:t xml:space="preserve">100 % blir </w:t>
      </w:r>
      <w:r w:rsidR="00E12A56" w:rsidRPr="009B1DAA">
        <w:rPr>
          <w:color w:val="0000FF"/>
          <w:lang w:val="nn-NO"/>
        </w:rPr>
        <w:t>då</w:t>
      </w:r>
      <w:r w:rsidRPr="009B1DAA">
        <w:rPr>
          <w:color w:val="0000FF"/>
          <w:lang w:val="nn-NO"/>
        </w:rPr>
        <w:t xml:space="preserve"> </w:t>
      </w:r>
      <w:r w:rsidR="00642E59" w:rsidRPr="009B1DAA">
        <w:rPr>
          <w:color w:val="0000FF"/>
          <w:position w:val="-10"/>
          <w:lang w:val="nn-NO"/>
        </w:rPr>
        <w:object w:dxaOrig="3000" w:dyaOrig="300">
          <v:shape id="_x0000_i1270" type="#_x0000_t75" style="width:150pt;height:15pt" o:ole="">
            <v:imagedata r:id="rId513" o:title=""/>
          </v:shape>
          <o:OLEObject Type="Embed" ProgID="Equation.DSMT4" ShapeID="_x0000_i1270" DrawAspect="Content" ObjectID="_1629096280" r:id="rId514"/>
        </w:object>
      </w:r>
      <w:r w:rsidRPr="009B1DAA">
        <w:rPr>
          <w:color w:val="0000FF"/>
          <w:position w:val="-6"/>
          <w:lang w:val="nn-NO"/>
        </w:rPr>
        <w:br/>
      </w:r>
      <w:r w:rsidRPr="009B1DAA">
        <w:rPr>
          <w:color w:val="0000FF"/>
          <w:u w:val="double"/>
          <w:lang w:val="nn-NO"/>
        </w:rPr>
        <w:t xml:space="preserve">Den </w:t>
      </w:r>
      <w:r w:rsidR="00E32210" w:rsidRPr="009B1DAA">
        <w:rPr>
          <w:color w:val="0000FF"/>
          <w:u w:val="double"/>
          <w:lang w:val="nn-NO"/>
        </w:rPr>
        <w:t>opphavlege</w:t>
      </w:r>
      <w:r w:rsidRPr="009B1DAA">
        <w:rPr>
          <w:color w:val="0000FF"/>
          <w:u w:val="double"/>
          <w:lang w:val="nn-NO"/>
        </w:rPr>
        <w:t xml:space="preserve"> prisen var 3 320 kr</w:t>
      </w:r>
      <w:r w:rsidR="00642E59" w:rsidRPr="009B1DAA">
        <w:rPr>
          <w:color w:val="0000FF"/>
          <w:u w:val="double"/>
          <w:lang w:val="nn-NO"/>
        </w:rPr>
        <w:t>oner</w:t>
      </w:r>
      <w:r w:rsidRPr="009B1DAA">
        <w:rPr>
          <w:color w:val="0000FF"/>
          <w:u w:val="double"/>
          <w:lang w:val="nn-NO"/>
        </w:rPr>
        <w:t>.</w:t>
      </w:r>
    </w:p>
    <w:p w:rsidR="00FA0778" w:rsidRDefault="00FA0778">
      <w:pPr>
        <w:spacing w:after="0" w:line="240" w:lineRule="auto"/>
        <w:rPr>
          <w:rFonts w:ascii="Cambria" w:eastAsia="Times New Roman" w:hAnsi="Cambria"/>
          <w:b/>
          <w:bCs/>
          <w:color w:val="365F91"/>
          <w:sz w:val="28"/>
          <w:szCs w:val="28"/>
          <w:lang w:val="nn-NO" w:eastAsia="nb-NO"/>
        </w:rPr>
      </w:pPr>
      <w:bookmarkStart w:id="40" w:name="_Toc341637958"/>
      <w:bookmarkStart w:id="41" w:name="_Toc226098792"/>
      <w:bookmarkStart w:id="42" w:name="_Toc226099259"/>
      <w:bookmarkStart w:id="43" w:name="_Toc226351154"/>
      <w:r>
        <w:rPr>
          <w:lang w:val="nn-NO" w:eastAsia="nb-NO"/>
        </w:rPr>
        <w:br w:type="page"/>
      </w:r>
    </w:p>
    <w:p w:rsidR="00300677" w:rsidRPr="009B1DAA" w:rsidRDefault="00300677" w:rsidP="00300677">
      <w:pPr>
        <w:pStyle w:val="Overskrift1"/>
        <w:rPr>
          <w:lang w:val="nn-NO" w:eastAsia="nb-NO"/>
        </w:rPr>
      </w:pPr>
      <w:bookmarkStart w:id="44" w:name="_Toc17268461"/>
      <w:r w:rsidRPr="009B1DAA">
        <w:rPr>
          <w:lang w:val="nn-NO" w:eastAsia="nb-NO"/>
        </w:rPr>
        <w:lastRenderedPageBreak/>
        <w:t>Vekstfaktor</w:t>
      </w:r>
      <w:bookmarkEnd w:id="40"/>
      <w:bookmarkEnd w:id="44"/>
    </w:p>
    <w:bookmarkEnd w:id="41"/>
    <w:bookmarkEnd w:id="42"/>
    <w:bookmarkEnd w:id="43"/>
    <w:p w:rsidR="00300677" w:rsidRPr="009B1DAA" w:rsidRDefault="00300677" w:rsidP="00300677">
      <w:pPr>
        <w:spacing w:after="0"/>
        <w:rPr>
          <w:lang w:val="nn-NO"/>
        </w:rPr>
      </w:pPr>
    </w:p>
    <w:p w:rsidR="00300677" w:rsidRPr="009B1DAA" w:rsidRDefault="00300677" w:rsidP="00300677">
      <w:pPr>
        <w:rPr>
          <w:lang w:val="nn-NO"/>
        </w:rPr>
      </w:pPr>
      <w:r w:rsidRPr="009B1DAA">
        <w:rPr>
          <w:b/>
          <w:lang w:val="nn-NO"/>
        </w:rPr>
        <w:t>11.1</w:t>
      </w:r>
      <w:r w:rsidRPr="009B1DAA">
        <w:rPr>
          <w:lang w:val="nn-NO"/>
        </w:rPr>
        <w:br/>
        <w:t xml:space="preserve">Finn vekstfaktoren når prisen på </w:t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vare </w:t>
      </w:r>
      <w:r w:rsidR="00366305" w:rsidRPr="009B1DAA">
        <w:rPr>
          <w:lang w:val="nn-NO"/>
        </w:rPr>
        <w:t>blir auka</w:t>
      </w:r>
      <w:r w:rsidRPr="009B1DAA">
        <w:rPr>
          <w:lang w:val="nn-NO"/>
        </w:rPr>
        <w:t xml:space="preserve"> med</w:t>
      </w:r>
    </w:p>
    <w:p w:rsidR="00300677" w:rsidRPr="009B1DA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499" w:dyaOrig="300">
          <v:shape id="_x0000_i1271" type="#_x0000_t75" style="width:24pt;height:15pt" o:ole="">
            <v:imagedata r:id="rId515" o:title=""/>
          </v:shape>
          <o:OLEObject Type="Embed" ProgID="Equation.DSMT4" ShapeID="_x0000_i1271" DrawAspect="Content" ObjectID="_1629096281" r:id="rId516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300" w:dyaOrig="580">
          <v:shape id="_x0000_i1272" type="#_x0000_t75" style="width:65.5pt;height:29.5pt" o:ole="">
            <v:imagedata r:id="rId517" o:title=""/>
          </v:shape>
          <o:OLEObject Type="Embed" ProgID="Equation.DSMT4" ShapeID="_x0000_i1272" DrawAspect="Content" ObjectID="_1629096282" r:id="rId518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499" w:dyaOrig="300">
          <v:shape id="_x0000_i1273" type="#_x0000_t75" style="width:24pt;height:15pt" o:ole="">
            <v:imagedata r:id="rId519" o:title=""/>
          </v:shape>
          <o:OLEObject Type="Embed" ProgID="Equation.DSMT4" ShapeID="_x0000_i1273" DrawAspect="Content" ObjectID="_1629096283" r:id="rId520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300" w:dyaOrig="580">
          <v:shape id="_x0000_i1274" type="#_x0000_t75" style="width:65.5pt;height:29.5pt" o:ole="">
            <v:imagedata r:id="rId521" o:title=""/>
          </v:shape>
          <o:OLEObject Type="Embed" ProgID="Equation.DSMT4" ShapeID="_x0000_i1274" DrawAspect="Content" ObjectID="_1629096284" r:id="rId522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680" w:dyaOrig="300">
          <v:shape id="_x0000_i1275" type="#_x0000_t75" style="width:34pt;height:15pt" o:ole="">
            <v:imagedata r:id="rId523" o:title=""/>
          </v:shape>
          <o:OLEObject Type="Embed" ProgID="Equation.DSMT4" ShapeID="_x0000_i1275" DrawAspect="Content" ObjectID="_1629096285" r:id="rId524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480" w:dyaOrig="580">
          <v:shape id="_x0000_i1276" type="#_x0000_t75" style="width:73.5pt;height:29.5pt" o:ole="">
            <v:imagedata r:id="rId525" o:title=""/>
          </v:shape>
          <o:OLEObject Type="Embed" ProgID="Equation.DSMT4" ShapeID="_x0000_i1276" DrawAspect="Content" ObjectID="_1629096286" r:id="rId526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499" w:dyaOrig="300">
          <v:shape id="_x0000_i1277" type="#_x0000_t75" style="width:24pt;height:15pt" o:ole="">
            <v:imagedata r:id="rId527" o:title=""/>
          </v:shape>
          <o:OLEObject Type="Embed" ProgID="Equation.DSMT4" ShapeID="_x0000_i1277" DrawAspect="Content" ObjectID="_1629096287" r:id="rId528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300" w:dyaOrig="580">
          <v:shape id="_x0000_i1278" type="#_x0000_t75" style="width:65.5pt;height:29.5pt" o:ole="">
            <v:imagedata r:id="rId529" o:title=""/>
          </v:shape>
          <o:OLEObject Type="Embed" ProgID="Equation.DSMT4" ShapeID="_x0000_i1278" DrawAspect="Content" ObjectID="_1629096288" r:id="rId530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680" w:dyaOrig="300">
          <v:shape id="_x0000_i1279" type="#_x0000_t75" style="width:34pt;height:15pt" o:ole="">
            <v:imagedata r:id="rId531" o:title=""/>
          </v:shape>
          <o:OLEObject Type="Embed" ProgID="Equation.DSMT4" ShapeID="_x0000_i1279" DrawAspect="Content" ObjectID="_1629096289" r:id="rId532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579" w:dyaOrig="580">
          <v:shape id="_x0000_i1280" type="#_x0000_t75" style="width:78.5pt;height:29.5pt" o:ole="">
            <v:imagedata r:id="rId533" o:title=""/>
          </v:shape>
          <o:OLEObject Type="Embed" ProgID="Equation.DSMT4" ShapeID="_x0000_i1280" DrawAspect="Content" ObjectID="_1629096290" r:id="rId534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0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580" w:dyaOrig="300">
          <v:shape id="_x0000_i1281" type="#_x0000_t75" style="width:29.5pt;height:15pt" o:ole="">
            <v:imagedata r:id="rId535" o:title=""/>
          </v:shape>
          <o:OLEObject Type="Embed" ProgID="Equation.DSMT4" ShapeID="_x0000_i1281" DrawAspect="Content" ObjectID="_1629096291" r:id="rId536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420" w:dyaOrig="580">
          <v:shape id="_x0000_i1282" type="#_x0000_t75" style="width:71.5pt;height:29.5pt" o:ole="">
            <v:imagedata r:id="rId537" o:title=""/>
          </v:shape>
          <o:OLEObject Type="Embed" ProgID="Equation.DSMT4" ShapeID="_x0000_i1282" DrawAspect="Content" ObjectID="_1629096292" r:id="rId538"/>
        </w:object>
      </w:r>
    </w:p>
    <w:p w:rsidR="00300677" w:rsidRPr="009B1DAA" w:rsidRDefault="00300677" w:rsidP="00300677">
      <w:pPr>
        <w:spacing w:before="240"/>
        <w:rPr>
          <w:lang w:val="nn-NO"/>
        </w:rPr>
      </w:pPr>
      <w:r w:rsidRPr="009B1DAA">
        <w:rPr>
          <w:b/>
          <w:lang w:val="nn-NO"/>
        </w:rPr>
        <w:t>11.2</w:t>
      </w:r>
      <w:r w:rsidRPr="009B1DAA">
        <w:rPr>
          <w:lang w:val="nn-NO"/>
        </w:rPr>
        <w:br/>
        <w:t xml:space="preserve">Finn vekstfaktoren når prisen på </w:t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vare </w:t>
      </w:r>
      <w:r w:rsidR="00A2374B" w:rsidRPr="009B1DAA">
        <w:rPr>
          <w:lang w:val="nn-NO"/>
        </w:rPr>
        <w:t>blir sett</w:t>
      </w:r>
      <w:r w:rsidRPr="009B1DAA">
        <w:rPr>
          <w:lang w:val="nn-NO"/>
        </w:rPr>
        <w:t xml:space="preserve"> ned med</w:t>
      </w:r>
    </w:p>
    <w:p w:rsidR="00300677" w:rsidRPr="009B1DA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499" w:dyaOrig="300">
          <v:shape id="_x0000_i1283" type="#_x0000_t75" style="width:24pt;height:15pt" o:ole="">
            <v:imagedata r:id="rId539" o:title=""/>
          </v:shape>
          <o:OLEObject Type="Embed" ProgID="Equation.DSMT4" ShapeID="_x0000_i1283" DrawAspect="Content" ObjectID="_1629096293" r:id="rId540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320" w:dyaOrig="580">
          <v:shape id="_x0000_i1284" type="#_x0000_t75" style="width:66.5pt;height:29.5pt" o:ole="">
            <v:imagedata r:id="rId541" o:title=""/>
          </v:shape>
          <o:OLEObject Type="Embed" ProgID="Equation.DSMT4" ShapeID="_x0000_i1284" DrawAspect="Content" ObjectID="_1629096294" r:id="rId542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499" w:dyaOrig="300">
          <v:shape id="_x0000_i1285" type="#_x0000_t75" style="width:24pt;height:15pt" o:ole="">
            <v:imagedata r:id="rId519" o:title=""/>
          </v:shape>
          <o:OLEObject Type="Embed" ProgID="Equation.DSMT4" ShapeID="_x0000_i1285" DrawAspect="Content" ObjectID="_1629096295" r:id="rId543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320" w:dyaOrig="580">
          <v:shape id="_x0000_i1286" type="#_x0000_t75" style="width:66.5pt;height:29.5pt" o:ole="">
            <v:imagedata r:id="rId544" o:title=""/>
          </v:shape>
          <o:OLEObject Type="Embed" ProgID="Equation.DSMT4" ShapeID="_x0000_i1286" DrawAspect="Content" ObjectID="_1629096296" r:id="rId545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680" w:dyaOrig="300">
          <v:shape id="_x0000_i1287" type="#_x0000_t75" style="width:34pt;height:15pt" o:ole="">
            <v:imagedata r:id="rId523" o:title=""/>
          </v:shape>
          <o:OLEObject Type="Embed" ProgID="Equation.DSMT4" ShapeID="_x0000_i1287" DrawAspect="Content" ObjectID="_1629096297" r:id="rId546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500" w:dyaOrig="580">
          <v:shape id="_x0000_i1288" type="#_x0000_t75" style="width:75pt;height:29.5pt" o:ole="">
            <v:imagedata r:id="rId547" o:title=""/>
          </v:shape>
          <o:OLEObject Type="Embed" ProgID="Equation.DSMT4" ShapeID="_x0000_i1288" DrawAspect="Content" ObjectID="_1629096298" r:id="rId548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580" w:dyaOrig="300">
          <v:shape id="_x0000_i1289" type="#_x0000_t75" style="width:28pt;height:15pt" o:ole="">
            <v:imagedata r:id="rId549" o:title=""/>
          </v:shape>
          <o:OLEObject Type="Embed" ProgID="Equation.DSMT4" ShapeID="_x0000_i1289" DrawAspect="Content" ObjectID="_1629096299" r:id="rId550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420" w:dyaOrig="580">
          <v:shape id="_x0000_i1290" type="#_x0000_t75" style="width:71.5pt;height:29.5pt" o:ole="">
            <v:imagedata r:id="rId551" o:title=""/>
          </v:shape>
          <o:OLEObject Type="Embed" ProgID="Equation.DSMT4" ShapeID="_x0000_i1290" DrawAspect="Content" ObjectID="_1629096300" r:id="rId552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680" w:dyaOrig="300">
          <v:shape id="_x0000_i1291" type="#_x0000_t75" style="width:34pt;height:15pt" o:ole="">
            <v:imagedata r:id="rId553" o:title=""/>
          </v:shape>
          <o:OLEObject Type="Embed" ProgID="Equation.DSMT4" ShapeID="_x0000_i1291" DrawAspect="Content" ObjectID="_1629096301" r:id="rId554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600" w:dyaOrig="580">
          <v:shape id="_x0000_i1292" type="#_x0000_t75" style="width:80pt;height:29.5pt" o:ole="">
            <v:imagedata r:id="rId555" o:title=""/>
          </v:shape>
          <o:OLEObject Type="Embed" ProgID="Equation.DSMT4" ShapeID="_x0000_i1292" DrawAspect="Content" ObjectID="_1629096302" r:id="rId556"/>
        </w:object>
      </w:r>
      <w:r w:rsidRPr="009B1DAA">
        <w:rPr>
          <w:position w:val="-10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2"/>
        </w:numPr>
        <w:spacing w:before="240"/>
        <w:rPr>
          <w:lang w:val="nn-NO"/>
        </w:rPr>
      </w:pPr>
      <w:r w:rsidRPr="009B1DAA">
        <w:rPr>
          <w:position w:val="-10"/>
          <w:lang w:val="nn-NO"/>
        </w:rPr>
        <w:object w:dxaOrig="580" w:dyaOrig="300">
          <v:shape id="_x0000_i1293" type="#_x0000_t75" style="width:29.5pt;height:15pt" o:ole="">
            <v:imagedata r:id="rId535" o:title=""/>
          </v:shape>
          <o:OLEObject Type="Embed" ProgID="Equation.DSMT4" ShapeID="_x0000_i1293" DrawAspect="Content" ObjectID="_1629096303" r:id="rId557"/>
        </w:object>
      </w:r>
      <w:r w:rsidRPr="009B1DAA">
        <w:rPr>
          <w:position w:val="-10"/>
          <w:lang w:val="nn-NO"/>
        </w:rPr>
        <w:tab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440" w:dyaOrig="580">
          <v:shape id="_x0000_i1294" type="#_x0000_t75" style="width:1in;height:29.5pt" o:ole="">
            <v:imagedata r:id="rId558" o:title=""/>
          </v:shape>
          <o:OLEObject Type="Embed" ProgID="Equation.DSMT4" ShapeID="_x0000_i1294" DrawAspect="Content" ObjectID="_1629096304" r:id="rId559"/>
        </w:object>
      </w:r>
    </w:p>
    <w:p w:rsidR="00300677" w:rsidRPr="009B1DAA" w:rsidRDefault="00300677" w:rsidP="00300677">
      <w:pPr>
        <w:spacing w:before="240"/>
        <w:rPr>
          <w:lang w:val="nn-NO"/>
        </w:rPr>
      </w:pPr>
      <w:r w:rsidRPr="009B1DAA">
        <w:rPr>
          <w:b/>
          <w:lang w:val="nn-NO"/>
        </w:rPr>
        <w:lastRenderedPageBreak/>
        <w:t>11.3</w:t>
      </w:r>
      <w:r w:rsidRPr="009B1DAA">
        <w:rPr>
          <w:lang w:val="nn-NO"/>
        </w:rPr>
        <w:br/>
        <w:t>Finn prosenten når vekstfaktoren er</w:t>
      </w:r>
    </w:p>
    <w:p w:rsidR="00300677" w:rsidRPr="009B1DAA" w:rsidRDefault="00300677" w:rsidP="0033167E">
      <w:pPr>
        <w:pStyle w:val="Listeavsnitt"/>
        <w:numPr>
          <w:ilvl w:val="0"/>
          <w:numId w:val="41"/>
        </w:numPr>
        <w:spacing w:before="240"/>
        <w:rPr>
          <w:color w:val="0000FF"/>
          <w:lang w:val="nn-NO"/>
        </w:rPr>
      </w:pPr>
      <w:r w:rsidRPr="009B1DAA">
        <w:rPr>
          <w:position w:val="-8"/>
          <w:lang w:val="nn-NO"/>
        </w:rPr>
        <w:object w:dxaOrig="460" w:dyaOrig="279">
          <v:shape id="_x0000_i1295" type="#_x0000_t75" style="width:23.5pt;height:14.5pt" o:ole="">
            <v:imagedata r:id="rId560" o:title=""/>
          </v:shape>
          <o:OLEObject Type="Embed" ProgID="Equation.DSMT4" ShapeID="_x0000_i1295" DrawAspect="Content" ObjectID="_1629096305" r:id="rId561"/>
        </w:object>
      </w:r>
      <w:r w:rsidRPr="009B1DAA">
        <w:rPr>
          <w:position w:val="-8"/>
          <w:lang w:val="nn-NO"/>
        </w:rPr>
        <w:tab/>
      </w:r>
      <w:r w:rsidR="00E32210" w:rsidRPr="009B1DAA">
        <w:rPr>
          <w:color w:val="0000FF"/>
          <w:u w:val="double"/>
          <w:lang w:val="nn-NO"/>
        </w:rPr>
        <w:t>Aukar</w:t>
      </w:r>
      <w:r w:rsidRPr="009B1DAA">
        <w:rPr>
          <w:color w:val="0000FF"/>
          <w:u w:val="double"/>
          <w:lang w:val="nn-NO"/>
        </w:rPr>
        <w:t xml:space="preserve"> med 50 %</w:t>
      </w:r>
      <w:r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9B1DAA">
        <w:rPr>
          <w:position w:val="-8"/>
          <w:lang w:val="nn-NO"/>
        </w:rPr>
        <w:object w:dxaOrig="460" w:dyaOrig="279">
          <v:shape id="_x0000_i1296" type="#_x0000_t75" style="width:23.5pt;height:14.5pt" o:ole="">
            <v:imagedata r:id="rId562" o:title=""/>
          </v:shape>
          <o:OLEObject Type="Embed" ProgID="Equation.DSMT4" ShapeID="_x0000_i1296" DrawAspect="Content" ObjectID="_1629096306" r:id="rId563"/>
        </w:object>
      </w:r>
      <w:r w:rsidRPr="009B1DAA">
        <w:rPr>
          <w:position w:val="-8"/>
          <w:lang w:val="nn-NO"/>
        </w:rPr>
        <w:tab/>
      </w:r>
      <w:r w:rsidR="00E32210" w:rsidRPr="009B1DAA">
        <w:rPr>
          <w:color w:val="0000FF"/>
          <w:u w:val="double"/>
          <w:lang w:val="nn-NO"/>
        </w:rPr>
        <w:t>Aukar</w:t>
      </w:r>
      <w:r w:rsidRPr="009B1DAA">
        <w:rPr>
          <w:color w:val="0000FF"/>
          <w:u w:val="double"/>
          <w:lang w:val="nn-NO"/>
        </w:rPr>
        <w:t xml:space="preserve"> med 35 %</w:t>
      </w:r>
      <w:r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9B1DAA">
        <w:rPr>
          <w:position w:val="-8"/>
          <w:lang w:val="nn-NO"/>
        </w:rPr>
        <w:object w:dxaOrig="480" w:dyaOrig="279">
          <v:shape id="_x0000_i1297" type="#_x0000_t75" style="width:24pt;height:14.5pt" o:ole="">
            <v:imagedata r:id="rId564" o:title=""/>
          </v:shape>
          <o:OLEObject Type="Embed" ProgID="Equation.DSMT4" ShapeID="_x0000_i1297" DrawAspect="Content" ObjectID="_1629096307" r:id="rId565"/>
        </w:object>
      </w:r>
      <w:r w:rsidRPr="009B1DAA">
        <w:rPr>
          <w:position w:val="-8"/>
          <w:lang w:val="nn-NO"/>
        </w:rPr>
        <w:tab/>
      </w:r>
      <w:r w:rsidR="00E32210" w:rsidRPr="009B1DAA">
        <w:rPr>
          <w:color w:val="0000FF"/>
          <w:u w:val="double"/>
          <w:lang w:val="nn-NO"/>
        </w:rPr>
        <w:t>Minkar</w:t>
      </w:r>
      <w:r w:rsidRPr="009B1DAA">
        <w:rPr>
          <w:color w:val="0000FF"/>
          <w:u w:val="double"/>
          <w:lang w:val="nn-NO"/>
        </w:rPr>
        <w:t xml:space="preserve"> med 25 %</w:t>
      </w:r>
      <w:r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9B1DAA">
        <w:rPr>
          <w:position w:val="-8"/>
          <w:lang w:val="nn-NO"/>
        </w:rPr>
        <w:object w:dxaOrig="460" w:dyaOrig="279">
          <v:shape id="_x0000_i1298" type="#_x0000_t75" style="width:23.5pt;height:14.5pt" o:ole="">
            <v:imagedata r:id="rId566" o:title=""/>
          </v:shape>
          <o:OLEObject Type="Embed" ProgID="Equation.DSMT4" ShapeID="_x0000_i1298" DrawAspect="Content" ObjectID="_1629096308" r:id="rId567"/>
        </w:object>
      </w:r>
      <w:r w:rsidRPr="009B1DAA">
        <w:rPr>
          <w:position w:val="-8"/>
          <w:lang w:val="nn-NO"/>
        </w:rPr>
        <w:tab/>
      </w:r>
      <w:r w:rsidR="00E32210" w:rsidRPr="009B1DAA">
        <w:rPr>
          <w:color w:val="0000FF"/>
          <w:u w:val="double"/>
          <w:lang w:val="nn-NO"/>
        </w:rPr>
        <w:t>Aukar</w:t>
      </w:r>
      <w:r w:rsidRPr="009B1DAA">
        <w:rPr>
          <w:color w:val="0000FF"/>
          <w:u w:val="double"/>
          <w:lang w:val="nn-NO"/>
        </w:rPr>
        <w:t xml:space="preserve"> med 5 %</w:t>
      </w:r>
      <w:r w:rsidRPr="009B1DAA">
        <w:rPr>
          <w:color w:val="0000FF"/>
          <w:lang w:val="nn-NO"/>
        </w:rPr>
        <w:t xml:space="preserve"> </w:t>
      </w:r>
      <w:r w:rsidRPr="009B1DAA">
        <w:rPr>
          <w:color w:val="0000FF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9B1DAA">
        <w:rPr>
          <w:position w:val="-8"/>
          <w:lang w:val="nn-NO"/>
        </w:rPr>
        <w:object w:dxaOrig="480" w:dyaOrig="279">
          <v:shape id="_x0000_i1299" type="#_x0000_t75" style="width:24pt;height:14.5pt" o:ole="">
            <v:imagedata r:id="rId568" o:title=""/>
          </v:shape>
          <o:OLEObject Type="Embed" ProgID="Equation.DSMT4" ShapeID="_x0000_i1299" DrawAspect="Content" ObjectID="_1629096309" r:id="rId569"/>
        </w:object>
      </w:r>
      <w:r w:rsidRPr="009B1DAA">
        <w:rPr>
          <w:position w:val="-8"/>
          <w:lang w:val="nn-NO"/>
        </w:rPr>
        <w:tab/>
      </w:r>
      <w:r w:rsidR="00E32210" w:rsidRPr="009B1DAA">
        <w:rPr>
          <w:color w:val="0000FF"/>
          <w:u w:val="double"/>
          <w:lang w:val="nn-NO"/>
        </w:rPr>
        <w:t>Minkar</w:t>
      </w:r>
      <w:r w:rsidRPr="009B1DAA">
        <w:rPr>
          <w:color w:val="0000FF"/>
          <w:u w:val="double"/>
          <w:lang w:val="nn-NO"/>
        </w:rPr>
        <w:t xml:space="preserve"> med 4 % </w:t>
      </w:r>
      <w:r w:rsidRPr="009B1DAA">
        <w:rPr>
          <w:color w:val="0000FF"/>
          <w:lang w:val="nn-NO"/>
        </w:rPr>
        <w:br/>
      </w:r>
    </w:p>
    <w:p w:rsidR="00300677" w:rsidRPr="009B1DAA" w:rsidRDefault="00300677" w:rsidP="0033167E">
      <w:pPr>
        <w:pStyle w:val="Listeavsnitt"/>
        <w:numPr>
          <w:ilvl w:val="0"/>
          <w:numId w:val="41"/>
        </w:numPr>
        <w:spacing w:before="240"/>
        <w:rPr>
          <w:lang w:val="nn-NO"/>
        </w:rPr>
      </w:pPr>
      <w:r w:rsidRPr="009B1DAA">
        <w:rPr>
          <w:position w:val="-8"/>
          <w:lang w:val="nn-NO"/>
        </w:rPr>
        <w:object w:dxaOrig="460" w:dyaOrig="279">
          <v:shape id="_x0000_i1300" type="#_x0000_t75" style="width:23.5pt;height:14.5pt" o:ole="">
            <v:imagedata r:id="rId570" o:title=""/>
          </v:shape>
          <o:OLEObject Type="Embed" ProgID="Equation.DSMT4" ShapeID="_x0000_i1300" DrawAspect="Content" ObjectID="_1629096310" r:id="rId571"/>
        </w:object>
      </w:r>
      <w:r w:rsidRPr="009B1DAA">
        <w:rPr>
          <w:position w:val="-8"/>
          <w:lang w:val="nn-NO"/>
        </w:rPr>
        <w:tab/>
      </w:r>
      <w:r w:rsidR="00E32210" w:rsidRPr="009B1DAA">
        <w:rPr>
          <w:color w:val="0000FF"/>
          <w:u w:val="double"/>
          <w:lang w:val="nn-NO"/>
        </w:rPr>
        <w:t>Aukar</w:t>
      </w:r>
      <w:r w:rsidRPr="009B1DAA">
        <w:rPr>
          <w:color w:val="0000FF"/>
          <w:u w:val="double"/>
          <w:lang w:val="nn-NO"/>
        </w:rPr>
        <w:t xml:space="preserve"> med 145 %</w:t>
      </w:r>
      <w:r w:rsidRPr="009B1DAA">
        <w:rPr>
          <w:color w:val="0000FF"/>
          <w:lang w:val="nn-NO"/>
        </w:rPr>
        <w:t xml:space="preserve"> </w:t>
      </w:r>
    </w:p>
    <w:p w:rsidR="00300677" w:rsidRPr="009B1DAA" w:rsidRDefault="00300677" w:rsidP="00300677">
      <w:pPr>
        <w:spacing w:before="240"/>
        <w:rPr>
          <w:lang w:val="nn-NO"/>
        </w:rPr>
      </w:pPr>
    </w:p>
    <w:p w:rsidR="00300677" w:rsidRPr="009B1DAA" w:rsidRDefault="00300677" w:rsidP="00300677">
      <w:pPr>
        <w:spacing w:before="240"/>
        <w:rPr>
          <w:lang w:val="nn-NO"/>
        </w:rPr>
      </w:pPr>
      <w:r w:rsidRPr="009B1DAA">
        <w:rPr>
          <w:b/>
          <w:lang w:val="nn-NO"/>
        </w:rPr>
        <w:t>11.4</w:t>
      </w:r>
      <w:r w:rsidRPr="009B1DAA">
        <w:rPr>
          <w:lang w:val="nn-NO"/>
        </w:rPr>
        <w:br/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vare </w:t>
      </w:r>
      <w:r w:rsidR="008864E6" w:rsidRPr="009B1DAA">
        <w:rPr>
          <w:lang w:val="nn-NO"/>
        </w:rPr>
        <w:t>kostar</w:t>
      </w:r>
      <w:r w:rsidRPr="009B1DAA">
        <w:rPr>
          <w:lang w:val="nn-NO"/>
        </w:rPr>
        <w:t xml:space="preserve"> 500 kr. </w:t>
      </w:r>
      <w:r w:rsidRPr="009B1DAA">
        <w:rPr>
          <w:lang w:val="nn-NO"/>
        </w:rPr>
        <w:br/>
      </w:r>
      <w:r w:rsidR="00E32210" w:rsidRPr="009B1DAA">
        <w:rPr>
          <w:lang w:val="nn-NO"/>
        </w:rPr>
        <w:t>Kva</w:t>
      </w:r>
      <w:r w:rsidRPr="009B1DAA">
        <w:rPr>
          <w:lang w:val="nn-NO"/>
        </w:rPr>
        <w:t xml:space="preserve"> </w:t>
      </w:r>
      <w:r w:rsidR="008864E6" w:rsidRPr="009B1DAA">
        <w:rPr>
          <w:lang w:val="nn-NO"/>
        </w:rPr>
        <w:t>kostar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vara</w:t>
      </w:r>
      <w:r w:rsidRPr="009B1DAA">
        <w:rPr>
          <w:lang w:val="nn-NO"/>
        </w:rPr>
        <w:t xml:space="preserve"> når prisen </w:t>
      </w:r>
      <w:r w:rsidR="00366305" w:rsidRPr="009B1DAA">
        <w:rPr>
          <w:lang w:val="nn-NO"/>
        </w:rPr>
        <w:t>blir auka</w:t>
      </w:r>
      <w:r w:rsidRPr="009B1DAA">
        <w:rPr>
          <w:lang w:val="nn-NO"/>
        </w:rPr>
        <w:t xml:space="preserve"> med 25 %? Bruk vekstfaktor.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300" w:dyaOrig="580">
          <v:shape id="_x0000_i1301" type="#_x0000_t75" style="width:65.5pt;height:29.5pt" o:ole="">
            <v:imagedata r:id="rId572" o:title=""/>
          </v:shape>
          <o:OLEObject Type="Embed" ProgID="Equation.DSMT4" ShapeID="_x0000_i1301" DrawAspect="Content" ObjectID="_1629096311" r:id="rId573"/>
        </w:object>
      </w:r>
      <w:r w:rsidRPr="009B1DAA">
        <w:rPr>
          <w:position w:val="-10"/>
          <w:lang w:val="nn-NO"/>
        </w:rPr>
        <w:br/>
      </w:r>
      <w:r w:rsidRPr="009B1DAA">
        <w:rPr>
          <w:color w:val="0000FF"/>
          <w:lang w:val="nn-NO"/>
        </w:rPr>
        <w:t xml:space="preserve">Ny pris på </w:t>
      </w:r>
      <w:r w:rsidR="00E32210" w:rsidRPr="009B1DAA">
        <w:rPr>
          <w:color w:val="0000FF"/>
          <w:lang w:val="nn-NO"/>
        </w:rPr>
        <w:t>vara</w:t>
      </w:r>
      <w:r w:rsidRPr="009B1DAA">
        <w:rPr>
          <w:color w:val="0000FF"/>
          <w:lang w:val="nn-NO"/>
        </w:rPr>
        <w:t xml:space="preserve"> </w:t>
      </w:r>
      <w:r w:rsidRPr="009B1DAA">
        <w:rPr>
          <w:position w:val="-14"/>
          <w:lang w:val="nn-NO"/>
        </w:rPr>
        <w:object w:dxaOrig="1880" w:dyaOrig="360">
          <v:shape id="_x0000_i1302" type="#_x0000_t75" style="width:93.5pt;height:19pt" o:ole="">
            <v:imagedata r:id="rId574" o:title=""/>
          </v:shape>
          <o:OLEObject Type="Embed" ProgID="Equation.DSMT4" ShapeID="_x0000_i1302" DrawAspect="Content" ObjectID="_1629096312" r:id="rId575"/>
        </w:object>
      </w:r>
    </w:p>
    <w:p w:rsidR="00300677" w:rsidRPr="009B1DAA" w:rsidRDefault="00300677" w:rsidP="00300677">
      <w:pPr>
        <w:spacing w:before="240"/>
        <w:rPr>
          <w:lang w:val="nn-NO"/>
        </w:rPr>
      </w:pPr>
      <w:r w:rsidRPr="009B1DAA">
        <w:rPr>
          <w:b/>
          <w:lang w:val="nn-NO"/>
        </w:rPr>
        <w:t>11.5</w:t>
      </w:r>
      <w:r w:rsidRPr="009B1DAA">
        <w:rPr>
          <w:lang w:val="nn-NO"/>
        </w:rPr>
        <w:br/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vare </w:t>
      </w:r>
      <w:r w:rsidR="008864E6" w:rsidRPr="009B1DAA">
        <w:rPr>
          <w:lang w:val="nn-NO"/>
        </w:rPr>
        <w:t>kostar</w:t>
      </w:r>
      <w:r w:rsidRPr="009B1DAA">
        <w:rPr>
          <w:lang w:val="nn-NO"/>
        </w:rPr>
        <w:t xml:space="preserve"> 500 kr. </w:t>
      </w:r>
      <w:r w:rsidRPr="009B1DAA">
        <w:rPr>
          <w:lang w:val="nn-NO"/>
        </w:rPr>
        <w:br/>
      </w:r>
      <w:r w:rsidR="00E32210" w:rsidRPr="009B1DAA">
        <w:rPr>
          <w:lang w:val="nn-NO"/>
        </w:rPr>
        <w:t>Kva</w:t>
      </w:r>
      <w:r w:rsidRPr="009B1DAA">
        <w:rPr>
          <w:lang w:val="nn-NO"/>
        </w:rPr>
        <w:t xml:space="preserve"> </w:t>
      </w:r>
      <w:r w:rsidR="008864E6" w:rsidRPr="009B1DAA">
        <w:rPr>
          <w:lang w:val="nn-NO"/>
        </w:rPr>
        <w:t>kostar</w:t>
      </w:r>
      <w:r w:rsidRPr="009B1DAA">
        <w:rPr>
          <w:lang w:val="nn-NO"/>
        </w:rPr>
        <w:t xml:space="preserve"> </w:t>
      </w:r>
      <w:r w:rsidR="00E32210" w:rsidRPr="009B1DAA">
        <w:rPr>
          <w:lang w:val="nn-NO"/>
        </w:rPr>
        <w:t>vara</w:t>
      </w:r>
      <w:r w:rsidRPr="009B1DAA">
        <w:rPr>
          <w:lang w:val="nn-NO"/>
        </w:rPr>
        <w:t xml:space="preserve"> når prisen </w:t>
      </w:r>
      <w:r w:rsidR="00A2374B" w:rsidRPr="009B1DAA">
        <w:rPr>
          <w:lang w:val="nn-NO"/>
        </w:rPr>
        <w:t>blir sett</w:t>
      </w:r>
      <w:r w:rsidRPr="009B1DAA">
        <w:rPr>
          <w:lang w:val="nn-NO"/>
        </w:rPr>
        <w:t xml:space="preserve"> ned med 25 %? Bruk vekstfaktor.</w:t>
      </w:r>
      <w:r w:rsidRPr="009B1DAA">
        <w:rPr>
          <w:lang w:val="nn-NO"/>
        </w:rPr>
        <w:br/>
      </w:r>
      <w:r w:rsidRPr="009B1DAA">
        <w:rPr>
          <w:color w:val="0000FF"/>
          <w:lang w:val="nn-NO"/>
        </w:rPr>
        <w:t>Vekstfaktoren blir</w:t>
      </w:r>
      <w:r w:rsidRPr="009B1DAA">
        <w:rPr>
          <w:position w:val="-10"/>
          <w:lang w:val="nn-NO"/>
        </w:rPr>
        <w:t xml:space="preserve"> </w:t>
      </w:r>
      <w:r w:rsidRPr="009B1DAA">
        <w:rPr>
          <w:position w:val="-22"/>
          <w:lang w:val="nn-NO"/>
        </w:rPr>
        <w:object w:dxaOrig="1320" w:dyaOrig="580">
          <v:shape id="_x0000_i1303" type="#_x0000_t75" style="width:66.5pt;height:29.5pt" o:ole="">
            <v:imagedata r:id="rId576" o:title=""/>
          </v:shape>
          <o:OLEObject Type="Embed" ProgID="Equation.DSMT4" ShapeID="_x0000_i1303" DrawAspect="Content" ObjectID="_1629096313" r:id="rId577"/>
        </w:object>
      </w:r>
      <w:r w:rsidRPr="009B1DAA">
        <w:rPr>
          <w:position w:val="-10"/>
          <w:lang w:val="nn-NO"/>
        </w:rPr>
        <w:br/>
      </w:r>
      <w:r w:rsidRPr="009B1DAA">
        <w:rPr>
          <w:color w:val="0000FF"/>
          <w:lang w:val="nn-NO"/>
        </w:rPr>
        <w:t xml:space="preserve">Ny pris på </w:t>
      </w:r>
      <w:r w:rsidR="00E32210" w:rsidRPr="009B1DAA">
        <w:rPr>
          <w:color w:val="0000FF"/>
          <w:lang w:val="nn-NO"/>
        </w:rPr>
        <w:t>vara</w:t>
      </w:r>
      <w:r w:rsidRPr="009B1DAA">
        <w:rPr>
          <w:color w:val="0000FF"/>
          <w:lang w:val="nn-NO"/>
        </w:rPr>
        <w:t xml:space="preserve"> </w:t>
      </w:r>
      <w:r w:rsidRPr="009B1DAA">
        <w:rPr>
          <w:position w:val="-14"/>
          <w:lang w:val="nn-NO"/>
        </w:rPr>
        <w:object w:dxaOrig="1900" w:dyaOrig="360">
          <v:shape id="_x0000_i1304" type="#_x0000_t75" style="width:95.5pt;height:19pt" o:ole="">
            <v:imagedata r:id="rId578" o:title=""/>
          </v:shape>
          <o:OLEObject Type="Embed" ProgID="Equation.DSMT4" ShapeID="_x0000_i1304" DrawAspect="Content" ObjectID="_1629096314" r:id="rId579"/>
        </w:object>
      </w:r>
    </w:p>
    <w:p w:rsidR="00300677" w:rsidRPr="009B1DAA" w:rsidRDefault="00300677" w:rsidP="00300677">
      <w:pPr>
        <w:spacing w:before="240"/>
        <w:rPr>
          <w:lang w:val="nn-NO"/>
        </w:rPr>
      </w:pPr>
    </w:p>
    <w:p w:rsidR="00300677" w:rsidRPr="009B1DAA" w:rsidRDefault="00300677" w:rsidP="00300677">
      <w:pPr>
        <w:spacing w:before="240"/>
        <w:rPr>
          <w:lang w:val="nn-NO"/>
        </w:rPr>
      </w:pPr>
      <w:r w:rsidRPr="009B1DAA">
        <w:rPr>
          <w:b/>
          <w:lang w:val="nn-NO"/>
        </w:rPr>
        <w:t>11.6</w:t>
      </w:r>
      <w:r w:rsidRPr="009B1DAA">
        <w:rPr>
          <w:lang w:val="nn-NO"/>
        </w:rPr>
        <w:br/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vare som </w:t>
      </w:r>
      <w:r w:rsidR="008864E6" w:rsidRPr="009B1DAA">
        <w:rPr>
          <w:lang w:val="nn-NO"/>
        </w:rPr>
        <w:t>kosta</w:t>
      </w:r>
      <w:r w:rsidRPr="009B1DAA">
        <w:rPr>
          <w:lang w:val="nn-NO"/>
        </w:rPr>
        <w:t xml:space="preserve"> 1 500 kr blir først </w:t>
      </w:r>
      <w:r w:rsidR="00F66C68" w:rsidRPr="009B1DAA">
        <w:rPr>
          <w:lang w:val="nn-NO"/>
        </w:rPr>
        <w:t>sett</w:t>
      </w:r>
      <w:r w:rsidRPr="009B1DAA">
        <w:rPr>
          <w:lang w:val="nn-NO"/>
        </w:rPr>
        <w:t xml:space="preserve"> opp med 12 %</w:t>
      </w:r>
      <w:r w:rsidR="00366305" w:rsidRPr="009B1DAA">
        <w:rPr>
          <w:lang w:val="nn-NO"/>
        </w:rPr>
        <w:t xml:space="preserve"> og blir</w:t>
      </w:r>
      <w:r w:rsidRPr="009B1DAA">
        <w:rPr>
          <w:lang w:val="nn-NO"/>
        </w:rPr>
        <w:t xml:space="preserve"> så </w:t>
      </w:r>
      <w:r w:rsidR="00F66C68" w:rsidRPr="009B1DAA">
        <w:rPr>
          <w:lang w:val="nn-NO"/>
        </w:rPr>
        <w:t>sett</w:t>
      </w:r>
      <w:r w:rsidRPr="009B1DAA">
        <w:rPr>
          <w:lang w:val="nn-NO"/>
        </w:rPr>
        <w:t xml:space="preserve"> ned med 20 %.</w:t>
      </w:r>
      <w:r w:rsidRPr="009B1DAA">
        <w:rPr>
          <w:lang w:val="nn-NO"/>
        </w:rPr>
        <w:br/>
        <w:t>Finn ny pris. Bruk vekstfaktor.</w:t>
      </w:r>
      <w:r w:rsidRPr="009B1DAA">
        <w:rPr>
          <w:lang w:val="nn-NO"/>
        </w:rPr>
        <w:br/>
      </w:r>
      <w:r w:rsidR="00E32210" w:rsidRPr="009B1DAA">
        <w:rPr>
          <w:color w:val="0000FF"/>
          <w:lang w:val="nn-NO"/>
        </w:rPr>
        <w:t>Auke</w:t>
      </w:r>
      <w:r w:rsidRPr="009B1DAA">
        <w:rPr>
          <w:color w:val="0000FF"/>
          <w:lang w:val="nn-NO"/>
        </w:rPr>
        <w:t xml:space="preserve"> med 12 % gir vekstfaktoren 1,12</w:t>
      </w:r>
      <w:r w:rsidRPr="009B1DAA">
        <w:rPr>
          <w:color w:val="0000FF"/>
          <w:lang w:val="nn-NO"/>
        </w:rPr>
        <w:br/>
        <w:t>Avslag med 20 % gir vekstfaktoren 0,80</w:t>
      </w:r>
      <w:r w:rsidRPr="009B1DAA">
        <w:rPr>
          <w:color w:val="0000FF"/>
          <w:lang w:val="nn-NO"/>
        </w:rPr>
        <w:br/>
      </w:r>
      <w:r w:rsidR="005F0A22">
        <w:rPr>
          <w:noProof/>
          <w:lang w:eastAsia="nb-NO"/>
        </w:rPr>
        <w:drawing>
          <wp:inline distT="0" distB="0" distL="0" distR="0" wp14:anchorId="75F123F2" wp14:editId="08EA2EDB">
            <wp:extent cx="2705100" cy="819150"/>
            <wp:effectExtent l="0" t="0" r="0" b="0"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0"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F0A22">
        <w:rPr>
          <w:color w:val="0000FF"/>
          <w:lang w:val="nn-NO"/>
        </w:rPr>
        <w:br/>
      </w:r>
      <w:r w:rsidRPr="009B1DAA">
        <w:rPr>
          <w:color w:val="0000FF"/>
          <w:lang w:val="nn-NO"/>
        </w:rPr>
        <w:t xml:space="preserve">Ny pris på </w:t>
      </w:r>
      <w:r w:rsidR="00E32210" w:rsidRPr="009B1DAA">
        <w:rPr>
          <w:color w:val="0000FF"/>
          <w:lang w:val="nn-NO"/>
        </w:rPr>
        <w:t>vara</w:t>
      </w:r>
      <w:r w:rsidRPr="009B1DAA">
        <w:rPr>
          <w:color w:val="0000FF"/>
          <w:lang w:val="nn-NO"/>
        </w:rPr>
        <w:t xml:space="preserve"> blir</w:t>
      </w:r>
      <w:r w:rsidR="005F0A22">
        <w:rPr>
          <w:color w:val="0000FF"/>
          <w:lang w:val="nn-NO"/>
        </w:rPr>
        <w:t xml:space="preserve"> </w:t>
      </w:r>
      <w:r w:rsidR="005F0A22" w:rsidRPr="009B1DAA">
        <w:rPr>
          <w:position w:val="-14"/>
          <w:lang w:val="nn-NO"/>
        </w:rPr>
        <w:object w:dxaOrig="780" w:dyaOrig="360">
          <v:shape id="_x0000_i1305" type="#_x0000_t75" style="width:39pt;height:19pt" o:ole="">
            <v:imagedata r:id="rId581" o:title=""/>
          </v:shape>
          <o:OLEObject Type="Embed" ProgID="Equation.DSMT4" ShapeID="_x0000_i1305" DrawAspect="Content" ObjectID="_1629096315" r:id="rId582"/>
        </w:object>
      </w:r>
    </w:p>
    <w:p w:rsidR="000F0A26" w:rsidRPr="009B1DAA" w:rsidRDefault="000F0A26" w:rsidP="00300677">
      <w:pPr>
        <w:spacing w:before="240"/>
        <w:rPr>
          <w:b/>
          <w:lang w:val="nn-NO"/>
        </w:rPr>
      </w:pPr>
    </w:p>
    <w:p w:rsidR="00300677" w:rsidRPr="009B1DAA" w:rsidRDefault="00300677" w:rsidP="00300677">
      <w:pPr>
        <w:spacing w:before="240"/>
        <w:rPr>
          <w:lang w:val="nn-NO"/>
        </w:rPr>
      </w:pPr>
      <w:r w:rsidRPr="009B1DAA">
        <w:rPr>
          <w:b/>
          <w:lang w:val="nn-NO"/>
        </w:rPr>
        <w:lastRenderedPageBreak/>
        <w:t>11.7</w:t>
      </w:r>
      <w:r w:rsidRPr="009B1DAA">
        <w:rPr>
          <w:lang w:val="nn-NO"/>
        </w:rPr>
        <w:br/>
      </w:r>
      <w:r w:rsidR="008864E6" w:rsidRPr="009B1DAA">
        <w:rPr>
          <w:lang w:val="nn-NO"/>
        </w:rPr>
        <w:t>Eit</w:t>
      </w:r>
      <w:r w:rsidRPr="009B1DAA">
        <w:rPr>
          <w:lang w:val="nn-NO"/>
        </w:rPr>
        <w:t xml:space="preserve"> beløp på 5 000 kr står i banken til </w:t>
      </w:r>
      <w:r w:rsidR="008864E6" w:rsidRPr="009B1DAA">
        <w:rPr>
          <w:lang w:val="nn-NO"/>
        </w:rPr>
        <w:t>ei</w:t>
      </w:r>
      <w:r w:rsidRPr="009B1DAA">
        <w:rPr>
          <w:lang w:val="nn-NO"/>
        </w:rPr>
        <w:t xml:space="preserve"> fast rente på 3 % per år.</w:t>
      </w:r>
      <w:r w:rsidRPr="009B1DAA">
        <w:rPr>
          <w:lang w:val="nn-NO"/>
        </w:rPr>
        <w:br/>
      </w:r>
      <w:r w:rsidR="000D6DCA" w:rsidRPr="009B1DAA">
        <w:rPr>
          <w:lang w:val="nn-NO"/>
        </w:rPr>
        <w:t>Kor</w:t>
      </w:r>
      <w:r w:rsidRPr="009B1DAA">
        <w:rPr>
          <w:lang w:val="nn-NO"/>
        </w:rPr>
        <w:t xml:space="preserve"> mye </w:t>
      </w:r>
      <w:r w:rsidR="00E32210" w:rsidRPr="009B1DAA">
        <w:rPr>
          <w:lang w:val="nn-NO"/>
        </w:rPr>
        <w:t>veks</w:t>
      </w:r>
      <w:r w:rsidRPr="009B1DAA">
        <w:rPr>
          <w:lang w:val="nn-NO"/>
        </w:rPr>
        <w:t xml:space="preserve"> beløpet til dersom det står 10 år i banken?</w:t>
      </w:r>
    </w:p>
    <w:p w:rsidR="00300677" w:rsidRPr="004279DB" w:rsidRDefault="00300677" w:rsidP="00300677">
      <w:pPr>
        <w:spacing w:before="240"/>
        <w:rPr>
          <w:color w:val="0000FF"/>
        </w:rPr>
      </w:pPr>
      <w:r w:rsidRPr="004279DB">
        <w:rPr>
          <w:color w:val="0000FF"/>
        </w:rPr>
        <w:t>Vekstfaktoren er 1,03</w:t>
      </w:r>
      <w:r w:rsidR="005F0A22" w:rsidRPr="004279DB">
        <w:rPr>
          <w:color w:val="0000FF"/>
        </w:rPr>
        <w:br/>
      </w:r>
      <w:r w:rsidR="005F0A22">
        <w:rPr>
          <w:noProof/>
          <w:lang w:eastAsia="nb-NO"/>
        </w:rPr>
        <w:drawing>
          <wp:inline distT="0" distB="0" distL="0" distR="0" wp14:anchorId="6117CB46" wp14:editId="39F19390">
            <wp:extent cx="2695575" cy="800100"/>
            <wp:effectExtent l="0" t="0" r="9525" b="0"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3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800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279DB">
        <w:rPr>
          <w:color w:val="0000FF"/>
        </w:rPr>
        <w:br/>
        <w:t xml:space="preserve">Beløpet </w:t>
      </w:r>
      <w:proofErr w:type="spellStart"/>
      <w:r w:rsidR="00E32210" w:rsidRPr="004279DB">
        <w:rPr>
          <w:color w:val="0000FF"/>
        </w:rPr>
        <w:t>veks</w:t>
      </w:r>
      <w:proofErr w:type="spellEnd"/>
      <w:r w:rsidRPr="004279DB">
        <w:rPr>
          <w:color w:val="0000FF"/>
        </w:rPr>
        <w:t xml:space="preserve"> til </w:t>
      </w:r>
      <w:r w:rsidR="005F0A22" w:rsidRPr="009B1DAA">
        <w:rPr>
          <w:color w:val="0000FF"/>
          <w:position w:val="-20"/>
          <w:lang w:val="nn-NO"/>
        </w:rPr>
        <w:object w:dxaOrig="800" w:dyaOrig="420">
          <v:shape id="_x0000_i1306" type="#_x0000_t75" style="width:40pt;height:21pt" o:ole="">
            <v:imagedata r:id="rId584" o:title=""/>
          </v:shape>
          <o:OLEObject Type="Embed" ProgID="Equation.DSMT4" ShapeID="_x0000_i1306" DrawAspect="Content" ObjectID="_1629096316" r:id="rId585"/>
        </w:object>
      </w:r>
    </w:p>
    <w:p w:rsidR="00300677" w:rsidRPr="004279DB" w:rsidRDefault="00300677" w:rsidP="00300677">
      <w:pPr>
        <w:spacing w:before="240"/>
      </w:pPr>
    </w:p>
    <w:p w:rsidR="00300677" w:rsidRPr="009B1DAA" w:rsidRDefault="006A6C1C" w:rsidP="00300677">
      <w:pPr>
        <w:spacing w:before="240"/>
        <w:rPr>
          <w:lang w:val="nn-NO"/>
        </w:rPr>
      </w:pPr>
      <w:r w:rsidRPr="009B1DAA">
        <w:rPr>
          <w:b/>
          <w:lang w:val="nn-NO"/>
        </w:rPr>
        <w:t>11.8</w:t>
      </w:r>
      <w:r w:rsidR="00300677" w:rsidRPr="009B1DAA">
        <w:rPr>
          <w:lang w:val="nn-NO"/>
        </w:rPr>
        <w:br/>
        <w:t xml:space="preserve">Prisen for </w:t>
      </w:r>
      <w:r w:rsidR="008864E6" w:rsidRPr="009B1DAA">
        <w:rPr>
          <w:lang w:val="nn-NO"/>
        </w:rPr>
        <w:t>ei</w:t>
      </w:r>
      <w:r w:rsidR="00300677" w:rsidRPr="009B1DAA">
        <w:rPr>
          <w:lang w:val="nn-NO"/>
        </w:rPr>
        <w:t xml:space="preserve"> vare som </w:t>
      </w:r>
      <w:r w:rsidR="008864E6" w:rsidRPr="009B1DAA">
        <w:rPr>
          <w:lang w:val="nn-NO"/>
        </w:rPr>
        <w:t>kosta</w:t>
      </w:r>
      <w:r w:rsidR="00300677" w:rsidRPr="009B1DAA">
        <w:rPr>
          <w:lang w:val="nn-NO"/>
        </w:rPr>
        <w:t xml:space="preserve"> 1 500 kr blir først </w:t>
      </w:r>
      <w:r w:rsidR="00F66C68" w:rsidRPr="009B1DAA">
        <w:rPr>
          <w:lang w:val="nn-NO"/>
        </w:rPr>
        <w:t>sett</w:t>
      </w:r>
      <w:r w:rsidR="00300677" w:rsidRPr="009B1DAA">
        <w:rPr>
          <w:lang w:val="nn-NO"/>
        </w:rPr>
        <w:t xml:space="preserve"> ned med 12 %</w:t>
      </w:r>
      <w:r w:rsidR="00366305" w:rsidRPr="009B1DAA">
        <w:rPr>
          <w:lang w:val="nn-NO"/>
        </w:rPr>
        <w:t xml:space="preserve"> og blir </w:t>
      </w:r>
      <w:r w:rsidR="00300677" w:rsidRPr="009B1DAA">
        <w:rPr>
          <w:lang w:val="nn-NO"/>
        </w:rPr>
        <w:t xml:space="preserve">så </w:t>
      </w:r>
      <w:r w:rsidR="00F66C68" w:rsidRPr="009B1DAA">
        <w:rPr>
          <w:lang w:val="nn-NO"/>
        </w:rPr>
        <w:t>sett</w:t>
      </w:r>
      <w:r w:rsidR="00300677" w:rsidRPr="009B1DAA">
        <w:rPr>
          <w:lang w:val="nn-NO"/>
        </w:rPr>
        <w:t xml:space="preserve"> opp med 20 %.</w:t>
      </w:r>
    </w:p>
    <w:p w:rsidR="00300677" w:rsidRPr="009B1DAA" w:rsidRDefault="00300677" w:rsidP="0033167E">
      <w:pPr>
        <w:pStyle w:val="Listeavsnitt"/>
        <w:numPr>
          <w:ilvl w:val="0"/>
          <w:numId w:val="43"/>
        </w:numPr>
        <w:spacing w:before="240"/>
        <w:rPr>
          <w:lang w:val="nn-NO"/>
        </w:rPr>
      </w:pPr>
      <w:r w:rsidRPr="009B1DAA">
        <w:rPr>
          <w:lang w:val="nn-NO"/>
        </w:rPr>
        <w:t>Finn ny pris. Bruk vekstfaktor.</w:t>
      </w:r>
    </w:p>
    <w:p w:rsidR="00300677" w:rsidRPr="009B1DAA" w:rsidRDefault="00300677" w:rsidP="00300677">
      <w:pPr>
        <w:pStyle w:val="Listeavsnitt"/>
        <w:spacing w:before="240"/>
        <w:ind w:left="360"/>
        <w:rPr>
          <w:lang w:val="nn-NO"/>
        </w:rPr>
      </w:pPr>
      <w:r w:rsidRPr="009B1DAA">
        <w:rPr>
          <w:color w:val="0000FF"/>
          <w:lang w:val="nn-NO"/>
        </w:rPr>
        <w:t>Avslag på 12 % gir vekstfaktoren 0,88</w:t>
      </w:r>
      <w:r w:rsidRPr="009B1DAA">
        <w:rPr>
          <w:color w:val="0000FF"/>
          <w:lang w:val="nn-NO"/>
        </w:rPr>
        <w:br/>
        <w:t>Pris</w:t>
      </w:r>
      <w:r w:rsidR="00E32210" w:rsidRPr="009B1DAA">
        <w:rPr>
          <w:color w:val="0000FF"/>
          <w:lang w:val="nn-NO"/>
        </w:rPr>
        <w:t>auke</w:t>
      </w:r>
      <w:r w:rsidRPr="009B1DAA">
        <w:rPr>
          <w:color w:val="0000FF"/>
          <w:lang w:val="nn-NO"/>
        </w:rPr>
        <w:t xml:space="preserve"> på 20 % gir vekstfaktoren 1,20</w:t>
      </w:r>
      <w:r w:rsidRPr="009B1DAA">
        <w:rPr>
          <w:color w:val="0000FF"/>
          <w:lang w:val="nn-NO"/>
        </w:rPr>
        <w:br/>
      </w:r>
      <w:r w:rsidR="005F0A22">
        <w:rPr>
          <w:noProof/>
          <w:lang w:eastAsia="nb-NO"/>
        </w:rPr>
        <w:drawing>
          <wp:inline distT="0" distB="0" distL="0" distR="0" wp14:anchorId="6FF3BA54" wp14:editId="52412F59">
            <wp:extent cx="2714625" cy="809625"/>
            <wp:effectExtent l="0" t="0" r="9525" b="9525"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6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1DAA">
        <w:rPr>
          <w:color w:val="0000FF"/>
          <w:lang w:val="nn-NO"/>
        </w:rPr>
        <w:br/>
        <w:t xml:space="preserve">Ny pris på </w:t>
      </w:r>
      <w:r w:rsidR="00E32210" w:rsidRPr="009B1DAA">
        <w:rPr>
          <w:color w:val="0000FF"/>
          <w:lang w:val="nn-NO"/>
        </w:rPr>
        <w:t>vara</w:t>
      </w:r>
      <w:r w:rsidRPr="009B1DAA">
        <w:rPr>
          <w:color w:val="0000FF"/>
          <w:lang w:val="nn-NO"/>
        </w:rPr>
        <w:t xml:space="preserve"> blir </w:t>
      </w:r>
      <w:r w:rsidR="005F0A22" w:rsidRPr="009B1DAA">
        <w:rPr>
          <w:position w:val="-14"/>
          <w:lang w:val="nn-NO"/>
        </w:rPr>
        <w:object w:dxaOrig="780" w:dyaOrig="360">
          <v:shape id="_x0000_i1307" type="#_x0000_t75" style="width:39pt;height:19pt" o:ole="">
            <v:imagedata r:id="rId587" o:title=""/>
          </v:shape>
          <o:OLEObject Type="Embed" ProgID="Equation.DSMT4" ShapeID="_x0000_i1307" DrawAspect="Content" ObjectID="_1629096317" r:id="rId588"/>
        </w:object>
      </w:r>
    </w:p>
    <w:p w:rsidR="00300677" w:rsidRPr="009B1DAA" w:rsidRDefault="00300677" w:rsidP="00300677">
      <w:pPr>
        <w:pStyle w:val="Listeavsnitt"/>
        <w:spacing w:before="240"/>
        <w:ind w:left="360"/>
        <w:rPr>
          <w:lang w:val="nn-NO"/>
        </w:rPr>
      </w:pPr>
    </w:p>
    <w:p w:rsidR="00300677" w:rsidRPr="009B1DAA" w:rsidRDefault="000D6DCA" w:rsidP="0033167E">
      <w:pPr>
        <w:pStyle w:val="Listeavsnitt"/>
        <w:numPr>
          <w:ilvl w:val="0"/>
          <w:numId w:val="43"/>
        </w:numPr>
        <w:spacing w:before="240"/>
        <w:rPr>
          <w:lang w:val="nn-NO"/>
        </w:rPr>
      </w:pPr>
      <w:r w:rsidRPr="009B1DAA">
        <w:rPr>
          <w:lang w:val="nn-NO"/>
        </w:rPr>
        <w:t>Kor</w:t>
      </w:r>
      <w:r w:rsidR="00300677" w:rsidRPr="009B1DAA">
        <w:rPr>
          <w:lang w:val="nn-NO"/>
        </w:rPr>
        <w:t xml:space="preserve"> mange prosent </w:t>
      </w:r>
      <w:r w:rsidR="00366305" w:rsidRPr="009B1DAA">
        <w:rPr>
          <w:lang w:val="nn-NO"/>
        </w:rPr>
        <w:t>er</w:t>
      </w:r>
      <w:r w:rsidR="00300677" w:rsidRPr="009B1DAA">
        <w:rPr>
          <w:lang w:val="nn-NO"/>
        </w:rPr>
        <w:t xml:space="preserve"> prisen blitt </w:t>
      </w:r>
      <w:r w:rsidR="00F66C68" w:rsidRPr="009B1DAA">
        <w:rPr>
          <w:lang w:val="nn-NO"/>
        </w:rPr>
        <w:t>sett</w:t>
      </w:r>
      <w:r w:rsidR="00300677" w:rsidRPr="009B1DAA">
        <w:rPr>
          <w:lang w:val="nn-NO"/>
        </w:rPr>
        <w:t xml:space="preserve"> </w:t>
      </w:r>
      <w:r w:rsidR="00366305" w:rsidRPr="009B1DAA">
        <w:rPr>
          <w:lang w:val="nn-NO"/>
        </w:rPr>
        <w:t>opp</w:t>
      </w:r>
      <w:r w:rsidR="00300677" w:rsidRPr="009B1DAA">
        <w:rPr>
          <w:lang w:val="nn-NO"/>
        </w:rPr>
        <w:t xml:space="preserve"> i alt?</w:t>
      </w:r>
      <w:r w:rsidR="009C2179">
        <w:rPr>
          <w:lang w:val="nn-NO"/>
        </w:rPr>
        <w:br/>
      </w:r>
      <w:r w:rsidR="009C2179">
        <w:rPr>
          <w:noProof/>
          <w:lang w:eastAsia="nb-NO"/>
        </w:rPr>
        <w:drawing>
          <wp:inline distT="0" distB="0" distL="0" distR="0" wp14:anchorId="410900DF" wp14:editId="0B790FA6">
            <wp:extent cx="2724150" cy="1619250"/>
            <wp:effectExtent l="0" t="0" r="0" b="0"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9"/>
                    <a:stretch>
                      <a:fillRect/>
                    </a:stretch>
                  </pic:blipFill>
                  <pic:spPr>
                    <a:xfrm>
                      <a:off x="0" y="0"/>
                      <a:ext cx="27241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00677" w:rsidRPr="009B1DAA">
        <w:rPr>
          <w:lang w:val="nn-NO"/>
        </w:rPr>
        <w:br/>
      </w:r>
      <w:r w:rsidR="00300677" w:rsidRPr="009B1DAA">
        <w:rPr>
          <w:color w:val="0000FF"/>
          <w:lang w:val="nn-NO"/>
        </w:rPr>
        <w:br/>
        <w:t>Pris</w:t>
      </w:r>
      <w:r w:rsidR="00E32210" w:rsidRPr="009B1DAA">
        <w:rPr>
          <w:color w:val="0000FF"/>
          <w:lang w:val="nn-NO"/>
        </w:rPr>
        <w:t>auke</w:t>
      </w:r>
      <w:r w:rsidR="00300677" w:rsidRPr="009B1DAA">
        <w:rPr>
          <w:color w:val="0000FF"/>
          <w:lang w:val="nn-NO"/>
        </w:rPr>
        <w:t xml:space="preserve"> </w:t>
      </w:r>
      <w:r w:rsidR="009C2179" w:rsidRPr="009C2179">
        <w:rPr>
          <w:color w:val="0000FF"/>
          <w:position w:val="-16"/>
          <w:lang w:val="nn-NO"/>
        </w:rPr>
        <w:object w:dxaOrig="580" w:dyaOrig="380">
          <v:shape id="_x0000_i1308" type="#_x0000_t75" style="width:29.5pt;height:19pt" o:ole="">
            <v:imagedata r:id="rId590" o:title=""/>
          </v:shape>
          <o:OLEObject Type="Embed" ProgID="Equation.DSMT4" ShapeID="_x0000_i1308" DrawAspect="Content" ObjectID="_1629096318" r:id="rId591"/>
        </w:object>
      </w:r>
    </w:p>
    <w:p w:rsidR="00300677" w:rsidRPr="009B1DAA" w:rsidRDefault="009C2179" w:rsidP="00300677">
      <w:pPr>
        <w:pStyle w:val="Listeavsnitt"/>
        <w:spacing w:before="240"/>
        <w:ind w:left="360"/>
        <w:rPr>
          <w:lang w:val="nn-NO"/>
        </w:rPr>
      </w:pPr>
      <w:r>
        <w:rPr>
          <w:color w:val="0000FF"/>
          <w:lang w:val="nn-NO"/>
        </w:rPr>
        <w:br/>
      </w:r>
      <w:r w:rsidR="00300677" w:rsidRPr="009B1DAA">
        <w:rPr>
          <w:color w:val="0000FF"/>
          <w:lang w:val="nn-NO"/>
        </w:rPr>
        <w:t xml:space="preserve">Alternativt kan vi </w:t>
      </w:r>
      <w:r w:rsidR="00E12A56" w:rsidRPr="009B1DAA">
        <w:rPr>
          <w:color w:val="0000FF"/>
          <w:lang w:val="nn-NO"/>
        </w:rPr>
        <w:t>sjå</w:t>
      </w:r>
      <w:r w:rsidR="00300677" w:rsidRPr="009B1DAA">
        <w:rPr>
          <w:color w:val="0000FF"/>
          <w:lang w:val="nn-NO"/>
        </w:rPr>
        <w:t xml:space="preserve"> dette av vekst</w:t>
      </w:r>
      <w:r w:rsidR="00E32210" w:rsidRPr="009B1DAA">
        <w:rPr>
          <w:color w:val="0000FF"/>
          <w:lang w:val="nn-NO"/>
        </w:rPr>
        <w:t>faktorane</w:t>
      </w:r>
      <w:r w:rsidR="00300677" w:rsidRPr="009B1DAA">
        <w:rPr>
          <w:color w:val="0000FF"/>
          <w:lang w:val="nn-NO"/>
        </w:rPr>
        <w:t xml:space="preserve"> </w:t>
      </w:r>
      <w:r>
        <w:rPr>
          <w:color w:val="0000FF"/>
          <w:lang w:val="nn-NO"/>
        </w:rPr>
        <w:br/>
      </w:r>
      <w:r w:rsidR="008D00DE" w:rsidRPr="009B1DAA">
        <w:rPr>
          <w:color w:val="0000FF"/>
          <w:position w:val="-28"/>
          <w:lang w:val="nn-NO"/>
        </w:rPr>
        <w:object w:dxaOrig="1680" w:dyaOrig="680">
          <v:shape id="_x0000_i1309" type="#_x0000_t75" style="width:84pt;height:33pt" o:ole="">
            <v:imagedata r:id="rId592" o:title=""/>
          </v:shape>
          <o:OLEObject Type="Embed" ProgID="Equation.DSMT4" ShapeID="_x0000_i1309" DrawAspect="Content" ObjectID="_1629096319" r:id="rId593"/>
        </w:object>
      </w:r>
    </w:p>
    <w:p w:rsidR="009C2179" w:rsidRDefault="009C2179">
      <w:pPr>
        <w:spacing w:after="0" w:line="240" w:lineRule="auto"/>
        <w:rPr>
          <w:b/>
          <w:lang w:val="nn-NO"/>
        </w:rPr>
      </w:pPr>
      <w:r>
        <w:rPr>
          <w:b/>
          <w:lang w:val="nn-NO"/>
        </w:rPr>
        <w:br w:type="page"/>
      </w:r>
    </w:p>
    <w:p w:rsidR="00300677" w:rsidRPr="009B1DAA" w:rsidRDefault="006A6C1C" w:rsidP="00300677">
      <w:pPr>
        <w:rPr>
          <w:lang w:val="nn-NO"/>
        </w:rPr>
      </w:pPr>
      <w:r w:rsidRPr="009B1DAA">
        <w:rPr>
          <w:b/>
          <w:lang w:val="nn-NO"/>
        </w:rPr>
        <w:lastRenderedPageBreak/>
        <w:t>11.9</w:t>
      </w:r>
      <w:r w:rsidR="00300677" w:rsidRPr="009B1DAA">
        <w:rPr>
          <w:lang w:val="nn-NO"/>
        </w:rPr>
        <w:br/>
        <w:t xml:space="preserve">Prisen for </w:t>
      </w:r>
      <w:r w:rsidR="008864E6" w:rsidRPr="009B1DAA">
        <w:rPr>
          <w:lang w:val="nn-NO"/>
        </w:rPr>
        <w:t>ei</w:t>
      </w:r>
      <w:r w:rsidR="00300677" w:rsidRPr="009B1DAA">
        <w:rPr>
          <w:lang w:val="nn-NO"/>
        </w:rPr>
        <w:t xml:space="preserve"> vare som </w:t>
      </w:r>
      <w:r w:rsidR="008864E6" w:rsidRPr="009B1DAA">
        <w:rPr>
          <w:lang w:val="nn-NO"/>
        </w:rPr>
        <w:t>kosta</w:t>
      </w:r>
      <w:r w:rsidR="00300677" w:rsidRPr="009B1DAA">
        <w:rPr>
          <w:lang w:val="nn-NO"/>
        </w:rPr>
        <w:t xml:space="preserve"> 900 kr blir først </w:t>
      </w:r>
      <w:r w:rsidR="00F66C68" w:rsidRPr="009B1DAA">
        <w:rPr>
          <w:lang w:val="nn-NO"/>
        </w:rPr>
        <w:t>sett</w:t>
      </w:r>
      <w:r w:rsidR="00300677" w:rsidRPr="009B1DAA">
        <w:rPr>
          <w:lang w:val="nn-NO"/>
        </w:rPr>
        <w:t xml:space="preserve"> ned med 10 %</w:t>
      </w:r>
      <w:r w:rsidR="004667E5" w:rsidRPr="009B1DAA">
        <w:rPr>
          <w:lang w:val="nn-NO"/>
        </w:rPr>
        <w:t xml:space="preserve"> og blir</w:t>
      </w:r>
      <w:r w:rsidR="00300677" w:rsidRPr="009B1DAA">
        <w:rPr>
          <w:lang w:val="nn-NO"/>
        </w:rPr>
        <w:t xml:space="preserve"> så </w:t>
      </w:r>
      <w:r w:rsidR="00F66C68" w:rsidRPr="009B1DAA">
        <w:rPr>
          <w:lang w:val="nn-NO"/>
        </w:rPr>
        <w:t>sett</w:t>
      </w:r>
      <w:r w:rsidR="00300677" w:rsidRPr="009B1DAA">
        <w:rPr>
          <w:lang w:val="nn-NO"/>
        </w:rPr>
        <w:t xml:space="preserve"> ned med </w:t>
      </w:r>
      <w:r w:rsidR="004667E5" w:rsidRPr="009B1DAA">
        <w:rPr>
          <w:lang w:val="nn-NO"/>
        </w:rPr>
        <w:t>endå</w:t>
      </w:r>
      <w:r w:rsidR="00300677" w:rsidRPr="009B1DAA">
        <w:rPr>
          <w:lang w:val="nn-NO"/>
        </w:rPr>
        <w:t xml:space="preserve"> 5 % .</w:t>
      </w:r>
    </w:p>
    <w:p w:rsidR="00300677" w:rsidRPr="009B1DAA" w:rsidRDefault="00300677" w:rsidP="0033167E">
      <w:pPr>
        <w:pStyle w:val="Listeavsnitt"/>
        <w:numPr>
          <w:ilvl w:val="0"/>
          <w:numId w:val="44"/>
        </w:numPr>
        <w:spacing w:before="240"/>
        <w:rPr>
          <w:lang w:val="nn-NO"/>
        </w:rPr>
      </w:pPr>
      <w:r w:rsidRPr="009B1DAA">
        <w:rPr>
          <w:lang w:val="nn-NO"/>
        </w:rPr>
        <w:t>Finn ny pris. Bruk vekstfaktor.</w:t>
      </w:r>
    </w:p>
    <w:p w:rsidR="00300677" w:rsidRPr="009B1DAA" w:rsidRDefault="00300677" w:rsidP="00300677">
      <w:pPr>
        <w:pStyle w:val="Listeavsnitt"/>
        <w:spacing w:before="240"/>
        <w:ind w:left="360"/>
        <w:rPr>
          <w:lang w:val="nn-NO"/>
        </w:rPr>
      </w:pPr>
      <w:r w:rsidRPr="009B1DAA">
        <w:rPr>
          <w:color w:val="0000FF"/>
          <w:lang w:val="nn-NO"/>
        </w:rPr>
        <w:t>Avslag på 10 % gir vekstfaktoren 0,90</w:t>
      </w:r>
      <w:r w:rsidRPr="009B1DAA">
        <w:rPr>
          <w:color w:val="0000FF"/>
          <w:lang w:val="nn-NO"/>
        </w:rPr>
        <w:br/>
        <w:t>Avslag på 5 % gir vekstfaktoren 0,95</w:t>
      </w:r>
      <w:r w:rsidRPr="009B1DAA">
        <w:rPr>
          <w:color w:val="0000FF"/>
          <w:lang w:val="nn-NO"/>
        </w:rPr>
        <w:br/>
      </w:r>
      <w:r w:rsidR="009C2179">
        <w:rPr>
          <w:noProof/>
          <w:lang w:eastAsia="nb-NO"/>
        </w:rPr>
        <w:drawing>
          <wp:inline distT="0" distB="0" distL="0" distR="0" wp14:anchorId="6BF5E73A" wp14:editId="7C4568FC">
            <wp:extent cx="2714625" cy="809625"/>
            <wp:effectExtent l="0" t="0" r="9525" b="9525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4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B1DAA">
        <w:rPr>
          <w:color w:val="0000FF"/>
          <w:lang w:val="nn-NO"/>
        </w:rPr>
        <w:br/>
        <w:t xml:space="preserve">Ny pris på </w:t>
      </w:r>
      <w:r w:rsidR="00E32210" w:rsidRPr="009B1DAA">
        <w:rPr>
          <w:color w:val="0000FF"/>
          <w:lang w:val="nn-NO"/>
        </w:rPr>
        <w:t>vara</w:t>
      </w:r>
      <w:r w:rsidRPr="009B1DAA">
        <w:rPr>
          <w:color w:val="0000FF"/>
          <w:lang w:val="nn-NO"/>
        </w:rPr>
        <w:t xml:space="preserve"> blir </w:t>
      </w:r>
      <w:r w:rsidR="009C2179" w:rsidRPr="009B1DAA">
        <w:rPr>
          <w:position w:val="-16"/>
          <w:lang w:val="nn-NO"/>
        </w:rPr>
        <w:object w:dxaOrig="900" w:dyaOrig="380">
          <v:shape id="_x0000_i1310" type="#_x0000_t75" style="width:45pt;height:19pt" o:ole="">
            <v:imagedata r:id="rId595" o:title=""/>
          </v:shape>
          <o:OLEObject Type="Embed" ProgID="Equation.DSMT4" ShapeID="_x0000_i1310" DrawAspect="Content" ObjectID="_1629096320" r:id="rId596"/>
        </w:object>
      </w:r>
    </w:p>
    <w:p w:rsidR="00300677" w:rsidRPr="009B1DAA" w:rsidRDefault="00300677" w:rsidP="00300677">
      <w:pPr>
        <w:pStyle w:val="Listeavsnitt"/>
        <w:spacing w:before="240"/>
        <w:ind w:left="360"/>
        <w:rPr>
          <w:lang w:val="nn-NO"/>
        </w:rPr>
      </w:pPr>
    </w:p>
    <w:p w:rsidR="00300677" w:rsidRPr="009B1DAA" w:rsidRDefault="000D6DCA" w:rsidP="0033167E">
      <w:pPr>
        <w:pStyle w:val="Listeavsnitt"/>
        <w:numPr>
          <w:ilvl w:val="0"/>
          <w:numId w:val="44"/>
        </w:numPr>
        <w:spacing w:before="240"/>
        <w:rPr>
          <w:lang w:val="nn-NO"/>
        </w:rPr>
      </w:pPr>
      <w:r w:rsidRPr="009B1DAA">
        <w:rPr>
          <w:lang w:val="nn-NO"/>
        </w:rPr>
        <w:t>Kor</w:t>
      </w:r>
      <w:r w:rsidR="00300677" w:rsidRPr="009B1DAA">
        <w:rPr>
          <w:lang w:val="nn-NO"/>
        </w:rPr>
        <w:t xml:space="preserve"> mange prosent </w:t>
      </w:r>
      <w:r w:rsidR="004667E5" w:rsidRPr="009B1DAA">
        <w:rPr>
          <w:lang w:val="nn-NO"/>
        </w:rPr>
        <w:t>er</w:t>
      </w:r>
      <w:r w:rsidR="00300677" w:rsidRPr="009B1DAA">
        <w:rPr>
          <w:lang w:val="nn-NO"/>
        </w:rPr>
        <w:t xml:space="preserve"> prisen blitt </w:t>
      </w:r>
      <w:r w:rsidR="00F66C68" w:rsidRPr="009B1DAA">
        <w:rPr>
          <w:lang w:val="nn-NO"/>
        </w:rPr>
        <w:t>sett</w:t>
      </w:r>
      <w:r w:rsidR="00300677" w:rsidRPr="009B1DAA">
        <w:rPr>
          <w:lang w:val="nn-NO"/>
        </w:rPr>
        <w:t xml:space="preserve"> ned i alt?</w:t>
      </w:r>
    </w:p>
    <w:p w:rsidR="00300677" w:rsidRPr="009B1DAA" w:rsidRDefault="009C2179" w:rsidP="00300677">
      <w:pPr>
        <w:pStyle w:val="Listeavsnitt"/>
        <w:spacing w:before="240"/>
        <w:ind w:left="360"/>
        <w:rPr>
          <w:color w:val="0000FF"/>
          <w:position w:val="-22"/>
          <w:lang w:val="nn-NO"/>
        </w:rPr>
      </w:pPr>
      <w:r>
        <w:rPr>
          <w:noProof/>
          <w:lang w:eastAsia="nb-NO"/>
        </w:rPr>
        <w:drawing>
          <wp:inline distT="0" distB="0" distL="0" distR="0" wp14:anchorId="0E9DAEC4" wp14:editId="375E6AC2">
            <wp:extent cx="2714625" cy="1628775"/>
            <wp:effectExtent l="0" t="0" r="9525" b="9525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7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00677" w:rsidRPr="009B1DAA">
        <w:rPr>
          <w:lang w:val="nn-NO"/>
        </w:rPr>
        <w:br/>
      </w:r>
      <w:r>
        <w:rPr>
          <w:color w:val="0000FF"/>
          <w:lang w:val="nn-NO"/>
        </w:rPr>
        <w:t>Prisen er sett ned med</w:t>
      </w:r>
      <w:r w:rsidR="00300677" w:rsidRPr="009B1DAA">
        <w:rPr>
          <w:color w:val="0000FF"/>
          <w:lang w:val="nn-NO"/>
        </w:rPr>
        <w:t xml:space="preserve"> </w:t>
      </w:r>
      <w:r w:rsidRPr="009C2179">
        <w:rPr>
          <w:color w:val="0000FF"/>
          <w:position w:val="-16"/>
          <w:lang w:val="nn-NO"/>
        </w:rPr>
        <w:object w:dxaOrig="680" w:dyaOrig="380">
          <v:shape id="_x0000_i1311" type="#_x0000_t75" style="width:34.5pt;height:19.5pt" o:ole="">
            <v:imagedata r:id="rId598" o:title=""/>
          </v:shape>
          <o:OLEObject Type="Embed" ProgID="Equation.DSMT4" ShapeID="_x0000_i1311" DrawAspect="Content" ObjectID="_1629096321" r:id="rId599"/>
        </w:object>
      </w:r>
    </w:p>
    <w:p w:rsidR="00300677" w:rsidRPr="009B1DAA" w:rsidRDefault="00300677" w:rsidP="00300677">
      <w:pPr>
        <w:pStyle w:val="Listeavsnitt"/>
        <w:spacing w:before="240"/>
        <w:ind w:left="360"/>
        <w:rPr>
          <w:color w:val="0000FF"/>
          <w:position w:val="-28"/>
          <w:lang w:val="nn-NO"/>
        </w:rPr>
      </w:pPr>
      <w:r w:rsidRPr="009B1DAA">
        <w:rPr>
          <w:color w:val="0000FF"/>
          <w:lang w:val="nn-NO"/>
        </w:rPr>
        <w:t xml:space="preserve">Alternativt kan vi </w:t>
      </w:r>
      <w:r w:rsidR="00E12A56" w:rsidRPr="009B1DAA">
        <w:rPr>
          <w:color w:val="0000FF"/>
          <w:lang w:val="nn-NO"/>
        </w:rPr>
        <w:t>sjå</w:t>
      </w:r>
      <w:r w:rsidRPr="009B1DAA">
        <w:rPr>
          <w:color w:val="0000FF"/>
          <w:lang w:val="nn-NO"/>
        </w:rPr>
        <w:t xml:space="preserve"> dette av vekst</w:t>
      </w:r>
      <w:r w:rsidR="00E32210" w:rsidRPr="009B1DAA">
        <w:rPr>
          <w:color w:val="0000FF"/>
          <w:lang w:val="nn-NO"/>
        </w:rPr>
        <w:t>faktorane</w:t>
      </w:r>
      <w:r w:rsidR="009C2179">
        <w:rPr>
          <w:color w:val="0000FF"/>
          <w:lang w:val="nn-NO"/>
        </w:rPr>
        <w:br/>
      </w:r>
      <w:r w:rsidRPr="009B1DAA">
        <w:rPr>
          <w:color w:val="0000FF"/>
          <w:position w:val="-28"/>
          <w:lang w:val="nn-NO"/>
        </w:rPr>
        <w:object w:dxaOrig="1700" w:dyaOrig="660">
          <v:shape id="_x0000_i1312" type="#_x0000_t75" style="width:85.5pt;height:33pt" o:ole="">
            <v:imagedata r:id="rId600" o:title=""/>
          </v:shape>
          <o:OLEObject Type="Embed" ProgID="Equation.DSMT4" ShapeID="_x0000_i1312" DrawAspect="Content" ObjectID="_1629096322" r:id="rId601"/>
        </w:object>
      </w:r>
    </w:p>
    <w:p w:rsidR="000F0A26" w:rsidRPr="009B1DAA" w:rsidRDefault="000F0A26" w:rsidP="00BC0FEB">
      <w:pPr>
        <w:pStyle w:val="Overskrift1"/>
        <w:rPr>
          <w:lang w:val="nn-NO"/>
        </w:rPr>
      </w:pPr>
      <w:bookmarkStart w:id="45" w:name="_Toc341637959"/>
    </w:p>
    <w:p w:rsidR="009C2179" w:rsidRDefault="009C2179">
      <w:pPr>
        <w:spacing w:after="0" w:line="240" w:lineRule="auto"/>
        <w:rPr>
          <w:rFonts w:ascii="Cambria" w:eastAsia="Times New Roman" w:hAnsi="Cambria"/>
          <w:b/>
          <w:bCs/>
          <w:color w:val="365F91"/>
          <w:sz w:val="28"/>
          <w:szCs w:val="28"/>
          <w:lang w:val="nn-NO" w:eastAsia="x-none"/>
        </w:rPr>
      </w:pPr>
      <w:r>
        <w:rPr>
          <w:lang w:val="nn-NO"/>
        </w:rPr>
        <w:br w:type="page"/>
      </w:r>
    </w:p>
    <w:p w:rsidR="00300677" w:rsidRPr="009B1DAA" w:rsidRDefault="00300677" w:rsidP="00BC0FEB">
      <w:pPr>
        <w:pStyle w:val="Overskrift1"/>
        <w:rPr>
          <w:lang w:val="nn-NO"/>
        </w:rPr>
      </w:pPr>
      <w:bookmarkStart w:id="46" w:name="_Toc17268462"/>
      <w:r w:rsidRPr="009B1DAA">
        <w:rPr>
          <w:lang w:val="nn-NO"/>
        </w:rPr>
        <w:lastRenderedPageBreak/>
        <w:t>Prosentpoeng</w:t>
      </w:r>
      <w:bookmarkEnd w:id="45"/>
      <w:bookmarkEnd w:id="46"/>
    </w:p>
    <w:p w:rsidR="0022529E" w:rsidRPr="009B1DAA" w:rsidRDefault="00300677" w:rsidP="0022529E">
      <w:pPr>
        <w:spacing w:before="240"/>
        <w:rPr>
          <w:lang w:val="nn-NO"/>
        </w:rPr>
      </w:pPr>
      <w:r w:rsidRPr="009B1DAA">
        <w:rPr>
          <w:b/>
          <w:lang w:val="nn-NO"/>
        </w:rPr>
        <w:t>12.1</w:t>
      </w:r>
      <w:r w:rsidR="0022529E" w:rsidRPr="009B1DAA">
        <w:rPr>
          <w:lang w:val="nn-NO"/>
        </w:rPr>
        <w:br/>
      </w:r>
      <w:r w:rsidR="008864E6" w:rsidRPr="009B1DAA">
        <w:rPr>
          <w:lang w:val="nn-NO"/>
        </w:rPr>
        <w:t>Eit</w:t>
      </w:r>
      <w:r w:rsidR="0022529E" w:rsidRPr="009B1DAA">
        <w:rPr>
          <w:lang w:val="nn-NO"/>
        </w:rPr>
        <w:t xml:space="preserve"> politisk parti </w:t>
      </w:r>
      <w:r w:rsidR="00E32210" w:rsidRPr="009B1DAA">
        <w:rPr>
          <w:lang w:val="nn-NO"/>
        </w:rPr>
        <w:t>aukar</w:t>
      </w:r>
      <w:r w:rsidR="0022529E" w:rsidRPr="009B1DAA">
        <w:rPr>
          <w:lang w:val="nn-NO"/>
        </w:rPr>
        <w:t xml:space="preserve"> oppslutning</w:t>
      </w:r>
      <w:r w:rsidR="009B7A36" w:rsidRPr="009B1DAA">
        <w:rPr>
          <w:lang w:val="nn-NO"/>
        </w:rPr>
        <w:t>a si</w:t>
      </w:r>
      <w:r w:rsidR="0022529E" w:rsidRPr="009B1DAA">
        <w:rPr>
          <w:lang w:val="nn-NO"/>
        </w:rPr>
        <w:t xml:space="preserve"> </w:t>
      </w:r>
      <w:r w:rsidR="00E32210" w:rsidRPr="009B1DAA">
        <w:rPr>
          <w:lang w:val="nn-NO"/>
        </w:rPr>
        <w:t>frå</w:t>
      </w:r>
      <w:r w:rsidR="0022529E" w:rsidRPr="009B1DAA">
        <w:rPr>
          <w:lang w:val="nn-NO"/>
        </w:rPr>
        <w:t xml:space="preserve"> 10,5 % til 12,5 %.</w:t>
      </w:r>
    </w:p>
    <w:p w:rsidR="0022529E" w:rsidRPr="009B1DAA" w:rsidRDefault="000D6DCA" w:rsidP="0033167E">
      <w:pPr>
        <w:pStyle w:val="Listeavsnitt"/>
        <w:numPr>
          <w:ilvl w:val="0"/>
          <w:numId w:val="38"/>
        </w:numPr>
        <w:spacing w:before="240"/>
        <w:rPr>
          <w:color w:val="0000FF"/>
          <w:lang w:val="nn-NO"/>
        </w:rPr>
      </w:pPr>
      <w:r w:rsidRPr="009B1DAA">
        <w:rPr>
          <w:lang w:val="nn-NO"/>
        </w:rPr>
        <w:t>Kor</w:t>
      </w:r>
      <w:r w:rsidR="0022529E" w:rsidRPr="009B1DAA">
        <w:rPr>
          <w:lang w:val="nn-NO"/>
        </w:rPr>
        <w:t xml:space="preserve"> mange prosentpoeng har oppslutning </w:t>
      </w:r>
      <w:r w:rsidR="00E32210" w:rsidRPr="009B1DAA">
        <w:rPr>
          <w:lang w:val="nn-NO"/>
        </w:rPr>
        <w:t>auka</w:t>
      </w:r>
      <w:r w:rsidR="0022529E" w:rsidRPr="009B1DAA">
        <w:rPr>
          <w:lang w:val="nn-NO"/>
        </w:rPr>
        <w:t xml:space="preserve"> med?</w:t>
      </w:r>
      <w:r w:rsidR="0022529E" w:rsidRPr="009B1DAA">
        <w:rPr>
          <w:lang w:val="nn-NO"/>
        </w:rPr>
        <w:br/>
      </w:r>
      <w:r w:rsidR="0022529E" w:rsidRPr="009B1DAA">
        <w:rPr>
          <w:color w:val="0000FF"/>
          <w:lang w:val="nn-NO"/>
        </w:rPr>
        <w:t>Oppslutning</w:t>
      </w:r>
      <w:r w:rsidR="009B7A36" w:rsidRPr="009B1DAA">
        <w:rPr>
          <w:color w:val="0000FF"/>
          <w:lang w:val="nn-NO"/>
        </w:rPr>
        <w:t>a</w:t>
      </w:r>
      <w:r w:rsidR="0022529E" w:rsidRPr="009B1DAA">
        <w:rPr>
          <w:color w:val="0000FF"/>
          <w:lang w:val="nn-NO"/>
        </w:rPr>
        <w:t xml:space="preserve"> har </w:t>
      </w:r>
      <w:r w:rsidR="00E32210" w:rsidRPr="009B1DAA">
        <w:rPr>
          <w:color w:val="0000FF"/>
          <w:lang w:val="nn-NO"/>
        </w:rPr>
        <w:t>auka</w:t>
      </w:r>
      <w:r w:rsidR="0022529E" w:rsidRPr="009B1DAA">
        <w:rPr>
          <w:color w:val="0000FF"/>
          <w:lang w:val="nn-NO"/>
        </w:rPr>
        <w:t xml:space="preserve"> </w:t>
      </w:r>
      <w:r w:rsidR="0022529E" w:rsidRPr="009B1DAA">
        <w:rPr>
          <w:color w:val="0000FF"/>
          <w:position w:val="-8"/>
          <w:lang w:val="nn-NO"/>
        </w:rPr>
        <w:object w:dxaOrig="1540" w:dyaOrig="279">
          <v:shape id="_x0000_i1313" type="#_x0000_t75" style="width:77pt;height:14.5pt" o:ole="">
            <v:imagedata r:id="rId602" o:title=""/>
          </v:shape>
          <o:OLEObject Type="Embed" ProgID="Equation.DSMT4" ShapeID="_x0000_i1313" DrawAspect="Content" ObjectID="_1629096323" r:id="rId603"/>
        </w:object>
      </w:r>
      <w:r w:rsidR="0022529E" w:rsidRPr="009B1DAA">
        <w:rPr>
          <w:color w:val="0000FF"/>
          <w:lang w:val="nn-NO"/>
        </w:rPr>
        <w:t>prosentpoeng</w:t>
      </w:r>
      <w:r w:rsidR="0022529E" w:rsidRPr="009B1DAA">
        <w:rPr>
          <w:color w:val="0000FF"/>
          <w:lang w:val="nn-NO"/>
        </w:rPr>
        <w:br/>
      </w:r>
    </w:p>
    <w:p w:rsidR="0022529E" w:rsidRPr="009B1DAA" w:rsidRDefault="000D6DCA" w:rsidP="0033167E">
      <w:pPr>
        <w:pStyle w:val="Listeavsnitt"/>
        <w:numPr>
          <w:ilvl w:val="0"/>
          <w:numId w:val="38"/>
        </w:numPr>
        <w:spacing w:before="240"/>
        <w:rPr>
          <w:lang w:val="nn-NO"/>
        </w:rPr>
      </w:pPr>
      <w:r w:rsidRPr="009B1DAA">
        <w:rPr>
          <w:lang w:val="nn-NO"/>
        </w:rPr>
        <w:t>Kor</w:t>
      </w:r>
      <w:r w:rsidR="0022529E" w:rsidRPr="009B1DAA">
        <w:rPr>
          <w:lang w:val="nn-NO"/>
        </w:rPr>
        <w:t xml:space="preserve"> stor har </w:t>
      </w:r>
      <w:r w:rsidR="00E32210" w:rsidRPr="009B1DAA">
        <w:rPr>
          <w:lang w:val="nn-NO"/>
        </w:rPr>
        <w:t>auken</w:t>
      </w:r>
      <w:r w:rsidR="0022529E" w:rsidRPr="009B1DAA">
        <w:rPr>
          <w:lang w:val="nn-NO"/>
        </w:rPr>
        <w:t xml:space="preserve"> </w:t>
      </w:r>
      <w:r w:rsidR="00E32210" w:rsidRPr="009B1DAA">
        <w:rPr>
          <w:lang w:val="nn-NO"/>
        </w:rPr>
        <w:t>vore</w:t>
      </w:r>
      <w:r w:rsidR="0022529E" w:rsidRPr="009B1DAA">
        <w:rPr>
          <w:lang w:val="nn-NO"/>
        </w:rPr>
        <w:t xml:space="preserve"> i prosent?</w:t>
      </w:r>
      <w:r w:rsidR="0022529E" w:rsidRPr="009B1DAA">
        <w:rPr>
          <w:lang w:val="nn-NO"/>
        </w:rPr>
        <w:br/>
      </w:r>
      <w:r w:rsidR="00E32210" w:rsidRPr="009B1DAA">
        <w:rPr>
          <w:color w:val="0000FF"/>
          <w:lang w:val="nn-NO"/>
        </w:rPr>
        <w:t>Auken</w:t>
      </w:r>
      <w:r w:rsidR="0022529E" w:rsidRPr="009B1DAA">
        <w:rPr>
          <w:color w:val="0000FF"/>
          <w:lang w:val="nn-NO"/>
        </w:rPr>
        <w:t xml:space="preserve"> i prosent er </w:t>
      </w:r>
      <w:r w:rsidR="0022529E" w:rsidRPr="009B1DAA">
        <w:rPr>
          <w:color w:val="0000FF"/>
          <w:position w:val="-26"/>
          <w:lang w:val="nn-NO"/>
        </w:rPr>
        <w:object w:dxaOrig="1719" w:dyaOrig="620">
          <v:shape id="_x0000_i1314" type="#_x0000_t75" style="width:86pt;height:30pt" o:ole="">
            <v:imagedata r:id="rId604" o:title=""/>
          </v:shape>
          <o:OLEObject Type="Embed" ProgID="Equation.DSMT4" ShapeID="_x0000_i1314" DrawAspect="Content" ObjectID="_1629096324" r:id="rId605"/>
        </w:object>
      </w:r>
      <w:r w:rsidR="0022529E" w:rsidRPr="009B1DAA">
        <w:rPr>
          <w:color w:val="0000FF"/>
          <w:lang w:val="nn-NO"/>
        </w:rPr>
        <w:t>.</w:t>
      </w:r>
      <w:r w:rsidR="0022529E" w:rsidRPr="009B1DAA">
        <w:rPr>
          <w:lang w:val="nn-NO"/>
        </w:rPr>
        <w:br/>
      </w:r>
    </w:p>
    <w:p w:rsidR="0022529E" w:rsidRPr="009B1DAA" w:rsidRDefault="00300677" w:rsidP="0022529E">
      <w:pPr>
        <w:spacing w:before="240"/>
        <w:rPr>
          <w:lang w:val="nn-NO"/>
        </w:rPr>
      </w:pPr>
      <w:r w:rsidRPr="009B1DAA">
        <w:rPr>
          <w:b/>
          <w:lang w:val="nn-NO"/>
        </w:rPr>
        <w:t>12.2</w:t>
      </w:r>
      <w:r w:rsidR="0022529E" w:rsidRPr="009B1DAA">
        <w:rPr>
          <w:lang w:val="nn-NO"/>
        </w:rPr>
        <w:br/>
      </w:r>
      <w:r w:rsidR="009B7A36" w:rsidRPr="009B1DAA">
        <w:rPr>
          <w:lang w:val="nn-NO"/>
        </w:rPr>
        <w:t>Sjuk</w:t>
      </w:r>
      <w:r w:rsidR="0022529E" w:rsidRPr="009B1DAA">
        <w:rPr>
          <w:lang w:val="nn-NO"/>
        </w:rPr>
        <w:t>efr</w:t>
      </w:r>
      <w:r w:rsidR="009B7A36" w:rsidRPr="009B1DAA">
        <w:rPr>
          <w:lang w:val="nn-NO"/>
        </w:rPr>
        <w:t>å</w:t>
      </w:r>
      <w:r w:rsidR="0022529E" w:rsidRPr="009B1DAA">
        <w:rPr>
          <w:lang w:val="nn-NO"/>
        </w:rPr>
        <w:t xml:space="preserve">været i </w:t>
      </w:r>
      <w:r w:rsidR="008864E6" w:rsidRPr="009B1DAA">
        <w:rPr>
          <w:lang w:val="nn-NO"/>
        </w:rPr>
        <w:t>ei</w:t>
      </w:r>
      <w:r w:rsidR="0022529E" w:rsidRPr="009B1DAA">
        <w:rPr>
          <w:lang w:val="nn-NO"/>
        </w:rPr>
        <w:t xml:space="preserve"> bedrift har gått ned </w:t>
      </w:r>
      <w:r w:rsidR="00E32210" w:rsidRPr="009B1DAA">
        <w:rPr>
          <w:lang w:val="nn-NO"/>
        </w:rPr>
        <w:t>frå</w:t>
      </w:r>
      <w:r w:rsidR="0022529E" w:rsidRPr="009B1DAA">
        <w:rPr>
          <w:lang w:val="nn-NO"/>
        </w:rPr>
        <w:t xml:space="preserve"> 6,7 % til 6,1 %.</w:t>
      </w:r>
    </w:p>
    <w:p w:rsidR="0022529E" w:rsidRPr="009B1DAA" w:rsidRDefault="000D6DCA" w:rsidP="0033167E">
      <w:pPr>
        <w:pStyle w:val="Listeavsnitt"/>
        <w:numPr>
          <w:ilvl w:val="0"/>
          <w:numId w:val="39"/>
        </w:numPr>
        <w:spacing w:before="240"/>
        <w:rPr>
          <w:color w:val="0000FF"/>
          <w:lang w:val="nn-NO"/>
        </w:rPr>
      </w:pPr>
      <w:r w:rsidRPr="009B1DAA">
        <w:rPr>
          <w:lang w:val="nn-NO"/>
        </w:rPr>
        <w:t>Kor</w:t>
      </w:r>
      <w:r w:rsidR="0022529E" w:rsidRPr="009B1DAA">
        <w:rPr>
          <w:lang w:val="nn-NO"/>
        </w:rPr>
        <w:t xml:space="preserve"> mange prosentpoeng har </w:t>
      </w:r>
      <w:r w:rsidR="009B7A36" w:rsidRPr="009B1DAA">
        <w:rPr>
          <w:lang w:val="nn-NO"/>
        </w:rPr>
        <w:t>sjuk</w:t>
      </w:r>
      <w:r w:rsidR="0022529E" w:rsidRPr="009B1DAA">
        <w:rPr>
          <w:lang w:val="nn-NO"/>
        </w:rPr>
        <w:t>efr</w:t>
      </w:r>
      <w:r w:rsidR="009B7A36" w:rsidRPr="009B1DAA">
        <w:rPr>
          <w:lang w:val="nn-NO"/>
        </w:rPr>
        <w:t>å</w:t>
      </w:r>
      <w:r w:rsidR="0022529E" w:rsidRPr="009B1DAA">
        <w:rPr>
          <w:lang w:val="nn-NO"/>
        </w:rPr>
        <w:t>været gått ned med?</w:t>
      </w:r>
      <w:r w:rsidR="0022529E" w:rsidRPr="009B1DAA">
        <w:rPr>
          <w:lang w:val="nn-NO"/>
        </w:rPr>
        <w:br/>
      </w:r>
      <w:r w:rsidR="009B7A36" w:rsidRPr="009B1DAA">
        <w:rPr>
          <w:color w:val="0000FF"/>
          <w:lang w:val="nn-NO"/>
        </w:rPr>
        <w:t>Sjuk</w:t>
      </w:r>
      <w:r w:rsidR="0022529E" w:rsidRPr="009B1DAA">
        <w:rPr>
          <w:color w:val="0000FF"/>
          <w:lang w:val="nn-NO"/>
        </w:rPr>
        <w:t>efr</w:t>
      </w:r>
      <w:r w:rsidR="009B7A36" w:rsidRPr="009B1DAA">
        <w:rPr>
          <w:color w:val="0000FF"/>
          <w:lang w:val="nn-NO"/>
        </w:rPr>
        <w:t>å</w:t>
      </w:r>
      <w:r w:rsidR="0022529E" w:rsidRPr="009B1DAA">
        <w:rPr>
          <w:color w:val="0000FF"/>
          <w:lang w:val="nn-NO"/>
        </w:rPr>
        <w:t xml:space="preserve">været </w:t>
      </w:r>
      <w:r w:rsidR="00E32210" w:rsidRPr="009B1DAA">
        <w:rPr>
          <w:color w:val="0000FF"/>
          <w:lang w:val="nn-NO"/>
        </w:rPr>
        <w:t>gjekk</w:t>
      </w:r>
      <w:r w:rsidR="0022529E" w:rsidRPr="009B1DAA">
        <w:rPr>
          <w:color w:val="0000FF"/>
          <w:lang w:val="nn-NO"/>
        </w:rPr>
        <w:t xml:space="preserve"> ned med </w:t>
      </w:r>
      <w:r w:rsidR="0022529E" w:rsidRPr="009B1DAA">
        <w:rPr>
          <w:color w:val="0000FF"/>
          <w:position w:val="-8"/>
          <w:lang w:val="nn-NO"/>
        </w:rPr>
        <w:object w:dxaOrig="1320" w:dyaOrig="279">
          <v:shape id="_x0000_i1315" type="#_x0000_t75" style="width:66.5pt;height:14.5pt" o:ole="">
            <v:imagedata r:id="rId606" o:title=""/>
          </v:shape>
          <o:OLEObject Type="Embed" ProgID="Equation.DSMT4" ShapeID="_x0000_i1315" DrawAspect="Content" ObjectID="_1629096325" r:id="rId607"/>
        </w:object>
      </w:r>
      <w:r w:rsidR="0022529E" w:rsidRPr="009B1DAA">
        <w:rPr>
          <w:color w:val="0000FF"/>
          <w:lang w:val="nn-NO"/>
        </w:rPr>
        <w:t>prosentpoeng.</w:t>
      </w:r>
      <w:r w:rsidR="0022529E" w:rsidRPr="009B1DAA">
        <w:rPr>
          <w:color w:val="0000FF"/>
          <w:lang w:val="nn-NO"/>
        </w:rPr>
        <w:br/>
      </w:r>
    </w:p>
    <w:p w:rsidR="0022529E" w:rsidRPr="009B1DAA" w:rsidRDefault="000D6DCA" w:rsidP="0033167E">
      <w:pPr>
        <w:pStyle w:val="Listeavsnitt"/>
        <w:numPr>
          <w:ilvl w:val="0"/>
          <w:numId w:val="39"/>
        </w:numPr>
        <w:spacing w:before="240"/>
        <w:rPr>
          <w:lang w:val="nn-NO"/>
        </w:rPr>
      </w:pPr>
      <w:r w:rsidRPr="009B1DAA">
        <w:rPr>
          <w:lang w:val="nn-NO"/>
        </w:rPr>
        <w:t>Kor</w:t>
      </w:r>
      <w:r w:rsidR="0022529E" w:rsidRPr="009B1DAA">
        <w:rPr>
          <w:lang w:val="nn-NO"/>
        </w:rPr>
        <w:t xml:space="preserve"> stor har ned</w:t>
      </w:r>
      <w:r w:rsidR="00E32210" w:rsidRPr="009B1DAA">
        <w:rPr>
          <w:lang w:val="nn-NO"/>
        </w:rPr>
        <w:t>g</w:t>
      </w:r>
      <w:r w:rsidR="009B7A36" w:rsidRPr="009B1DAA">
        <w:rPr>
          <w:lang w:val="nn-NO"/>
        </w:rPr>
        <w:t>a</w:t>
      </w:r>
      <w:r w:rsidR="00E32210" w:rsidRPr="009B1DAA">
        <w:rPr>
          <w:lang w:val="nn-NO"/>
        </w:rPr>
        <w:t>ngen</w:t>
      </w:r>
      <w:r w:rsidR="0022529E" w:rsidRPr="009B1DAA">
        <w:rPr>
          <w:lang w:val="nn-NO"/>
        </w:rPr>
        <w:t xml:space="preserve"> </w:t>
      </w:r>
      <w:r w:rsidR="00E32210" w:rsidRPr="009B1DAA">
        <w:rPr>
          <w:lang w:val="nn-NO"/>
        </w:rPr>
        <w:t>vore</w:t>
      </w:r>
      <w:r w:rsidR="0022529E" w:rsidRPr="009B1DAA">
        <w:rPr>
          <w:lang w:val="nn-NO"/>
        </w:rPr>
        <w:t xml:space="preserve"> i prosent?</w:t>
      </w:r>
      <w:r w:rsidR="0022529E" w:rsidRPr="009B1DAA">
        <w:rPr>
          <w:lang w:val="nn-NO"/>
        </w:rPr>
        <w:br/>
      </w:r>
      <w:r w:rsidR="0022529E" w:rsidRPr="009B1DAA">
        <w:rPr>
          <w:color w:val="0000FF"/>
          <w:lang w:val="nn-NO"/>
        </w:rPr>
        <w:t>Ned</w:t>
      </w:r>
      <w:r w:rsidR="00E32210" w:rsidRPr="009B1DAA">
        <w:rPr>
          <w:color w:val="0000FF"/>
          <w:lang w:val="nn-NO"/>
        </w:rPr>
        <w:t>g</w:t>
      </w:r>
      <w:r w:rsidR="009B7A36" w:rsidRPr="009B1DAA">
        <w:rPr>
          <w:color w:val="0000FF"/>
          <w:lang w:val="nn-NO"/>
        </w:rPr>
        <w:t>a</w:t>
      </w:r>
      <w:r w:rsidR="00E32210" w:rsidRPr="009B1DAA">
        <w:rPr>
          <w:color w:val="0000FF"/>
          <w:lang w:val="nn-NO"/>
        </w:rPr>
        <w:t>ng</w:t>
      </w:r>
      <w:r w:rsidR="0022529E" w:rsidRPr="009B1DAA">
        <w:rPr>
          <w:color w:val="0000FF"/>
          <w:lang w:val="nn-NO"/>
        </w:rPr>
        <w:t xml:space="preserve"> i prosent</w:t>
      </w:r>
      <w:r w:rsidR="0022529E" w:rsidRPr="009B1DAA">
        <w:rPr>
          <w:lang w:val="nn-NO"/>
        </w:rPr>
        <w:t xml:space="preserve"> </w:t>
      </w:r>
      <w:r w:rsidR="0022529E" w:rsidRPr="009B1DAA">
        <w:rPr>
          <w:color w:val="0000FF"/>
          <w:position w:val="-26"/>
          <w:lang w:val="nn-NO"/>
        </w:rPr>
        <w:object w:dxaOrig="1540" w:dyaOrig="620">
          <v:shape id="_x0000_i1316" type="#_x0000_t75" style="width:77pt;height:30pt" o:ole="">
            <v:imagedata r:id="rId608" o:title=""/>
          </v:shape>
          <o:OLEObject Type="Embed" ProgID="Equation.DSMT4" ShapeID="_x0000_i1316" DrawAspect="Content" ObjectID="_1629096326" r:id="rId609"/>
        </w:object>
      </w:r>
    </w:p>
    <w:p w:rsidR="0022529E" w:rsidRPr="009B1DAA" w:rsidRDefault="0022529E" w:rsidP="0022529E">
      <w:pPr>
        <w:spacing w:before="240"/>
        <w:rPr>
          <w:lang w:val="nn-NO"/>
        </w:rPr>
      </w:pPr>
    </w:p>
    <w:p w:rsidR="0022529E" w:rsidRPr="009B1DAA" w:rsidRDefault="00300677" w:rsidP="0022529E">
      <w:pPr>
        <w:spacing w:before="240"/>
        <w:rPr>
          <w:lang w:val="nn-NO"/>
        </w:rPr>
      </w:pPr>
      <w:r w:rsidRPr="009B1DAA">
        <w:rPr>
          <w:b/>
          <w:lang w:val="nn-NO"/>
        </w:rPr>
        <w:t>12.3</w:t>
      </w:r>
      <w:r w:rsidR="0022529E" w:rsidRPr="009B1DAA">
        <w:rPr>
          <w:lang w:val="nn-NO"/>
        </w:rPr>
        <w:br/>
      </w:r>
      <w:r w:rsidR="008864E6" w:rsidRPr="009B1DAA">
        <w:rPr>
          <w:lang w:val="nn-NO"/>
        </w:rPr>
        <w:t>Eit</w:t>
      </w:r>
      <w:r w:rsidR="0022529E" w:rsidRPr="009B1DAA">
        <w:rPr>
          <w:lang w:val="nn-NO"/>
        </w:rPr>
        <w:t xml:space="preserve"> politisk parti hadde </w:t>
      </w:r>
      <w:r w:rsidR="008864E6" w:rsidRPr="009B1DAA">
        <w:rPr>
          <w:lang w:val="nn-NO"/>
        </w:rPr>
        <w:t>ein</w:t>
      </w:r>
      <w:r w:rsidR="0022529E" w:rsidRPr="009B1DAA">
        <w:rPr>
          <w:lang w:val="nn-NO"/>
        </w:rPr>
        <w:t xml:space="preserve"> </w:t>
      </w:r>
      <w:r w:rsidR="00E32210" w:rsidRPr="009B1DAA">
        <w:rPr>
          <w:lang w:val="nn-NO"/>
        </w:rPr>
        <w:t>månad</w:t>
      </w:r>
      <w:r w:rsidR="0022529E" w:rsidRPr="009B1DAA">
        <w:rPr>
          <w:lang w:val="nn-NO"/>
        </w:rPr>
        <w:t xml:space="preserve"> </w:t>
      </w:r>
      <w:r w:rsidR="008864E6" w:rsidRPr="009B1DAA">
        <w:rPr>
          <w:lang w:val="nn-NO"/>
        </w:rPr>
        <w:t>ei</w:t>
      </w:r>
      <w:r w:rsidR="0022529E" w:rsidRPr="009B1DAA">
        <w:rPr>
          <w:lang w:val="nn-NO"/>
        </w:rPr>
        <w:t xml:space="preserve"> oppslutning på 29,5 %. Ved neste måling hadde partiet </w:t>
      </w:r>
      <w:r w:rsidR="00E32210" w:rsidRPr="009B1DAA">
        <w:rPr>
          <w:lang w:val="nn-NO"/>
        </w:rPr>
        <w:t>auka</w:t>
      </w:r>
      <w:r w:rsidR="0022529E" w:rsidRPr="009B1DAA">
        <w:rPr>
          <w:lang w:val="nn-NO"/>
        </w:rPr>
        <w:t xml:space="preserve"> oppslutning</w:t>
      </w:r>
      <w:r w:rsidR="009B7A36" w:rsidRPr="009B1DAA">
        <w:rPr>
          <w:lang w:val="nn-NO"/>
        </w:rPr>
        <w:t>a si</w:t>
      </w:r>
      <w:r w:rsidR="0022529E" w:rsidRPr="009B1DAA">
        <w:rPr>
          <w:lang w:val="nn-NO"/>
        </w:rPr>
        <w:t xml:space="preserve"> med 6,1 %.</w:t>
      </w:r>
    </w:p>
    <w:p w:rsidR="0022529E" w:rsidRPr="009B1DAA" w:rsidRDefault="000D6DCA" w:rsidP="0022529E">
      <w:pPr>
        <w:spacing w:before="240"/>
        <w:rPr>
          <w:color w:val="0000FF"/>
          <w:lang w:val="nn-NO"/>
        </w:rPr>
      </w:pPr>
      <w:r w:rsidRPr="009B1DAA">
        <w:rPr>
          <w:lang w:val="nn-NO"/>
        </w:rPr>
        <w:t>Kor</w:t>
      </w:r>
      <w:r w:rsidR="0022529E" w:rsidRPr="009B1DAA">
        <w:rPr>
          <w:lang w:val="nn-NO"/>
        </w:rPr>
        <w:t xml:space="preserve"> mange prosentpoeng er </w:t>
      </w:r>
      <w:r w:rsidR="00E32210" w:rsidRPr="009B1DAA">
        <w:rPr>
          <w:lang w:val="nn-NO"/>
        </w:rPr>
        <w:t>auken</w:t>
      </w:r>
      <w:r w:rsidR="0022529E" w:rsidRPr="009B1DAA">
        <w:rPr>
          <w:lang w:val="nn-NO"/>
        </w:rPr>
        <w:t xml:space="preserve"> til partiet?</w:t>
      </w:r>
      <w:r w:rsidR="0022529E" w:rsidRPr="009B1DAA">
        <w:rPr>
          <w:lang w:val="nn-NO"/>
        </w:rPr>
        <w:br/>
      </w:r>
      <w:r w:rsidR="0022529E" w:rsidRPr="009B1DAA">
        <w:rPr>
          <w:color w:val="0000FF"/>
          <w:lang w:val="nn-NO"/>
        </w:rPr>
        <w:t xml:space="preserve">Går </w:t>
      </w:r>
      <w:r w:rsidR="000F0A26" w:rsidRPr="009B1DAA">
        <w:rPr>
          <w:color w:val="0000FF"/>
          <w:lang w:val="nn-NO"/>
        </w:rPr>
        <w:t>«</w:t>
      </w:r>
      <w:r w:rsidR="00E32210" w:rsidRPr="009B1DAA">
        <w:rPr>
          <w:color w:val="0000FF"/>
          <w:lang w:val="nn-NO"/>
        </w:rPr>
        <w:t>vegen</w:t>
      </w:r>
      <w:r w:rsidR="0022529E" w:rsidRPr="009B1DAA">
        <w:rPr>
          <w:color w:val="0000FF"/>
          <w:lang w:val="nn-NO"/>
        </w:rPr>
        <w:t xml:space="preserve"> om 1</w:t>
      </w:r>
      <w:r w:rsidR="000F0A26" w:rsidRPr="009B1DAA">
        <w:rPr>
          <w:color w:val="0000FF"/>
          <w:lang w:val="nn-NO"/>
        </w:rPr>
        <w:t>»</w:t>
      </w:r>
      <w:r w:rsidR="0022529E" w:rsidRPr="009B1DAA">
        <w:rPr>
          <w:color w:val="0000FF"/>
          <w:lang w:val="nn-NO"/>
        </w:rPr>
        <w:t>. 1 % av opp</w:t>
      </w:r>
      <w:r w:rsidR="009B7A36" w:rsidRPr="009B1DAA">
        <w:rPr>
          <w:color w:val="0000FF"/>
          <w:lang w:val="nn-NO"/>
        </w:rPr>
        <w:t>slutninga</w:t>
      </w:r>
      <w:r w:rsidR="0022529E" w:rsidRPr="009B1DAA">
        <w:rPr>
          <w:color w:val="0000FF"/>
          <w:lang w:val="nn-NO"/>
        </w:rPr>
        <w:t xml:space="preserve"> blir </w:t>
      </w:r>
      <w:r w:rsidR="0022529E" w:rsidRPr="009B1DAA">
        <w:rPr>
          <w:color w:val="0000FF"/>
          <w:position w:val="-22"/>
          <w:lang w:val="nn-NO"/>
        </w:rPr>
        <w:object w:dxaOrig="1219" w:dyaOrig="580">
          <v:shape id="_x0000_i1317" type="#_x0000_t75" style="width:61pt;height:28pt" o:ole="">
            <v:imagedata r:id="rId610" o:title=""/>
          </v:shape>
          <o:OLEObject Type="Embed" ProgID="Equation.DSMT4" ShapeID="_x0000_i1317" DrawAspect="Content" ObjectID="_1629096327" r:id="rId611"/>
        </w:object>
      </w:r>
      <w:r w:rsidR="007D4C87">
        <w:rPr>
          <w:color w:val="0000FF"/>
          <w:lang w:val="nn-NO"/>
        </w:rPr>
        <w:t xml:space="preserve"> prosentpoeng</w:t>
      </w:r>
      <w:r w:rsidR="0022529E" w:rsidRPr="009B1DAA">
        <w:rPr>
          <w:color w:val="0000FF"/>
          <w:lang w:val="nn-NO"/>
        </w:rPr>
        <w:t xml:space="preserve">. </w:t>
      </w:r>
    </w:p>
    <w:p w:rsidR="0022529E" w:rsidRPr="009B1DAA" w:rsidRDefault="0022529E" w:rsidP="0022529E">
      <w:pPr>
        <w:spacing w:before="240"/>
        <w:rPr>
          <w:color w:val="0000FF"/>
          <w:lang w:val="nn-NO"/>
        </w:rPr>
      </w:pPr>
      <w:r w:rsidRPr="009B1DAA">
        <w:rPr>
          <w:color w:val="0000FF"/>
          <w:lang w:val="nn-NO"/>
        </w:rPr>
        <w:t>6,1 % av opp</w:t>
      </w:r>
      <w:r w:rsidR="009B7A36" w:rsidRPr="009B1DAA">
        <w:rPr>
          <w:color w:val="0000FF"/>
          <w:lang w:val="nn-NO"/>
        </w:rPr>
        <w:t>slutninga</w:t>
      </w:r>
      <w:r w:rsidRPr="009B1DAA">
        <w:rPr>
          <w:color w:val="0000FF"/>
          <w:lang w:val="nn-NO"/>
        </w:rPr>
        <w:t xml:space="preserve"> blir </w:t>
      </w:r>
      <w:r w:rsidRPr="009B1DAA">
        <w:rPr>
          <w:color w:val="0000FF"/>
          <w:position w:val="-8"/>
          <w:lang w:val="nn-NO"/>
        </w:rPr>
        <w:object w:dxaOrig="1440" w:dyaOrig="279">
          <v:shape id="_x0000_i1318" type="#_x0000_t75" style="width:1in;height:14.5pt" o:ole="">
            <v:imagedata r:id="rId612" o:title=""/>
          </v:shape>
          <o:OLEObject Type="Embed" ProgID="Equation.DSMT4" ShapeID="_x0000_i1318" DrawAspect="Content" ObjectID="_1629096328" r:id="rId613"/>
        </w:object>
      </w:r>
    </w:p>
    <w:p w:rsidR="0022529E" w:rsidRPr="009B1DAA" w:rsidRDefault="0022529E" w:rsidP="0022529E">
      <w:pPr>
        <w:spacing w:before="240"/>
        <w:rPr>
          <w:color w:val="0000FF"/>
          <w:u w:val="double"/>
          <w:lang w:val="nn-NO"/>
        </w:rPr>
      </w:pPr>
      <w:r w:rsidRPr="009B1DAA">
        <w:rPr>
          <w:color w:val="0000FF"/>
          <w:u w:val="double"/>
          <w:lang w:val="nn-NO"/>
        </w:rPr>
        <w:t xml:space="preserve">Partiet har </w:t>
      </w:r>
      <w:r w:rsidR="00E32210" w:rsidRPr="009B1DAA">
        <w:rPr>
          <w:color w:val="0000FF"/>
          <w:u w:val="double"/>
          <w:lang w:val="nn-NO"/>
        </w:rPr>
        <w:t>auka</w:t>
      </w:r>
      <w:r w:rsidRPr="009B1DAA">
        <w:rPr>
          <w:color w:val="0000FF"/>
          <w:u w:val="double"/>
          <w:lang w:val="nn-NO"/>
        </w:rPr>
        <w:t xml:space="preserve"> med 1,8 prosentpoeng.</w:t>
      </w:r>
    </w:p>
    <w:p w:rsidR="00131101" w:rsidRPr="009B1DAA" w:rsidRDefault="00131101" w:rsidP="00FD679F">
      <w:pPr>
        <w:rPr>
          <w:rFonts w:cs="Calibri"/>
          <w:b/>
          <w:noProof/>
          <w:lang w:val="nn-NO" w:eastAsia="nb-NO"/>
        </w:rPr>
      </w:pPr>
    </w:p>
    <w:p w:rsidR="007D4C87" w:rsidRDefault="007D4C87">
      <w:pPr>
        <w:spacing w:after="0" w:line="240" w:lineRule="auto"/>
        <w:rPr>
          <w:rFonts w:cs="Calibri"/>
          <w:b/>
          <w:noProof/>
          <w:lang w:val="nn-NO" w:eastAsia="nb-NO"/>
        </w:rPr>
      </w:pPr>
      <w:r>
        <w:rPr>
          <w:rFonts w:cs="Calibri"/>
          <w:b/>
          <w:noProof/>
          <w:lang w:val="nn-NO" w:eastAsia="nb-NO"/>
        </w:rPr>
        <w:br w:type="page"/>
      </w:r>
    </w:p>
    <w:p w:rsidR="00FD679F" w:rsidRPr="009B1DAA" w:rsidRDefault="00FD679F" w:rsidP="00FD679F">
      <w:pPr>
        <w:rPr>
          <w:rFonts w:cs="Calibri"/>
          <w:noProof/>
          <w:lang w:val="nn-NO" w:eastAsia="nb-NO"/>
        </w:rPr>
      </w:pPr>
      <w:r w:rsidRPr="009B1DAA">
        <w:rPr>
          <w:rFonts w:cs="Calibri"/>
          <w:b/>
          <w:noProof/>
          <w:lang w:val="nn-NO" w:eastAsia="nb-NO"/>
        </w:rPr>
        <w:lastRenderedPageBreak/>
        <w:t>Øvings</w:t>
      </w:r>
      <w:r w:rsidR="00E32210" w:rsidRPr="009B1DAA">
        <w:rPr>
          <w:rFonts w:cs="Calibri"/>
          <w:b/>
          <w:noProof/>
          <w:lang w:val="nn-NO" w:eastAsia="nb-NO"/>
        </w:rPr>
        <w:t>oppgåver</w:t>
      </w:r>
      <w:r w:rsidRPr="009B1DAA">
        <w:rPr>
          <w:rFonts w:cs="Calibri"/>
          <w:b/>
          <w:noProof/>
          <w:lang w:val="nn-NO" w:eastAsia="nb-NO"/>
        </w:rPr>
        <w:t xml:space="preserve"> og </w:t>
      </w:r>
      <w:r w:rsidR="00E32210" w:rsidRPr="009B1DAA">
        <w:rPr>
          <w:rFonts w:cs="Calibri"/>
          <w:b/>
          <w:noProof/>
          <w:lang w:val="nn-NO" w:eastAsia="nb-NO"/>
        </w:rPr>
        <w:t>løysingar</w:t>
      </w:r>
      <w:r w:rsidRPr="009B1DAA">
        <w:rPr>
          <w:rFonts w:cs="Calibri"/>
          <w:b/>
          <w:noProof/>
          <w:lang w:val="nn-NO" w:eastAsia="nb-NO"/>
        </w:rPr>
        <w:t xml:space="preserve"> </w:t>
      </w:r>
      <w:r w:rsidRPr="009B1DAA">
        <w:rPr>
          <w:rFonts w:cs="Calibri"/>
          <w:b/>
          <w:noProof/>
          <w:color w:val="4F81BD"/>
          <w:sz w:val="16"/>
          <w:szCs w:val="16"/>
          <w:lang w:val="nn-NO" w:eastAsia="nb-NO"/>
        </w:rPr>
        <w:t xml:space="preserve"> </w:t>
      </w:r>
      <w:r w:rsidR="00420D26">
        <w:rPr>
          <w:rFonts w:cs="Calibri"/>
          <w:b/>
          <w:noProof/>
          <w:color w:val="4F81BD"/>
          <w:sz w:val="16"/>
          <w:szCs w:val="16"/>
          <w:lang w:eastAsia="nb-NO"/>
        </w:rPr>
        <w:drawing>
          <wp:inline distT="0" distB="0" distL="0" distR="0">
            <wp:extent cx="609600" cy="209550"/>
            <wp:effectExtent l="0" t="0" r="0" b="0"/>
            <wp:docPr id="340" name="Bilde 3" descr="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CC BY NC SA.png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DAA">
        <w:rPr>
          <w:rFonts w:cs="Calibri"/>
          <w:b/>
          <w:noProof/>
          <w:color w:val="4F81BD"/>
          <w:sz w:val="16"/>
          <w:szCs w:val="16"/>
          <w:lang w:val="nn-NO" w:eastAsia="nb-NO"/>
        </w:rPr>
        <w:t xml:space="preserve"> </w:t>
      </w:r>
      <w:r w:rsidRPr="009B1DAA">
        <w:rPr>
          <w:rFonts w:cs="Calibri"/>
          <w:b/>
          <w:noProof/>
          <w:color w:val="4F81BD"/>
          <w:sz w:val="16"/>
          <w:szCs w:val="16"/>
          <w:lang w:val="nn-NO" w:eastAsia="nb-NO"/>
        </w:rPr>
        <w:br/>
      </w:r>
      <w:r w:rsidRPr="009B1DAA">
        <w:rPr>
          <w:rFonts w:cs="Calibri"/>
          <w:noProof/>
          <w:lang w:val="nn-NO" w:eastAsia="nb-NO"/>
        </w:rPr>
        <w:t xml:space="preserve">Stein </w:t>
      </w:r>
      <w:r w:rsidR="007D4C87">
        <w:rPr>
          <w:rFonts w:cs="Calibri"/>
          <w:noProof/>
          <w:lang w:val="nn-NO" w:eastAsia="nb-NO"/>
        </w:rPr>
        <w:t>Aanensen og Olav Kristensen</w:t>
      </w:r>
    </w:p>
    <w:p w:rsidR="00E76FB0" w:rsidRDefault="00E76FB0" w:rsidP="00E76FB0">
      <w:pPr>
        <w:rPr>
          <w:rFonts w:cs="Calibri"/>
          <w:noProof/>
          <w:lang w:eastAsia="nb-NO"/>
        </w:rPr>
      </w:pPr>
      <w:r>
        <w:rPr>
          <w:rFonts w:cs="Calibri"/>
          <w:b/>
          <w:noProof/>
          <w:lang w:eastAsia="nb-NO"/>
        </w:rPr>
        <w:t>Bildeliste</w:t>
      </w:r>
    </w:p>
    <w:p w:rsidR="00E76FB0" w:rsidRPr="007B3751" w:rsidRDefault="00E76FB0" w:rsidP="00E76FB0">
      <w:pPr>
        <w:rPr>
          <w:rFonts w:cs="Calibri"/>
          <w:noProof/>
          <w:lang w:eastAsia="nb-NO"/>
        </w:rPr>
      </w:pPr>
      <w:r>
        <w:rPr>
          <w:rFonts w:cs="Calibri"/>
          <w:noProof/>
          <w:lang w:eastAsia="nb-NO"/>
        </w:rPr>
        <w:t xml:space="preserve">Hus. Knut Høihjelle. </w:t>
      </w:r>
      <w:r>
        <w:rPr>
          <w:noProof/>
        </w:rPr>
        <w:drawing>
          <wp:inline distT="0" distB="0" distL="0" distR="0" wp14:anchorId="49CF9BED" wp14:editId="3C9DB721">
            <wp:extent cx="704850" cy="241053"/>
            <wp:effectExtent l="0" t="0" r="0" b="6985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5"/>
                    <a:stretch>
                      <a:fillRect/>
                    </a:stretch>
                  </pic:blipFill>
                  <pic:spPr>
                    <a:xfrm>
                      <a:off x="0" y="0"/>
                      <a:ext cx="742616" cy="2539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20BD4" w:rsidRPr="009B1DAA" w:rsidRDefault="00E20BD4" w:rsidP="003B7380">
      <w:pPr>
        <w:spacing w:after="0" w:line="240" w:lineRule="auto"/>
        <w:rPr>
          <w:lang w:val="nn-NO"/>
        </w:rPr>
      </w:pPr>
    </w:p>
    <w:sectPr w:rsidR="00E20BD4" w:rsidRPr="009B1DAA" w:rsidSect="00BB5798">
      <w:headerReference w:type="default" r:id="rId616"/>
      <w:footerReference w:type="default" r:id="rId61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B37DB" w:rsidRDefault="00CB37DB" w:rsidP="00C32A5C">
      <w:pPr>
        <w:spacing w:after="0" w:line="240" w:lineRule="auto"/>
      </w:pPr>
      <w:r>
        <w:separator/>
      </w:r>
    </w:p>
  </w:endnote>
  <w:endnote w:type="continuationSeparator" w:id="0">
    <w:p w:rsidR="00CB37DB" w:rsidRDefault="00CB37DB" w:rsidP="00C32A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utura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B3C" w:rsidRDefault="00284B3C" w:rsidP="000420EC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40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B37DB" w:rsidRDefault="00CB37DB" w:rsidP="00C32A5C">
      <w:pPr>
        <w:spacing w:after="0" w:line="240" w:lineRule="auto"/>
      </w:pPr>
      <w:r>
        <w:separator/>
      </w:r>
    </w:p>
  </w:footnote>
  <w:footnote w:type="continuationSeparator" w:id="0">
    <w:p w:rsidR="00CB37DB" w:rsidRDefault="00CB37DB" w:rsidP="00C32A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84B3C" w:rsidRPr="004C72C0" w:rsidRDefault="00284B3C" w:rsidP="005806DB">
    <w:pPr>
      <w:pStyle w:val="Topptekst"/>
      <w:rPr>
        <w:lang w:val="nn-NO"/>
      </w:rPr>
    </w:pPr>
    <w:r>
      <w:rPr>
        <w:b/>
        <w:noProof/>
        <w:lang w:eastAsia="nb-NO"/>
      </w:rPr>
      <w:drawing>
        <wp:anchor distT="0" distB="0" distL="114300" distR="114300" simplePos="0" relativeHeight="251657728" behindDoc="0" locked="0" layoutInCell="1" allowOverlap="1">
          <wp:simplePos x="0" y="0"/>
          <wp:positionH relativeFrom="column">
            <wp:posOffset>5099050</wp:posOffset>
          </wp:positionH>
          <wp:positionV relativeFrom="paragraph">
            <wp:posOffset>-282575</wp:posOffset>
          </wp:positionV>
          <wp:extent cx="652145" cy="652145"/>
          <wp:effectExtent l="0" t="0" r="0" b="0"/>
          <wp:wrapSquare wrapText="bothSides"/>
          <wp:docPr id="2" name="Bilde 2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864E6">
      <w:rPr>
        <w:b/>
        <w:lang w:val="nn-NO"/>
      </w:rPr>
      <w:t>Tal og algebra 1P</w:t>
    </w:r>
    <w:r w:rsidR="004C72C0">
      <w:rPr>
        <w:b/>
        <w:lang w:val="nn-NO"/>
      </w:rPr>
      <w:t xml:space="preserve"> og 1P-Y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CC403E"/>
    <w:multiLevelType w:val="hybridMultilevel"/>
    <w:tmpl w:val="F8381C78"/>
    <w:lvl w:ilvl="0" w:tplc="83D4D7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1332587"/>
    <w:multiLevelType w:val="hybridMultilevel"/>
    <w:tmpl w:val="CF72CC5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16D5445"/>
    <w:multiLevelType w:val="hybridMultilevel"/>
    <w:tmpl w:val="9070BBC2"/>
    <w:lvl w:ilvl="0" w:tplc="A0323A0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21F7FD2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02B63E27"/>
    <w:multiLevelType w:val="hybridMultilevel"/>
    <w:tmpl w:val="46F6A73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30D3C89"/>
    <w:multiLevelType w:val="hybridMultilevel"/>
    <w:tmpl w:val="4944227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04032694"/>
    <w:multiLevelType w:val="hybridMultilevel"/>
    <w:tmpl w:val="56FC6F2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76F61B8"/>
    <w:multiLevelType w:val="hybridMultilevel"/>
    <w:tmpl w:val="3538FE9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8D27FE1"/>
    <w:multiLevelType w:val="hybridMultilevel"/>
    <w:tmpl w:val="43961CC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C3B6AA6"/>
    <w:multiLevelType w:val="hybridMultilevel"/>
    <w:tmpl w:val="542EBF5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0C8B632F"/>
    <w:multiLevelType w:val="hybridMultilevel"/>
    <w:tmpl w:val="BE94CA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D5529A4"/>
    <w:multiLevelType w:val="hybridMultilevel"/>
    <w:tmpl w:val="BE94CA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17D454C1"/>
    <w:multiLevelType w:val="hybridMultilevel"/>
    <w:tmpl w:val="0400EC0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1C104DB7"/>
    <w:multiLevelType w:val="hybridMultilevel"/>
    <w:tmpl w:val="2702D5D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22AA0E96"/>
    <w:multiLevelType w:val="hybridMultilevel"/>
    <w:tmpl w:val="80E4221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257F2BDE"/>
    <w:multiLevelType w:val="hybridMultilevel"/>
    <w:tmpl w:val="C1D80100"/>
    <w:lvl w:ilvl="0" w:tplc="9DB6F2E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26927457"/>
    <w:multiLevelType w:val="hybridMultilevel"/>
    <w:tmpl w:val="84F661E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26A70CB4"/>
    <w:multiLevelType w:val="hybridMultilevel"/>
    <w:tmpl w:val="EC6CB1F8"/>
    <w:lvl w:ilvl="0" w:tplc="E668C332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8A04276"/>
    <w:multiLevelType w:val="hybridMultilevel"/>
    <w:tmpl w:val="C7A8120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2BF33419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 w15:restartNumberingAfterBreak="0">
    <w:nsid w:val="30240EDE"/>
    <w:multiLevelType w:val="hybridMultilevel"/>
    <w:tmpl w:val="35B82FDE"/>
    <w:lvl w:ilvl="0" w:tplc="9DCAD2C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31AF308E"/>
    <w:multiLevelType w:val="hybridMultilevel"/>
    <w:tmpl w:val="D88E78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31E56E3A"/>
    <w:multiLevelType w:val="hybridMultilevel"/>
    <w:tmpl w:val="0BD2F36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325B09E8"/>
    <w:multiLevelType w:val="hybridMultilevel"/>
    <w:tmpl w:val="DADE0CDE"/>
    <w:lvl w:ilvl="0" w:tplc="EFDC6ABA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67C6C2A"/>
    <w:multiLevelType w:val="hybridMultilevel"/>
    <w:tmpl w:val="23D0388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39E66F8D"/>
    <w:multiLevelType w:val="hybridMultilevel"/>
    <w:tmpl w:val="80E4221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39EB2945"/>
    <w:multiLevelType w:val="hybridMultilevel"/>
    <w:tmpl w:val="CBCABCC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3B5144B3"/>
    <w:multiLevelType w:val="hybridMultilevel"/>
    <w:tmpl w:val="8932BADE"/>
    <w:lvl w:ilvl="0" w:tplc="5BBCC9E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3D4A72C0"/>
    <w:multiLevelType w:val="hybridMultilevel"/>
    <w:tmpl w:val="FFA02BBE"/>
    <w:lvl w:ilvl="0" w:tplc="925C46F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3F0143B5"/>
    <w:multiLevelType w:val="hybridMultilevel"/>
    <w:tmpl w:val="CF72CC5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40D152BC"/>
    <w:multiLevelType w:val="hybridMultilevel"/>
    <w:tmpl w:val="E9248F7C"/>
    <w:lvl w:ilvl="0" w:tplc="2F06687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45C727E6"/>
    <w:multiLevelType w:val="hybridMultilevel"/>
    <w:tmpl w:val="A6C67C5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47524807"/>
    <w:multiLevelType w:val="hybridMultilevel"/>
    <w:tmpl w:val="CEE236BA"/>
    <w:lvl w:ilvl="0" w:tplc="EB1C567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48011D40"/>
    <w:multiLevelType w:val="hybridMultilevel"/>
    <w:tmpl w:val="CBD679F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0F">
      <w:start w:val="1"/>
      <w:numFmt w:val="decimal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4CBD3FAD"/>
    <w:multiLevelType w:val="hybridMultilevel"/>
    <w:tmpl w:val="45462296"/>
    <w:lvl w:ilvl="0" w:tplc="171A8F6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061638D"/>
    <w:multiLevelType w:val="hybridMultilevel"/>
    <w:tmpl w:val="84F661E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547A2029"/>
    <w:multiLevelType w:val="hybridMultilevel"/>
    <w:tmpl w:val="0ECAD62C"/>
    <w:lvl w:ilvl="0" w:tplc="E18EACF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56996D67"/>
    <w:multiLevelType w:val="hybridMultilevel"/>
    <w:tmpl w:val="9836BEAA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69D0965"/>
    <w:multiLevelType w:val="hybridMultilevel"/>
    <w:tmpl w:val="0BD2F36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 w15:restartNumberingAfterBreak="0">
    <w:nsid w:val="5788453F"/>
    <w:multiLevelType w:val="hybridMultilevel"/>
    <w:tmpl w:val="32C2A58A"/>
    <w:lvl w:ilvl="0" w:tplc="0986B79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5C5152C8"/>
    <w:multiLevelType w:val="hybridMultilevel"/>
    <w:tmpl w:val="1D48C9D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5C9163AE"/>
    <w:multiLevelType w:val="hybridMultilevel"/>
    <w:tmpl w:val="66ECD1D6"/>
    <w:lvl w:ilvl="0" w:tplc="950C57E4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D5F5704"/>
    <w:multiLevelType w:val="hybridMultilevel"/>
    <w:tmpl w:val="6ED4458E"/>
    <w:lvl w:ilvl="0" w:tplc="D01EBE7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2"/>
        <w:szCs w:val="22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 w15:restartNumberingAfterBreak="0">
    <w:nsid w:val="5E442189"/>
    <w:multiLevelType w:val="hybridMultilevel"/>
    <w:tmpl w:val="84F661E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5EB46244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5" w15:restartNumberingAfterBreak="0">
    <w:nsid w:val="63E93ADF"/>
    <w:multiLevelType w:val="hybridMultilevel"/>
    <w:tmpl w:val="F42024C6"/>
    <w:lvl w:ilvl="0" w:tplc="3822F5E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6768479F"/>
    <w:multiLevelType w:val="hybridMultilevel"/>
    <w:tmpl w:val="74D6C31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69733139"/>
    <w:multiLevelType w:val="hybridMultilevel"/>
    <w:tmpl w:val="0AE4343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 w15:restartNumberingAfterBreak="0">
    <w:nsid w:val="6F89197A"/>
    <w:multiLevelType w:val="hybridMultilevel"/>
    <w:tmpl w:val="D88E787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 w15:restartNumberingAfterBreak="0">
    <w:nsid w:val="702C1793"/>
    <w:multiLevelType w:val="hybridMultilevel"/>
    <w:tmpl w:val="3008281A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0" w15:restartNumberingAfterBreak="0">
    <w:nsid w:val="71952CBA"/>
    <w:multiLevelType w:val="hybridMultilevel"/>
    <w:tmpl w:val="0196378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73D21E8F"/>
    <w:multiLevelType w:val="hybridMultilevel"/>
    <w:tmpl w:val="3538FE9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2" w15:restartNumberingAfterBreak="0">
    <w:nsid w:val="75115EE5"/>
    <w:multiLevelType w:val="hybridMultilevel"/>
    <w:tmpl w:val="04A461C0"/>
    <w:lvl w:ilvl="0" w:tplc="576E7D5C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791F5EA0"/>
    <w:multiLevelType w:val="hybridMultilevel"/>
    <w:tmpl w:val="C3FC2FC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A683459"/>
    <w:multiLevelType w:val="hybridMultilevel"/>
    <w:tmpl w:val="CBE0CBA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7B437ED9"/>
    <w:multiLevelType w:val="hybridMultilevel"/>
    <w:tmpl w:val="B6706E70"/>
    <w:lvl w:ilvl="0" w:tplc="613CCABE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11"/>
  </w:num>
  <w:num w:numId="3">
    <w:abstractNumId w:val="49"/>
  </w:num>
  <w:num w:numId="4">
    <w:abstractNumId w:val="43"/>
  </w:num>
  <w:num w:numId="5">
    <w:abstractNumId w:val="35"/>
  </w:num>
  <w:num w:numId="6">
    <w:abstractNumId w:val="16"/>
  </w:num>
  <w:num w:numId="7">
    <w:abstractNumId w:val="12"/>
  </w:num>
  <w:num w:numId="8">
    <w:abstractNumId w:val="53"/>
  </w:num>
  <w:num w:numId="9">
    <w:abstractNumId w:val="26"/>
  </w:num>
  <w:num w:numId="10">
    <w:abstractNumId w:val="13"/>
  </w:num>
  <w:num w:numId="11">
    <w:abstractNumId w:val="40"/>
  </w:num>
  <w:num w:numId="12">
    <w:abstractNumId w:val="5"/>
  </w:num>
  <w:num w:numId="13">
    <w:abstractNumId w:val="54"/>
  </w:num>
  <w:num w:numId="14">
    <w:abstractNumId w:val="9"/>
  </w:num>
  <w:num w:numId="15">
    <w:abstractNumId w:val="31"/>
  </w:num>
  <w:num w:numId="16">
    <w:abstractNumId w:val="1"/>
  </w:num>
  <w:num w:numId="17">
    <w:abstractNumId w:val="29"/>
  </w:num>
  <w:num w:numId="18">
    <w:abstractNumId w:val="8"/>
  </w:num>
  <w:num w:numId="19">
    <w:abstractNumId w:val="24"/>
  </w:num>
  <w:num w:numId="20">
    <w:abstractNumId w:val="18"/>
  </w:num>
  <w:num w:numId="21">
    <w:abstractNumId w:val="19"/>
  </w:num>
  <w:num w:numId="22">
    <w:abstractNumId w:val="3"/>
  </w:num>
  <w:num w:numId="23">
    <w:abstractNumId w:val="41"/>
  </w:num>
  <w:num w:numId="24">
    <w:abstractNumId w:val="23"/>
  </w:num>
  <w:num w:numId="25">
    <w:abstractNumId w:val="37"/>
  </w:num>
  <w:num w:numId="26">
    <w:abstractNumId w:val="52"/>
  </w:num>
  <w:num w:numId="27">
    <w:abstractNumId w:val="42"/>
  </w:num>
  <w:num w:numId="28">
    <w:abstractNumId w:val="36"/>
  </w:num>
  <w:num w:numId="29">
    <w:abstractNumId w:val="0"/>
  </w:num>
  <w:num w:numId="30">
    <w:abstractNumId w:val="20"/>
  </w:num>
  <w:num w:numId="31">
    <w:abstractNumId w:val="28"/>
  </w:num>
  <w:num w:numId="32">
    <w:abstractNumId w:val="15"/>
  </w:num>
  <w:num w:numId="33">
    <w:abstractNumId w:val="22"/>
  </w:num>
  <w:num w:numId="34">
    <w:abstractNumId w:val="38"/>
  </w:num>
  <w:num w:numId="35">
    <w:abstractNumId w:val="21"/>
  </w:num>
  <w:num w:numId="36">
    <w:abstractNumId w:val="48"/>
  </w:num>
  <w:num w:numId="37">
    <w:abstractNumId w:val="27"/>
  </w:num>
  <w:num w:numId="38">
    <w:abstractNumId w:val="2"/>
  </w:num>
  <w:num w:numId="39">
    <w:abstractNumId w:val="39"/>
  </w:num>
  <w:num w:numId="40">
    <w:abstractNumId w:val="7"/>
  </w:num>
  <w:num w:numId="41">
    <w:abstractNumId w:val="55"/>
  </w:num>
  <w:num w:numId="42">
    <w:abstractNumId w:val="51"/>
  </w:num>
  <w:num w:numId="43">
    <w:abstractNumId w:val="25"/>
  </w:num>
  <w:num w:numId="44">
    <w:abstractNumId w:val="14"/>
  </w:num>
  <w:num w:numId="45">
    <w:abstractNumId w:val="4"/>
  </w:num>
  <w:num w:numId="46">
    <w:abstractNumId w:val="45"/>
  </w:num>
  <w:num w:numId="47">
    <w:abstractNumId w:val="30"/>
  </w:num>
  <w:num w:numId="48">
    <w:abstractNumId w:val="47"/>
  </w:num>
  <w:num w:numId="49">
    <w:abstractNumId w:val="33"/>
  </w:num>
  <w:num w:numId="50">
    <w:abstractNumId w:val="50"/>
  </w:num>
  <w:num w:numId="51">
    <w:abstractNumId w:val="32"/>
  </w:num>
  <w:num w:numId="5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3">
    <w:abstractNumId w:val="46"/>
  </w:num>
  <w:num w:numId="54">
    <w:abstractNumId w:val="34"/>
  </w:num>
  <w:num w:numId="55">
    <w:abstractNumId w:val="17"/>
  </w:num>
  <w:num w:numId="56">
    <w:abstractNumId w:val="44"/>
  </w:num>
  <w:numIdMacAtCleanup w:val="5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hideGrammaticalErrors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5A4E"/>
    <w:rsid w:val="00001BEB"/>
    <w:rsid w:val="00010AFF"/>
    <w:rsid w:val="000138DA"/>
    <w:rsid w:val="00020DFD"/>
    <w:rsid w:val="000258FD"/>
    <w:rsid w:val="0003647A"/>
    <w:rsid w:val="000420EC"/>
    <w:rsid w:val="000502EA"/>
    <w:rsid w:val="00050C52"/>
    <w:rsid w:val="0006274E"/>
    <w:rsid w:val="000659A7"/>
    <w:rsid w:val="00066656"/>
    <w:rsid w:val="00066898"/>
    <w:rsid w:val="00077188"/>
    <w:rsid w:val="00077DE0"/>
    <w:rsid w:val="000B47BD"/>
    <w:rsid w:val="000D6DCA"/>
    <w:rsid w:val="000E1CFC"/>
    <w:rsid w:val="000F0A26"/>
    <w:rsid w:val="000F0E87"/>
    <w:rsid w:val="00101655"/>
    <w:rsid w:val="00102664"/>
    <w:rsid w:val="00105726"/>
    <w:rsid w:val="00115E24"/>
    <w:rsid w:val="00116E91"/>
    <w:rsid w:val="001245D3"/>
    <w:rsid w:val="0012571D"/>
    <w:rsid w:val="00125D0F"/>
    <w:rsid w:val="001270F5"/>
    <w:rsid w:val="00131101"/>
    <w:rsid w:val="00134832"/>
    <w:rsid w:val="001430BE"/>
    <w:rsid w:val="00144646"/>
    <w:rsid w:val="0015176F"/>
    <w:rsid w:val="00166D09"/>
    <w:rsid w:val="00170FA8"/>
    <w:rsid w:val="00182E5D"/>
    <w:rsid w:val="00184D64"/>
    <w:rsid w:val="00194226"/>
    <w:rsid w:val="0019499E"/>
    <w:rsid w:val="0019650D"/>
    <w:rsid w:val="001C043D"/>
    <w:rsid w:val="001C71C0"/>
    <w:rsid w:val="001E221E"/>
    <w:rsid w:val="001E7868"/>
    <w:rsid w:val="001F3E74"/>
    <w:rsid w:val="002049D9"/>
    <w:rsid w:val="002111EF"/>
    <w:rsid w:val="00215EE1"/>
    <w:rsid w:val="0022529E"/>
    <w:rsid w:val="00225C08"/>
    <w:rsid w:val="00235EF5"/>
    <w:rsid w:val="00245707"/>
    <w:rsid w:val="00251145"/>
    <w:rsid w:val="00253A3C"/>
    <w:rsid w:val="00266082"/>
    <w:rsid w:val="00276579"/>
    <w:rsid w:val="00284B3C"/>
    <w:rsid w:val="002923D2"/>
    <w:rsid w:val="00297471"/>
    <w:rsid w:val="002A0E0F"/>
    <w:rsid w:val="002A24FD"/>
    <w:rsid w:val="002A40A8"/>
    <w:rsid w:val="002B6115"/>
    <w:rsid w:val="002C198B"/>
    <w:rsid w:val="002C72F6"/>
    <w:rsid w:val="002D5EBF"/>
    <w:rsid w:val="002E17B6"/>
    <w:rsid w:val="002E4161"/>
    <w:rsid w:val="002E4FCD"/>
    <w:rsid w:val="00300677"/>
    <w:rsid w:val="0030608C"/>
    <w:rsid w:val="003124CD"/>
    <w:rsid w:val="003259DE"/>
    <w:rsid w:val="0033167E"/>
    <w:rsid w:val="00344F9E"/>
    <w:rsid w:val="00345C7D"/>
    <w:rsid w:val="00363B83"/>
    <w:rsid w:val="00366305"/>
    <w:rsid w:val="00371BC7"/>
    <w:rsid w:val="003727EA"/>
    <w:rsid w:val="0037485E"/>
    <w:rsid w:val="003840C8"/>
    <w:rsid w:val="0038683E"/>
    <w:rsid w:val="00394324"/>
    <w:rsid w:val="00396E79"/>
    <w:rsid w:val="003A6FB0"/>
    <w:rsid w:val="003B7380"/>
    <w:rsid w:val="003C1686"/>
    <w:rsid w:val="003C6DCD"/>
    <w:rsid w:val="003D5617"/>
    <w:rsid w:val="003E26DC"/>
    <w:rsid w:val="003E3B32"/>
    <w:rsid w:val="003F4073"/>
    <w:rsid w:val="004116EE"/>
    <w:rsid w:val="0041672E"/>
    <w:rsid w:val="004205D9"/>
    <w:rsid w:val="0042097F"/>
    <w:rsid w:val="00420D26"/>
    <w:rsid w:val="004279DB"/>
    <w:rsid w:val="0043186C"/>
    <w:rsid w:val="004416BB"/>
    <w:rsid w:val="004423EB"/>
    <w:rsid w:val="004443CF"/>
    <w:rsid w:val="00454427"/>
    <w:rsid w:val="00461EE7"/>
    <w:rsid w:val="0046581E"/>
    <w:rsid w:val="00465D0B"/>
    <w:rsid w:val="004667E5"/>
    <w:rsid w:val="004A056F"/>
    <w:rsid w:val="004A519D"/>
    <w:rsid w:val="004B2AE0"/>
    <w:rsid w:val="004B2E90"/>
    <w:rsid w:val="004C72C0"/>
    <w:rsid w:val="004D354A"/>
    <w:rsid w:val="004E3AAD"/>
    <w:rsid w:val="004E7474"/>
    <w:rsid w:val="004E7A66"/>
    <w:rsid w:val="004F1001"/>
    <w:rsid w:val="00500279"/>
    <w:rsid w:val="00511188"/>
    <w:rsid w:val="00511507"/>
    <w:rsid w:val="005332E1"/>
    <w:rsid w:val="00537A38"/>
    <w:rsid w:val="00544B30"/>
    <w:rsid w:val="00545111"/>
    <w:rsid w:val="00551483"/>
    <w:rsid w:val="0055488B"/>
    <w:rsid w:val="00555F9A"/>
    <w:rsid w:val="00557959"/>
    <w:rsid w:val="005618F5"/>
    <w:rsid w:val="00571188"/>
    <w:rsid w:val="0057411A"/>
    <w:rsid w:val="005806DB"/>
    <w:rsid w:val="00597060"/>
    <w:rsid w:val="005A6410"/>
    <w:rsid w:val="005A6B0E"/>
    <w:rsid w:val="005B5D3E"/>
    <w:rsid w:val="005C0CF7"/>
    <w:rsid w:val="005C386F"/>
    <w:rsid w:val="005D0C62"/>
    <w:rsid w:val="005D201B"/>
    <w:rsid w:val="005F0A22"/>
    <w:rsid w:val="005F6DED"/>
    <w:rsid w:val="006162B1"/>
    <w:rsid w:val="00617295"/>
    <w:rsid w:val="006401F3"/>
    <w:rsid w:val="00642569"/>
    <w:rsid w:val="00642E59"/>
    <w:rsid w:val="006462D8"/>
    <w:rsid w:val="006560BC"/>
    <w:rsid w:val="0065641A"/>
    <w:rsid w:val="00656C97"/>
    <w:rsid w:val="00673D2D"/>
    <w:rsid w:val="00674468"/>
    <w:rsid w:val="006872D5"/>
    <w:rsid w:val="00695C03"/>
    <w:rsid w:val="006A3598"/>
    <w:rsid w:val="006A6C1C"/>
    <w:rsid w:val="006D5037"/>
    <w:rsid w:val="006D55DF"/>
    <w:rsid w:val="006D6B3A"/>
    <w:rsid w:val="006E0AB0"/>
    <w:rsid w:val="006E2774"/>
    <w:rsid w:val="006F1FAB"/>
    <w:rsid w:val="0070265B"/>
    <w:rsid w:val="0070523E"/>
    <w:rsid w:val="00707CA7"/>
    <w:rsid w:val="0073762D"/>
    <w:rsid w:val="00754099"/>
    <w:rsid w:val="00762BB5"/>
    <w:rsid w:val="0076687C"/>
    <w:rsid w:val="00775323"/>
    <w:rsid w:val="00787934"/>
    <w:rsid w:val="007919F3"/>
    <w:rsid w:val="007950EF"/>
    <w:rsid w:val="0079678A"/>
    <w:rsid w:val="007A0AE1"/>
    <w:rsid w:val="007A2D4D"/>
    <w:rsid w:val="007A2FAB"/>
    <w:rsid w:val="007A708A"/>
    <w:rsid w:val="007B22B9"/>
    <w:rsid w:val="007B7912"/>
    <w:rsid w:val="007C3629"/>
    <w:rsid w:val="007D3D66"/>
    <w:rsid w:val="007D4C87"/>
    <w:rsid w:val="007E675A"/>
    <w:rsid w:val="007F0E69"/>
    <w:rsid w:val="007F3A96"/>
    <w:rsid w:val="008015CE"/>
    <w:rsid w:val="00803054"/>
    <w:rsid w:val="008176AC"/>
    <w:rsid w:val="00817754"/>
    <w:rsid w:val="008306CD"/>
    <w:rsid w:val="008357F3"/>
    <w:rsid w:val="00835C74"/>
    <w:rsid w:val="00837732"/>
    <w:rsid w:val="00843A74"/>
    <w:rsid w:val="00853FCA"/>
    <w:rsid w:val="00857A8F"/>
    <w:rsid w:val="008864E6"/>
    <w:rsid w:val="008918FA"/>
    <w:rsid w:val="008A251B"/>
    <w:rsid w:val="008A652B"/>
    <w:rsid w:val="008B12F1"/>
    <w:rsid w:val="008C2A97"/>
    <w:rsid w:val="008D00DE"/>
    <w:rsid w:val="008D74CD"/>
    <w:rsid w:val="008E09F4"/>
    <w:rsid w:val="008E0AB1"/>
    <w:rsid w:val="008E65AB"/>
    <w:rsid w:val="009038E8"/>
    <w:rsid w:val="00904D83"/>
    <w:rsid w:val="00924C83"/>
    <w:rsid w:val="00925332"/>
    <w:rsid w:val="00934FBC"/>
    <w:rsid w:val="00936CA7"/>
    <w:rsid w:val="00937FCD"/>
    <w:rsid w:val="00952B0C"/>
    <w:rsid w:val="009611F5"/>
    <w:rsid w:val="009669FA"/>
    <w:rsid w:val="009742C0"/>
    <w:rsid w:val="009B1DAA"/>
    <w:rsid w:val="009B7A36"/>
    <w:rsid w:val="009C2179"/>
    <w:rsid w:val="009C33A3"/>
    <w:rsid w:val="009D0B41"/>
    <w:rsid w:val="009F55AB"/>
    <w:rsid w:val="00A00DAB"/>
    <w:rsid w:val="00A03D56"/>
    <w:rsid w:val="00A0548B"/>
    <w:rsid w:val="00A05D28"/>
    <w:rsid w:val="00A23472"/>
    <w:rsid w:val="00A2374B"/>
    <w:rsid w:val="00A27476"/>
    <w:rsid w:val="00A27E5D"/>
    <w:rsid w:val="00A349F1"/>
    <w:rsid w:val="00A439E5"/>
    <w:rsid w:val="00A4544D"/>
    <w:rsid w:val="00A4787C"/>
    <w:rsid w:val="00A5479B"/>
    <w:rsid w:val="00A629EC"/>
    <w:rsid w:val="00A6604C"/>
    <w:rsid w:val="00A727BE"/>
    <w:rsid w:val="00A75452"/>
    <w:rsid w:val="00A8649B"/>
    <w:rsid w:val="00A864D1"/>
    <w:rsid w:val="00A86709"/>
    <w:rsid w:val="00A90018"/>
    <w:rsid w:val="00AA2C87"/>
    <w:rsid w:val="00AA7685"/>
    <w:rsid w:val="00AB28DA"/>
    <w:rsid w:val="00AC18C7"/>
    <w:rsid w:val="00AD3594"/>
    <w:rsid w:val="00AD4D1F"/>
    <w:rsid w:val="00AE00B5"/>
    <w:rsid w:val="00AE00B7"/>
    <w:rsid w:val="00AE1D35"/>
    <w:rsid w:val="00AE4C99"/>
    <w:rsid w:val="00B12F67"/>
    <w:rsid w:val="00B2796A"/>
    <w:rsid w:val="00B3002B"/>
    <w:rsid w:val="00B373D1"/>
    <w:rsid w:val="00B40732"/>
    <w:rsid w:val="00B430F2"/>
    <w:rsid w:val="00B51FC7"/>
    <w:rsid w:val="00B70C76"/>
    <w:rsid w:val="00B76CDB"/>
    <w:rsid w:val="00B85706"/>
    <w:rsid w:val="00BB3B15"/>
    <w:rsid w:val="00BB4ADF"/>
    <w:rsid w:val="00BB5798"/>
    <w:rsid w:val="00BC0FEB"/>
    <w:rsid w:val="00BC359F"/>
    <w:rsid w:val="00BC452B"/>
    <w:rsid w:val="00BD7797"/>
    <w:rsid w:val="00BE3DBC"/>
    <w:rsid w:val="00BF1F5F"/>
    <w:rsid w:val="00C22AB7"/>
    <w:rsid w:val="00C24321"/>
    <w:rsid w:val="00C32A5C"/>
    <w:rsid w:val="00C4528F"/>
    <w:rsid w:val="00C55A4E"/>
    <w:rsid w:val="00C64541"/>
    <w:rsid w:val="00C659A9"/>
    <w:rsid w:val="00C706B2"/>
    <w:rsid w:val="00C75465"/>
    <w:rsid w:val="00C8048A"/>
    <w:rsid w:val="00C82F71"/>
    <w:rsid w:val="00C847F9"/>
    <w:rsid w:val="00C8519B"/>
    <w:rsid w:val="00C93FDC"/>
    <w:rsid w:val="00C97D26"/>
    <w:rsid w:val="00CA16B2"/>
    <w:rsid w:val="00CA476F"/>
    <w:rsid w:val="00CA5237"/>
    <w:rsid w:val="00CA6E9F"/>
    <w:rsid w:val="00CB0E22"/>
    <w:rsid w:val="00CB37DB"/>
    <w:rsid w:val="00CC0F06"/>
    <w:rsid w:val="00CC1540"/>
    <w:rsid w:val="00CC7477"/>
    <w:rsid w:val="00CD2842"/>
    <w:rsid w:val="00CD6885"/>
    <w:rsid w:val="00CD7F92"/>
    <w:rsid w:val="00CE3969"/>
    <w:rsid w:val="00CE3C0E"/>
    <w:rsid w:val="00D00B75"/>
    <w:rsid w:val="00D0743B"/>
    <w:rsid w:val="00D20F35"/>
    <w:rsid w:val="00D213B3"/>
    <w:rsid w:val="00D25E25"/>
    <w:rsid w:val="00D446BC"/>
    <w:rsid w:val="00D45004"/>
    <w:rsid w:val="00D63831"/>
    <w:rsid w:val="00D8309F"/>
    <w:rsid w:val="00D90306"/>
    <w:rsid w:val="00D9457C"/>
    <w:rsid w:val="00D95CDB"/>
    <w:rsid w:val="00D97431"/>
    <w:rsid w:val="00DA7ABC"/>
    <w:rsid w:val="00DC772D"/>
    <w:rsid w:val="00DE7980"/>
    <w:rsid w:val="00DF64CF"/>
    <w:rsid w:val="00DF73AE"/>
    <w:rsid w:val="00E05E75"/>
    <w:rsid w:val="00E06CE9"/>
    <w:rsid w:val="00E12497"/>
    <w:rsid w:val="00E12A56"/>
    <w:rsid w:val="00E14B71"/>
    <w:rsid w:val="00E20BD4"/>
    <w:rsid w:val="00E27789"/>
    <w:rsid w:val="00E32210"/>
    <w:rsid w:val="00E67BF2"/>
    <w:rsid w:val="00E72ABF"/>
    <w:rsid w:val="00E76FB0"/>
    <w:rsid w:val="00EA5F4F"/>
    <w:rsid w:val="00EC2044"/>
    <w:rsid w:val="00EC5686"/>
    <w:rsid w:val="00ED310A"/>
    <w:rsid w:val="00ED4AA5"/>
    <w:rsid w:val="00EE50BF"/>
    <w:rsid w:val="00F01C5E"/>
    <w:rsid w:val="00F03506"/>
    <w:rsid w:val="00F06889"/>
    <w:rsid w:val="00F10EFC"/>
    <w:rsid w:val="00F1225C"/>
    <w:rsid w:val="00F139B7"/>
    <w:rsid w:val="00F31227"/>
    <w:rsid w:val="00F312D0"/>
    <w:rsid w:val="00F32771"/>
    <w:rsid w:val="00F332D3"/>
    <w:rsid w:val="00F37C73"/>
    <w:rsid w:val="00F4500D"/>
    <w:rsid w:val="00F46142"/>
    <w:rsid w:val="00F4635F"/>
    <w:rsid w:val="00F50F26"/>
    <w:rsid w:val="00F66C68"/>
    <w:rsid w:val="00F704BB"/>
    <w:rsid w:val="00F72B74"/>
    <w:rsid w:val="00F73AFF"/>
    <w:rsid w:val="00F7624A"/>
    <w:rsid w:val="00F86180"/>
    <w:rsid w:val="00F87C05"/>
    <w:rsid w:val="00F91F12"/>
    <w:rsid w:val="00FA0778"/>
    <w:rsid w:val="00FA1645"/>
    <w:rsid w:val="00FA5528"/>
    <w:rsid w:val="00FA6D98"/>
    <w:rsid w:val="00FB1D50"/>
    <w:rsid w:val="00FC010E"/>
    <w:rsid w:val="00FC1009"/>
    <w:rsid w:val="00FC105B"/>
    <w:rsid w:val="00FC15E4"/>
    <w:rsid w:val="00FC1765"/>
    <w:rsid w:val="00FD0D75"/>
    <w:rsid w:val="00FD2354"/>
    <w:rsid w:val="00FD679F"/>
    <w:rsid w:val="00FE574B"/>
    <w:rsid w:val="00FE6649"/>
    <w:rsid w:val="00FF1AB9"/>
    <w:rsid w:val="00FF5A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FC9723D-B28F-46FB-88FF-00C2945C1C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798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19499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  <w:lang w:val="x-none" w:eastAsia="x-none"/>
    </w:rPr>
  </w:style>
  <w:style w:type="paragraph" w:styleId="Overskrift2">
    <w:name w:val="heading 2"/>
    <w:aliases w:val="Mellomtittel1"/>
    <w:basedOn w:val="Normal"/>
    <w:next w:val="Normal"/>
    <w:link w:val="Overskrift2Tegn"/>
    <w:uiPriority w:val="99"/>
    <w:qFormat/>
    <w:rsid w:val="00C55A4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paragraph" w:styleId="Overskrift3">
    <w:name w:val="heading 3"/>
    <w:basedOn w:val="Normal"/>
    <w:next w:val="Normal"/>
    <w:link w:val="Overskrift3Tegn"/>
    <w:uiPriority w:val="99"/>
    <w:qFormat/>
    <w:rsid w:val="0019650D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  <w:sz w:val="20"/>
      <w:szCs w:val="20"/>
      <w:lang w:val="x-none" w:eastAsia="x-none"/>
    </w:rPr>
  </w:style>
  <w:style w:type="paragraph" w:styleId="Overskrift4">
    <w:name w:val="heading 4"/>
    <w:basedOn w:val="Normal"/>
    <w:next w:val="Normal"/>
    <w:link w:val="Overskrift4Tegn"/>
    <w:uiPriority w:val="99"/>
    <w:qFormat/>
    <w:rsid w:val="003B7380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link w:val="Overskrift2"/>
    <w:uiPriority w:val="99"/>
    <w:rsid w:val="00C55A4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Listeavsnitt">
    <w:name w:val="List Paragraph"/>
    <w:aliases w:val="abc"/>
    <w:basedOn w:val="Normal"/>
    <w:link w:val="ListeavsnittTegn"/>
    <w:uiPriority w:val="34"/>
    <w:qFormat/>
    <w:rsid w:val="00C55A4E"/>
    <w:pPr>
      <w:ind w:left="720"/>
      <w:contextualSpacing/>
    </w:pPr>
    <w:rPr>
      <w:lang w:val="x-none"/>
    </w:rPr>
  </w:style>
  <w:style w:type="paragraph" w:styleId="Bildetekst">
    <w:name w:val="caption"/>
    <w:basedOn w:val="Normal"/>
    <w:next w:val="Normal"/>
    <w:unhideWhenUsed/>
    <w:qFormat/>
    <w:rsid w:val="00CD6885"/>
    <w:pPr>
      <w:spacing w:line="240" w:lineRule="auto"/>
    </w:pPr>
    <w:rPr>
      <w:b/>
      <w:bCs/>
      <w:color w:val="4F81BD"/>
      <w:sz w:val="18"/>
      <w:szCs w:val="18"/>
    </w:rPr>
  </w:style>
  <w:style w:type="character" w:customStyle="1" w:styleId="Overskrift1Tegn">
    <w:name w:val="Overskrift 1 Tegn"/>
    <w:link w:val="Overskrift1"/>
    <w:uiPriority w:val="9"/>
    <w:rsid w:val="0019499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ellrutenett">
    <w:name w:val="Table Grid"/>
    <w:basedOn w:val="Vanligtabell"/>
    <w:rsid w:val="00FE574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pptekst">
    <w:name w:val="header"/>
    <w:basedOn w:val="Normal"/>
    <w:link w:val="Topp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C32A5C"/>
  </w:style>
  <w:style w:type="paragraph" w:styleId="Bunntekst">
    <w:name w:val="footer"/>
    <w:basedOn w:val="Normal"/>
    <w:link w:val="Bunn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C32A5C"/>
  </w:style>
  <w:style w:type="paragraph" w:styleId="Bobletekst">
    <w:name w:val="Balloon Text"/>
    <w:basedOn w:val="Normal"/>
    <w:link w:val="BobletekstTegn"/>
    <w:uiPriority w:val="99"/>
    <w:semiHidden/>
    <w:unhideWhenUsed/>
    <w:rsid w:val="00C32A5C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obletekstTegn">
    <w:name w:val="Bobletekst Tegn"/>
    <w:link w:val="Bobletekst"/>
    <w:uiPriority w:val="99"/>
    <w:semiHidden/>
    <w:rsid w:val="00C32A5C"/>
    <w:rPr>
      <w:rFonts w:ascii="Tahoma" w:hAnsi="Tahoma" w:cs="Tahoma"/>
      <w:sz w:val="16"/>
      <w:szCs w:val="16"/>
    </w:rPr>
  </w:style>
  <w:style w:type="paragraph" w:styleId="Tittel">
    <w:name w:val="Title"/>
    <w:basedOn w:val="Normal"/>
    <w:next w:val="Normal"/>
    <w:link w:val="TittelTegn"/>
    <w:uiPriority w:val="99"/>
    <w:qFormat/>
    <w:rsid w:val="00C32A5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  <w:lang w:val="x-none" w:eastAsia="x-none"/>
    </w:rPr>
  </w:style>
  <w:style w:type="character" w:customStyle="1" w:styleId="TittelTegn">
    <w:name w:val="Tittel Tegn"/>
    <w:link w:val="Tittel"/>
    <w:uiPriority w:val="99"/>
    <w:rsid w:val="00C32A5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3Tegn">
    <w:name w:val="Overskrift 3 Tegn"/>
    <w:link w:val="Overskrift3"/>
    <w:uiPriority w:val="99"/>
    <w:rsid w:val="0019650D"/>
    <w:rPr>
      <w:rFonts w:ascii="Cambria" w:eastAsia="Times New Roman" w:hAnsi="Cambria" w:cs="Times New Roman"/>
      <w:b/>
      <w:bCs/>
      <w:color w:val="4F81BD"/>
    </w:rPr>
  </w:style>
  <w:style w:type="paragraph" w:customStyle="1" w:styleId="MTDisplayEquation">
    <w:name w:val="MTDisplayEquation"/>
    <w:basedOn w:val="Normal"/>
    <w:next w:val="Normal"/>
    <w:uiPriority w:val="99"/>
    <w:rsid w:val="0019650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customStyle="1" w:styleId="Default">
    <w:name w:val="Default"/>
    <w:rsid w:val="0019650D"/>
    <w:pPr>
      <w:autoSpaceDE w:val="0"/>
      <w:autoSpaceDN w:val="0"/>
      <w:adjustRightInd w:val="0"/>
    </w:pPr>
    <w:rPr>
      <w:rFonts w:ascii="Franklin Gothic Book" w:hAnsi="Franklin Gothic Book" w:cs="Franklin Gothic Book"/>
      <w:color w:val="000000"/>
      <w:sz w:val="24"/>
      <w:szCs w:val="24"/>
      <w:lang w:eastAsia="en-US"/>
    </w:rPr>
  </w:style>
  <w:style w:type="paragraph" w:styleId="INNH1">
    <w:name w:val="toc 1"/>
    <w:basedOn w:val="Normal"/>
    <w:next w:val="Normal"/>
    <w:link w:val="INNH1Tegn"/>
    <w:autoRedefine/>
    <w:uiPriority w:val="39"/>
    <w:unhideWhenUsed/>
    <w:rsid w:val="00FC1009"/>
    <w:pPr>
      <w:spacing w:after="100"/>
    </w:pPr>
  </w:style>
  <w:style w:type="paragraph" w:styleId="INNH2">
    <w:name w:val="toc 2"/>
    <w:basedOn w:val="Normal"/>
    <w:next w:val="Normal"/>
    <w:autoRedefine/>
    <w:uiPriority w:val="39"/>
    <w:unhideWhenUsed/>
    <w:rsid w:val="00FC1009"/>
    <w:pPr>
      <w:spacing w:after="100"/>
      <w:ind w:left="220"/>
    </w:pPr>
  </w:style>
  <w:style w:type="character" w:styleId="Hyperkobling">
    <w:name w:val="Hyperlink"/>
    <w:uiPriority w:val="99"/>
    <w:unhideWhenUsed/>
    <w:rsid w:val="00FC1009"/>
    <w:rPr>
      <w:color w:val="0000FF"/>
      <w:u w:val="single"/>
    </w:rPr>
  </w:style>
  <w:style w:type="paragraph" w:customStyle="1" w:styleId="Innhold">
    <w:name w:val="Innhold"/>
    <w:basedOn w:val="Overskrift1"/>
    <w:link w:val="InnholdTegn"/>
    <w:qFormat/>
    <w:rsid w:val="00FC1009"/>
  </w:style>
  <w:style w:type="character" w:customStyle="1" w:styleId="INNH1Tegn">
    <w:name w:val="INNH 1 Tegn"/>
    <w:basedOn w:val="Standardskriftforavsnitt"/>
    <w:link w:val="INNH1"/>
    <w:uiPriority w:val="39"/>
    <w:rsid w:val="00FC1009"/>
  </w:style>
  <w:style w:type="character" w:customStyle="1" w:styleId="InnholdTegn">
    <w:name w:val="Innhold Tegn"/>
    <w:basedOn w:val="INNH1Tegn"/>
    <w:link w:val="Innhold"/>
    <w:rsid w:val="00FC1009"/>
  </w:style>
  <w:style w:type="character" w:customStyle="1" w:styleId="Overskrift4Tegn">
    <w:name w:val="Overskrift 4 Tegn"/>
    <w:link w:val="Overskrift4"/>
    <w:uiPriority w:val="99"/>
    <w:rsid w:val="003B7380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ListeavsnittTegn">
    <w:name w:val="Listeavsnitt Tegn"/>
    <w:aliases w:val="abc Tegn"/>
    <w:link w:val="Listeavsnitt"/>
    <w:uiPriority w:val="34"/>
    <w:rsid w:val="008C2A97"/>
    <w:rPr>
      <w:sz w:val="22"/>
      <w:szCs w:val="22"/>
      <w:lang w:eastAsia="en-US"/>
    </w:rPr>
  </w:style>
  <w:style w:type="paragraph" w:customStyle="1" w:styleId="FranklinGothicBook12">
    <w:name w:val="Franklin Gothic Book 12"/>
    <w:basedOn w:val="Normal"/>
    <w:link w:val="FranklinGothicBook12Tegn"/>
    <w:qFormat/>
    <w:rsid w:val="00131101"/>
    <w:pPr>
      <w:spacing w:after="0" w:line="300" w:lineRule="exact"/>
    </w:pPr>
    <w:rPr>
      <w:rFonts w:ascii="Franklin Gothic Book" w:eastAsia="Times New Roman" w:hAnsi="Franklin Gothic Book"/>
      <w:sz w:val="24"/>
      <w:szCs w:val="24"/>
      <w:lang w:val="x-none"/>
    </w:rPr>
  </w:style>
  <w:style w:type="character" w:customStyle="1" w:styleId="FranklinGothicBook12Tegn">
    <w:name w:val="Franklin Gothic Book 12 Tegn"/>
    <w:link w:val="FranklinGothicBook12"/>
    <w:rsid w:val="00131101"/>
    <w:rPr>
      <w:rFonts w:ascii="Franklin Gothic Book" w:eastAsia="Times New Roman" w:hAnsi="Franklin Gothic Book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596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oleObject" Target="embeddings/oleObject142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64.wmf"/><Relationship Id="rId366" Type="http://schemas.openxmlformats.org/officeDocument/2006/relationships/image" Target="media/image185.wmf"/><Relationship Id="rId531" Type="http://schemas.openxmlformats.org/officeDocument/2006/relationships/image" Target="media/image271.wmf"/><Relationship Id="rId573" Type="http://schemas.openxmlformats.org/officeDocument/2006/relationships/oleObject" Target="embeddings/oleObject276.bin"/><Relationship Id="rId170" Type="http://schemas.openxmlformats.org/officeDocument/2006/relationships/image" Target="media/image84.wmf"/><Relationship Id="rId226" Type="http://schemas.openxmlformats.org/officeDocument/2006/relationships/image" Target="media/image113.wmf"/><Relationship Id="rId433" Type="http://schemas.openxmlformats.org/officeDocument/2006/relationships/image" Target="media/image221.wmf"/><Relationship Id="rId268" Type="http://schemas.openxmlformats.org/officeDocument/2006/relationships/image" Target="media/image135.wmf"/><Relationship Id="rId475" Type="http://schemas.openxmlformats.org/officeDocument/2006/relationships/image" Target="media/image243.wmf"/><Relationship Id="rId32" Type="http://schemas.openxmlformats.org/officeDocument/2006/relationships/image" Target="media/image14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59.bin"/><Relationship Id="rId377" Type="http://schemas.openxmlformats.org/officeDocument/2006/relationships/oleObject" Target="embeddings/oleObject179.bin"/><Relationship Id="rId500" Type="http://schemas.openxmlformats.org/officeDocument/2006/relationships/oleObject" Target="embeddings/oleObject238.bin"/><Relationship Id="rId542" Type="http://schemas.openxmlformats.org/officeDocument/2006/relationships/oleObject" Target="embeddings/oleObject259.bin"/><Relationship Id="rId584" Type="http://schemas.openxmlformats.org/officeDocument/2006/relationships/image" Target="media/image297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2.bin"/><Relationship Id="rId402" Type="http://schemas.openxmlformats.org/officeDocument/2006/relationships/image" Target="media/image205.wmf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10.bin"/><Relationship Id="rId486" Type="http://schemas.openxmlformats.org/officeDocument/2006/relationships/oleObject" Target="embeddings/oleObject231.bin"/><Relationship Id="rId43" Type="http://schemas.openxmlformats.org/officeDocument/2006/relationships/image" Target="media/image20.png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38.bin"/><Relationship Id="rId304" Type="http://schemas.openxmlformats.org/officeDocument/2006/relationships/image" Target="media/image153.wmf"/><Relationship Id="rId346" Type="http://schemas.openxmlformats.org/officeDocument/2006/relationships/image" Target="media/image175.wmf"/><Relationship Id="rId388" Type="http://schemas.openxmlformats.org/officeDocument/2006/relationships/oleObject" Target="embeddings/oleObject184.bin"/><Relationship Id="rId511" Type="http://schemas.openxmlformats.org/officeDocument/2006/relationships/image" Target="media/image261.wmf"/><Relationship Id="rId553" Type="http://schemas.openxmlformats.org/officeDocument/2006/relationships/image" Target="media/image281.wmf"/><Relationship Id="rId609" Type="http://schemas.openxmlformats.org/officeDocument/2006/relationships/oleObject" Target="embeddings/oleObject291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6.bin"/><Relationship Id="rId595" Type="http://schemas.openxmlformats.org/officeDocument/2006/relationships/image" Target="media/image304.wmf"/><Relationship Id="rId248" Type="http://schemas.openxmlformats.org/officeDocument/2006/relationships/image" Target="media/image125.wmf"/><Relationship Id="rId455" Type="http://schemas.openxmlformats.org/officeDocument/2006/relationships/image" Target="media/image233.wmf"/><Relationship Id="rId497" Type="http://schemas.openxmlformats.org/officeDocument/2006/relationships/image" Target="media/image254.wmf"/><Relationship Id="rId12" Type="http://schemas.openxmlformats.org/officeDocument/2006/relationships/image" Target="media/image4.wmf"/><Relationship Id="rId108" Type="http://schemas.openxmlformats.org/officeDocument/2006/relationships/image" Target="media/image53.wmf"/><Relationship Id="rId315" Type="http://schemas.openxmlformats.org/officeDocument/2006/relationships/image" Target="media/image159.png"/><Relationship Id="rId357" Type="http://schemas.openxmlformats.org/officeDocument/2006/relationships/oleObject" Target="embeddings/oleObject170.bin"/><Relationship Id="rId522" Type="http://schemas.openxmlformats.org/officeDocument/2006/relationships/oleObject" Target="embeddings/oleObject249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2.bin"/><Relationship Id="rId399" Type="http://schemas.openxmlformats.org/officeDocument/2006/relationships/oleObject" Target="embeddings/oleObject189.bin"/><Relationship Id="rId564" Type="http://schemas.openxmlformats.org/officeDocument/2006/relationships/image" Target="media/image286.wmf"/><Relationship Id="rId259" Type="http://schemas.openxmlformats.org/officeDocument/2006/relationships/oleObject" Target="embeddings/oleObject122.bin"/><Relationship Id="rId424" Type="http://schemas.openxmlformats.org/officeDocument/2006/relationships/oleObject" Target="embeddings/oleObject201.bin"/><Relationship Id="rId466" Type="http://schemas.openxmlformats.org/officeDocument/2006/relationships/oleObject" Target="embeddings/oleObject221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4.bin"/><Relationship Id="rId270" Type="http://schemas.openxmlformats.org/officeDocument/2006/relationships/image" Target="media/image136.wmf"/><Relationship Id="rId326" Type="http://schemas.openxmlformats.org/officeDocument/2006/relationships/image" Target="media/image165.wmf"/><Relationship Id="rId533" Type="http://schemas.openxmlformats.org/officeDocument/2006/relationships/image" Target="media/image272.wmf"/><Relationship Id="rId65" Type="http://schemas.openxmlformats.org/officeDocument/2006/relationships/oleObject" Target="embeddings/oleObject27.bin"/><Relationship Id="rId130" Type="http://schemas.openxmlformats.org/officeDocument/2006/relationships/image" Target="media/image64.wmf"/><Relationship Id="rId368" Type="http://schemas.openxmlformats.org/officeDocument/2006/relationships/image" Target="media/image186.png"/><Relationship Id="rId575" Type="http://schemas.openxmlformats.org/officeDocument/2006/relationships/oleObject" Target="embeddings/oleObject277.bin"/><Relationship Id="rId172" Type="http://schemas.openxmlformats.org/officeDocument/2006/relationships/image" Target="media/image85.wmf"/><Relationship Id="rId228" Type="http://schemas.openxmlformats.org/officeDocument/2006/relationships/image" Target="media/image114.wmf"/><Relationship Id="rId435" Type="http://schemas.openxmlformats.org/officeDocument/2006/relationships/image" Target="media/image222.wmf"/><Relationship Id="rId477" Type="http://schemas.openxmlformats.org/officeDocument/2006/relationships/image" Target="media/image244.wmf"/><Relationship Id="rId600" Type="http://schemas.openxmlformats.org/officeDocument/2006/relationships/image" Target="media/image307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0.bin"/><Relationship Id="rId502" Type="http://schemas.openxmlformats.org/officeDocument/2006/relationships/oleObject" Target="embeddings/oleObject239.bin"/><Relationship Id="rId34" Type="http://schemas.openxmlformats.org/officeDocument/2006/relationships/image" Target="media/image15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0.bin"/><Relationship Id="rId544" Type="http://schemas.openxmlformats.org/officeDocument/2006/relationships/image" Target="media/image277.wmf"/><Relationship Id="rId586" Type="http://schemas.openxmlformats.org/officeDocument/2006/relationships/image" Target="media/image298.png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85.bin"/><Relationship Id="rId404" Type="http://schemas.openxmlformats.org/officeDocument/2006/relationships/image" Target="media/image206.wmf"/><Relationship Id="rId446" Type="http://schemas.openxmlformats.org/officeDocument/2006/relationships/oleObject" Target="embeddings/oleObject211.bin"/><Relationship Id="rId611" Type="http://schemas.openxmlformats.org/officeDocument/2006/relationships/oleObject" Target="embeddings/oleObject292.bin"/><Relationship Id="rId250" Type="http://schemas.openxmlformats.org/officeDocument/2006/relationships/image" Target="media/image126.wmf"/><Relationship Id="rId292" Type="http://schemas.openxmlformats.org/officeDocument/2006/relationships/oleObject" Target="embeddings/oleObject139.bin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2.bin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348" Type="http://schemas.openxmlformats.org/officeDocument/2006/relationships/image" Target="media/image176.wmf"/><Relationship Id="rId513" Type="http://schemas.openxmlformats.org/officeDocument/2006/relationships/image" Target="media/image262.wmf"/><Relationship Id="rId555" Type="http://schemas.openxmlformats.org/officeDocument/2006/relationships/image" Target="media/image282.wmf"/><Relationship Id="rId597" Type="http://schemas.openxmlformats.org/officeDocument/2006/relationships/image" Target="media/image305.png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4.wmf"/><Relationship Id="rId415" Type="http://schemas.openxmlformats.org/officeDocument/2006/relationships/image" Target="media/image212.wmf"/><Relationship Id="rId457" Type="http://schemas.openxmlformats.org/officeDocument/2006/relationships/image" Target="media/image234.wmf"/><Relationship Id="rId261" Type="http://schemas.openxmlformats.org/officeDocument/2006/relationships/oleObject" Target="embeddings/oleObject123.bin"/><Relationship Id="rId499" Type="http://schemas.openxmlformats.org/officeDocument/2006/relationships/image" Target="media/image255.wmf"/><Relationship Id="rId14" Type="http://schemas.openxmlformats.org/officeDocument/2006/relationships/image" Target="media/image5.wmf"/><Relationship Id="rId56" Type="http://schemas.openxmlformats.org/officeDocument/2006/relationships/image" Target="media/image27.wmf"/><Relationship Id="rId317" Type="http://schemas.openxmlformats.org/officeDocument/2006/relationships/oleObject" Target="embeddings/oleObject150.bin"/><Relationship Id="rId359" Type="http://schemas.openxmlformats.org/officeDocument/2006/relationships/oleObject" Target="embeddings/oleObject171.bin"/><Relationship Id="rId524" Type="http://schemas.openxmlformats.org/officeDocument/2006/relationships/oleObject" Target="embeddings/oleObject250.bin"/><Relationship Id="rId566" Type="http://schemas.openxmlformats.org/officeDocument/2006/relationships/image" Target="media/image287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76.bin"/><Relationship Id="rId426" Type="http://schemas.openxmlformats.org/officeDocument/2006/relationships/oleObject" Target="embeddings/oleObject202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2.bin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37.wmf"/><Relationship Id="rId328" Type="http://schemas.openxmlformats.org/officeDocument/2006/relationships/image" Target="media/image166.wmf"/><Relationship Id="rId535" Type="http://schemas.openxmlformats.org/officeDocument/2006/relationships/image" Target="media/image273.wmf"/><Relationship Id="rId577" Type="http://schemas.openxmlformats.org/officeDocument/2006/relationships/oleObject" Target="embeddings/oleObject278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1.bin"/><Relationship Id="rId602" Type="http://schemas.openxmlformats.org/officeDocument/2006/relationships/image" Target="media/image308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3.png"/><Relationship Id="rId479" Type="http://schemas.openxmlformats.org/officeDocument/2006/relationships/image" Target="media/image245.wmf"/><Relationship Id="rId36" Type="http://schemas.openxmlformats.org/officeDocument/2006/relationships/image" Target="media/image16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1.bin"/><Relationship Id="rId490" Type="http://schemas.openxmlformats.org/officeDocument/2006/relationships/oleObject" Target="embeddings/oleObject233.bin"/><Relationship Id="rId504" Type="http://schemas.openxmlformats.org/officeDocument/2006/relationships/oleObject" Target="embeddings/oleObject240.bin"/><Relationship Id="rId546" Type="http://schemas.openxmlformats.org/officeDocument/2006/relationships/oleObject" Target="embeddings/oleObject262.bin"/><Relationship Id="rId78" Type="http://schemas.openxmlformats.org/officeDocument/2006/relationships/image" Target="media/image38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6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7.wmf"/><Relationship Id="rId406" Type="http://schemas.openxmlformats.org/officeDocument/2006/relationships/image" Target="media/image207.wmf"/><Relationship Id="rId588" Type="http://schemas.openxmlformats.org/officeDocument/2006/relationships/oleObject" Target="embeddings/oleObject282.bin"/><Relationship Id="rId9" Type="http://schemas.openxmlformats.org/officeDocument/2006/relationships/image" Target="media/image2.jpeg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6.bin"/><Relationship Id="rId448" Type="http://schemas.openxmlformats.org/officeDocument/2006/relationships/oleObject" Target="embeddings/oleObject212.bin"/><Relationship Id="rId613" Type="http://schemas.openxmlformats.org/officeDocument/2006/relationships/oleObject" Target="embeddings/oleObject293.bin"/><Relationship Id="rId252" Type="http://schemas.openxmlformats.org/officeDocument/2006/relationships/image" Target="media/image12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63.wmf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72.bin"/><Relationship Id="rId557" Type="http://schemas.openxmlformats.org/officeDocument/2006/relationships/oleObject" Target="embeddings/oleObject268.bin"/><Relationship Id="rId599" Type="http://schemas.openxmlformats.org/officeDocument/2006/relationships/oleObject" Target="embeddings/oleObject286.bin"/><Relationship Id="rId196" Type="http://schemas.openxmlformats.org/officeDocument/2006/relationships/image" Target="media/image97.png"/><Relationship Id="rId417" Type="http://schemas.openxmlformats.org/officeDocument/2006/relationships/image" Target="media/image213.wmf"/><Relationship Id="rId459" Type="http://schemas.openxmlformats.org/officeDocument/2006/relationships/image" Target="media/image23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24.bin"/><Relationship Id="rId319" Type="http://schemas.openxmlformats.org/officeDocument/2006/relationships/oleObject" Target="embeddings/oleObject151.bin"/><Relationship Id="rId470" Type="http://schemas.openxmlformats.org/officeDocument/2006/relationships/oleObject" Target="embeddings/oleObject223.bin"/><Relationship Id="rId526" Type="http://schemas.openxmlformats.org/officeDocument/2006/relationships/oleObject" Target="embeddings/oleObject251.bin"/><Relationship Id="rId58" Type="http://schemas.openxmlformats.org/officeDocument/2006/relationships/image" Target="media/image28.wmf"/><Relationship Id="rId123" Type="http://schemas.openxmlformats.org/officeDocument/2006/relationships/oleObject" Target="embeddings/oleObject56.bin"/><Relationship Id="rId330" Type="http://schemas.openxmlformats.org/officeDocument/2006/relationships/image" Target="media/image167.wmf"/><Relationship Id="rId568" Type="http://schemas.openxmlformats.org/officeDocument/2006/relationships/image" Target="media/image288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7.bin"/><Relationship Id="rId428" Type="http://schemas.openxmlformats.org/officeDocument/2006/relationships/oleObject" Target="embeddings/oleObject203.bin"/><Relationship Id="rId232" Type="http://schemas.openxmlformats.org/officeDocument/2006/relationships/image" Target="media/image116.wmf"/><Relationship Id="rId274" Type="http://schemas.openxmlformats.org/officeDocument/2006/relationships/image" Target="media/image138.wmf"/><Relationship Id="rId481" Type="http://schemas.openxmlformats.org/officeDocument/2006/relationships/image" Target="media/image246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29.bin"/><Relationship Id="rId134" Type="http://schemas.openxmlformats.org/officeDocument/2006/relationships/image" Target="media/image66.wmf"/><Relationship Id="rId537" Type="http://schemas.openxmlformats.org/officeDocument/2006/relationships/image" Target="media/image274.wmf"/><Relationship Id="rId579" Type="http://schemas.openxmlformats.org/officeDocument/2006/relationships/oleObject" Target="embeddings/oleObject279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7.wmf"/><Relationship Id="rId197" Type="http://schemas.openxmlformats.org/officeDocument/2006/relationships/image" Target="media/image98.png"/><Relationship Id="rId341" Type="http://schemas.openxmlformats.org/officeDocument/2006/relationships/oleObject" Target="embeddings/oleObject162.bin"/><Relationship Id="rId362" Type="http://schemas.openxmlformats.org/officeDocument/2006/relationships/image" Target="media/image183.wmf"/><Relationship Id="rId383" Type="http://schemas.openxmlformats.org/officeDocument/2006/relationships/image" Target="media/image195.wmf"/><Relationship Id="rId418" Type="http://schemas.openxmlformats.org/officeDocument/2006/relationships/oleObject" Target="embeddings/oleObject198.bin"/><Relationship Id="rId439" Type="http://schemas.openxmlformats.org/officeDocument/2006/relationships/image" Target="media/image225.wmf"/><Relationship Id="rId590" Type="http://schemas.openxmlformats.org/officeDocument/2006/relationships/image" Target="media/image301.wmf"/><Relationship Id="rId604" Type="http://schemas.openxmlformats.org/officeDocument/2006/relationships/image" Target="media/image309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11.wmf"/><Relationship Id="rId243" Type="http://schemas.openxmlformats.org/officeDocument/2006/relationships/image" Target="media/image121.wmf"/><Relationship Id="rId264" Type="http://schemas.openxmlformats.org/officeDocument/2006/relationships/image" Target="media/image133.wmf"/><Relationship Id="rId285" Type="http://schemas.openxmlformats.org/officeDocument/2006/relationships/image" Target="media/image143.wmf"/><Relationship Id="rId450" Type="http://schemas.openxmlformats.org/officeDocument/2006/relationships/oleObject" Target="embeddings/oleObject213.bin"/><Relationship Id="rId471" Type="http://schemas.openxmlformats.org/officeDocument/2006/relationships/image" Target="media/image241.wmf"/><Relationship Id="rId506" Type="http://schemas.openxmlformats.org/officeDocument/2006/relationships/oleObject" Target="embeddings/oleObject241.bin"/><Relationship Id="rId17" Type="http://schemas.openxmlformats.org/officeDocument/2006/relationships/oleObject" Target="embeddings/oleObject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310" Type="http://schemas.openxmlformats.org/officeDocument/2006/relationships/image" Target="media/image156.png"/><Relationship Id="rId492" Type="http://schemas.openxmlformats.org/officeDocument/2006/relationships/oleObject" Target="embeddings/oleObject234.bin"/><Relationship Id="rId527" Type="http://schemas.openxmlformats.org/officeDocument/2006/relationships/image" Target="media/image269.wmf"/><Relationship Id="rId548" Type="http://schemas.openxmlformats.org/officeDocument/2006/relationships/oleObject" Target="embeddings/oleObject263.bin"/><Relationship Id="rId569" Type="http://schemas.openxmlformats.org/officeDocument/2006/relationships/oleObject" Target="embeddings/oleObject274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57.bin"/><Relationship Id="rId352" Type="http://schemas.openxmlformats.org/officeDocument/2006/relationships/image" Target="media/image178.wmf"/><Relationship Id="rId373" Type="http://schemas.openxmlformats.org/officeDocument/2006/relationships/image" Target="media/image189.wmf"/><Relationship Id="rId394" Type="http://schemas.openxmlformats.org/officeDocument/2006/relationships/image" Target="media/image201.wmf"/><Relationship Id="rId408" Type="http://schemas.openxmlformats.org/officeDocument/2006/relationships/image" Target="media/image208.wmf"/><Relationship Id="rId429" Type="http://schemas.openxmlformats.org/officeDocument/2006/relationships/image" Target="media/image219.wmf"/><Relationship Id="rId580" Type="http://schemas.openxmlformats.org/officeDocument/2006/relationships/image" Target="media/image294.png"/><Relationship Id="rId615" Type="http://schemas.openxmlformats.org/officeDocument/2006/relationships/image" Target="media/image315.png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8.wmf"/><Relationship Id="rId440" Type="http://schemas.openxmlformats.org/officeDocument/2006/relationships/oleObject" Target="embeddings/oleObject20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461" Type="http://schemas.openxmlformats.org/officeDocument/2006/relationships/image" Target="media/image236.wmf"/><Relationship Id="rId482" Type="http://schemas.openxmlformats.org/officeDocument/2006/relationships/oleObject" Target="embeddings/oleObject229.bin"/><Relationship Id="rId517" Type="http://schemas.openxmlformats.org/officeDocument/2006/relationships/image" Target="media/image264.wmf"/><Relationship Id="rId538" Type="http://schemas.openxmlformats.org/officeDocument/2006/relationships/oleObject" Target="embeddings/oleObject257.bin"/><Relationship Id="rId559" Type="http://schemas.openxmlformats.org/officeDocument/2006/relationships/oleObject" Target="embeddings/oleObject269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2.bin"/><Relationship Id="rId342" Type="http://schemas.openxmlformats.org/officeDocument/2006/relationships/image" Target="media/image173.wmf"/><Relationship Id="rId363" Type="http://schemas.openxmlformats.org/officeDocument/2006/relationships/oleObject" Target="embeddings/oleObject173.bin"/><Relationship Id="rId384" Type="http://schemas.openxmlformats.org/officeDocument/2006/relationships/oleObject" Target="embeddings/oleObject182.bin"/><Relationship Id="rId419" Type="http://schemas.openxmlformats.org/officeDocument/2006/relationships/image" Target="media/image214.wmf"/><Relationship Id="rId570" Type="http://schemas.openxmlformats.org/officeDocument/2006/relationships/image" Target="media/image289.wmf"/><Relationship Id="rId591" Type="http://schemas.openxmlformats.org/officeDocument/2006/relationships/oleObject" Target="embeddings/oleObject283.bin"/><Relationship Id="rId605" Type="http://schemas.openxmlformats.org/officeDocument/2006/relationships/oleObject" Target="embeddings/oleObject289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6.bin"/><Relationship Id="rId430" Type="http://schemas.openxmlformats.org/officeDocument/2006/relationships/oleObject" Target="embeddings/oleObject20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6.bin"/><Relationship Id="rId451" Type="http://schemas.openxmlformats.org/officeDocument/2006/relationships/image" Target="media/image231.wmf"/><Relationship Id="rId472" Type="http://schemas.openxmlformats.org/officeDocument/2006/relationships/oleObject" Target="embeddings/oleObject224.bin"/><Relationship Id="rId493" Type="http://schemas.openxmlformats.org/officeDocument/2006/relationships/image" Target="media/image252.wmf"/><Relationship Id="rId507" Type="http://schemas.openxmlformats.org/officeDocument/2006/relationships/image" Target="media/image259.wmf"/><Relationship Id="rId528" Type="http://schemas.openxmlformats.org/officeDocument/2006/relationships/oleObject" Target="embeddings/oleObject252.bin"/><Relationship Id="rId549" Type="http://schemas.openxmlformats.org/officeDocument/2006/relationships/image" Target="media/image279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3.wmf"/><Relationship Id="rId311" Type="http://schemas.openxmlformats.org/officeDocument/2006/relationships/image" Target="media/image157.wmf"/><Relationship Id="rId332" Type="http://schemas.openxmlformats.org/officeDocument/2006/relationships/image" Target="media/image168.wmf"/><Relationship Id="rId353" Type="http://schemas.openxmlformats.org/officeDocument/2006/relationships/oleObject" Target="embeddings/oleObject168.bin"/><Relationship Id="rId374" Type="http://schemas.openxmlformats.org/officeDocument/2006/relationships/oleObject" Target="embeddings/oleObject178.bin"/><Relationship Id="rId395" Type="http://schemas.openxmlformats.org/officeDocument/2006/relationships/oleObject" Target="embeddings/oleObject187.bin"/><Relationship Id="rId409" Type="http://schemas.openxmlformats.org/officeDocument/2006/relationships/oleObject" Target="embeddings/oleObject194.bin"/><Relationship Id="rId560" Type="http://schemas.openxmlformats.org/officeDocument/2006/relationships/image" Target="media/image284.wmf"/><Relationship Id="rId581" Type="http://schemas.openxmlformats.org/officeDocument/2006/relationships/image" Target="media/image295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420" Type="http://schemas.openxmlformats.org/officeDocument/2006/relationships/oleObject" Target="embeddings/oleObject199.bin"/><Relationship Id="rId616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9.wmf"/><Relationship Id="rId297" Type="http://schemas.openxmlformats.org/officeDocument/2006/relationships/oleObject" Target="embeddings/oleObject141.bin"/><Relationship Id="rId441" Type="http://schemas.openxmlformats.org/officeDocument/2006/relationships/image" Target="media/image226.wmf"/><Relationship Id="rId462" Type="http://schemas.openxmlformats.org/officeDocument/2006/relationships/oleObject" Target="embeddings/oleObject219.bin"/><Relationship Id="rId483" Type="http://schemas.openxmlformats.org/officeDocument/2006/relationships/image" Target="media/image247.wmf"/><Relationship Id="rId518" Type="http://schemas.openxmlformats.org/officeDocument/2006/relationships/oleObject" Target="embeddings/oleObject247.bin"/><Relationship Id="rId539" Type="http://schemas.openxmlformats.org/officeDocument/2006/relationships/image" Target="media/image275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3.bin"/><Relationship Id="rId322" Type="http://schemas.openxmlformats.org/officeDocument/2006/relationships/image" Target="media/image163.wmf"/><Relationship Id="rId343" Type="http://schemas.openxmlformats.org/officeDocument/2006/relationships/oleObject" Target="embeddings/oleObject163.bin"/><Relationship Id="rId364" Type="http://schemas.openxmlformats.org/officeDocument/2006/relationships/image" Target="media/image184.wmf"/><Relationship Id="rId550" Type="http://schemas.openxmlformats.org/officeDocument/2006/relationships/oleObject" Target="embeddings/oleObject26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6.wmf"/><Relationship Id="rId571" Type="http://schemas.openxmlformats.org/officeDocument/2006/relationships/oleObject" Target="embeddings/oleObject275.bin"/><Relationship Id="rId592" Type="http://schemas.openxmlformats.org/officeDocument/2006/relationships/image" Target="media/image302.wmf"/><Relationship Id="rId606" Type="http://schemas.openxmlformats.org/officeDocument/2006/relationships/image" Target="media/image310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12.wmf"/><Relationship Id="rId245" Type="http://schemas.openxmlformats.org/officeDocument/2006/relationships/image" Target="media/image122.emf"/><Relationship Id="rId266" Type="http://schemas.openxmlformats.org/officeDocument/2006/relationships/image" Target="media/image134.wmf"/><Relationship Id="rId287" Type="http://schemas.openxmlformats.org/officeDocument/2006/relationships/image" Target="media/image144.wmf"/><Relationship Id="rId410" Type="http://schemas.openxmlformats.org/officeDocument/2006/relationships/image" Target="media/image209.wmf"/><Relationship Id="rId431" Type="http://schemas.openxmlformats.org/officeDocument/2006/relationships/image" Target="media/image220.wmf"/><Relationship Id="rId452" Type="http://schemas.openxmlformats.org/officeDocument/2006/relationships/oleObject" Target="embeddings/oleObject214.bin"/><Relationship Id="rId473" Type="http://schemas.openxmlformats.org/officeDocument/2006/relationships/image" Target="media/image242.wmf"/><Relationship Id="rId494" Type="http://schemas.openxmlformats.org/officeDocument/2006/relationships/oleObject" Target="embeddings/oleObject235.bin"/><Relationship Id="rId508" Type="http://schemas.openxmlformats.org/officeDocument/2006/relationships/oleObject" Target="embeddings/oleObject242.bin"/><Relationship Id="rId529" Type="http://schemas.openxmlformats.org/officeDocument/2006/relationships/image" Target="media/image270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3.wmf"/><Relationship Id="rId312" Type="http://schemas.openxmlformats.org/officeDocument/2006/relationships/oleObject" Target="embeddings/oleObject148.bin"/><Relationship Id="rId333" Type="http://schemas.openxmlformats.org/officeDocument/2006/relationships/oleObject" Target="embeddings/oleObject158.bin"/><Relationship Id="rId354" Type="http://schemas.openxmlformats.org/officeDocument/2006/relationships/image" Target="media/image179.wmf"/><Relationship Id="rId540" Type="http://schemas.openxmlformats.org/officeDocument/2006/relationships/oleObject" Target="embeddings/oleObject258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90.png"/><Relationship Id="rId396" Type="http://schemas.openxmlformats.org/officeDocument/2006/relationships/image" Target="media/image202.wmf"/><Relationship Id="rId561" Type="http://schemas.openxmlformats.org/officeDocument/2006/relationships/oleObject" Target="embeddings/oleObject270.bin"/><Relationship Id="rId582" Type="http://schemas.openxmlformats.org/officeDocument/2006/relationships/oleObject" Target="embeddings/oleObject280.bin"/><Relationship Id="rId617" Type="http://schemas.openxmlformats.org/officeDocument/2006/relationships/footer" Target="footer1.xml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50.wmf"/><Relationship Id="rId400" Type="http://schemas.openxmlformats.org/officeDocument/2006/relationships/image" Target="media/image204.wmf"/><Relationship Id="rId421" Type="http://schemas.openxmlformats.org/officeDocument/2006/relationships/image" Target="media/image215.wmf"/><Relationship Id="rId442" Type="http://schemas.openxmlformats.org/officeDocument/2006/relationships/oleObject" Target="embeddings/oleObject209.bin"/><Relationship Id="rId463" Type="http://schemas.openxmlformats.org/officeDocument/2006/relationships/image" Target="media/image237.wmf"/><Relationship Id="rId484" Type="http://schemas.openxmlformats.org/officeDocument/2006/relationships/oleObject" Target="embeddings/oleObject230.bin"/><Relationship Id="rId519" Type="http://schemas.openxmlformats.org/officeDocument/2006/relationships/image" Target="media/image26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8.wmf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3.bin"/><Relationship Id="rId344" Type="http://schemas.openxmlformats.org/officeDocument/2006/relationships/image" Target="media/image174.wmf"/><Relationship Id="rId530" Type="http://schemas.openxmlformats.org/officeDocument/2006/relationships/oleObject" Target="embeddings/oleObject25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4.bin"/><Relationship Id="rId386" Type="http://schemas.openxmlformats.org/officeDocument/2006/relationships/oleObject" Target="embeddings/oleObject183.bin"/><Relationship Id="rId551" Type="http://schemas.openxmlformats.org/officeDocument/2006/relationships/image" Target="media/image280.wmf"/><Relationship Id="rId572" Type="http://schemas.openxmlformats.org/officeDocument/2006/relationships/image" Target="media/image290.wmf"/><Relationship Id="rId593" Type="http://schemas.openxmlformats.org/officeDocument/2006/relationships/oleObject" Target="embeddings/oleObject284.bin"/><Relationship Id="rId607" Type="http://schemas.openxmlformats.org/officeDocument/2006/relationships/oleObject" Target="embeddings/oleObject290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emf"/><Relationship Id="rId267" Type="http://schemas.openxmlformats.org/officeDocument/2006/relationships/oleObject" Target="embeddings/oleObject126.bin"/><Relationship Id="rId288" Type="http://schemas.openxmlformats.org/officeDocument/2006/relationships/oleObject" Target="embeddings/oleObject137.bin"/><Relationship Id="rId411" Type="http://schemas.openxmlformats.org/officeDocument/2006/relationships/oleObject" Target="embeddings/oleObject195.bin"/><Relationship Id="rId432" Type="http://schemas.openxmlformats.org/officeDocument/2006/relationships/oleObject" Target="embeddings/oleObject205.bin"/><Relationship Id="rId453" Type="http://schemas.openxmlformats.org/officeDocument/2006/relationships/image" Target="media/image232.wmf"/><Relationship Id="rId474" Type="http://schemas.openxmlformats.org/officeDocument/2006/relationships/oleObject" Target="embeddings/oleObject225.bin"/><Relationship Id="rId509" Type="http://schemas.openxmlformats.org/officeDocument/2006/relationships/image" Target="media/image260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58.wmf"/><Relationship Id="rId495" Type="http://schemas.openxmlformats.org/officeDocument/2006/relationships/image" Target="media/image25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9.wmf"/><Relationship Id="rId355" Type="http://schemas.openxmlformats.org/officeDocument/2006/relationships/oleObject" Target="embeddings/oleObject169.bin"/><Relationship Id="rId376" Type="http://schemas.openxmlformats.org/officeDocument/2006/relationships/image" Target="media/image191.wmf"/><Relationship Id="rId397" Type="http://schemas.openxmlformats.org/officeDocument/2006/relationships/oleObject" Target="embeddings/oleObject188.bin"/><Relationship Id="rId520" Type="http://schemas.openxmlformats.org/officeDocument/2006/relationships/oleObject" Target="embeddings/oleObject248.bin"/><Relationship Id="rId541" Type="http://schemas.openxmlformats.org/officeDocument/2006/relationships/image" Target="media/image276.wmf"/><Relationship Id="rId562" Type="http://schemas.openxmlformats.org/officeDocument/2006/relationships/image" Target="media/image285.wmf"/><Relationship Id="rId583" Type="http://schemas.openxmlformats.org/officeDocument/2006/relationships/image" Target="media/image296.png"/><Relationship Id="rId618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png"/><Relationship Id="rId257" Type="http://schemas.openxmlformats.org/officeDocument/2006/relationships/oleObject" Target="embeddings/oleObject121.bin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0.bin"/><Relationship Id="rId422" Type="http://schemas.openxmlformats.org/officeDocument/2006/relationships/oleObject" Target="embeddings/oleObject200.bin"/><Relationship Id="rId443" Type="http://schemas.openxmlformats.org/officeDocument/2006/relationships/image" Target="media/image227.wmf"/><Relationship Id="rId464" Type="http://schemas.openxmlformats.org/officeDocument/2006/relationships/oleObject" Target="embeddings/oleObject220.bin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8.wmf"/><Relationship Id="rId42" Type="http://schemas.openxmlformats.org/officeDocument/2006/relationships/image" Target="media/image19.png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4.bin"/><Relationship Id="rId387" Type="http://schemas.openxmlformats.org/officeDocument/2006/relationships/image" Target="media/image197.wmf"/><Relationship Id="rId510" Type="http://schemas.openxmlformats.org/officeDocument/2006/relationships/oleObject" Target="embeddings/oleObject243.bin"/><Relationship Id="rId552" Type="http://schemas.openxmlformats.org/officeDocument/2006/relationships/oleObject" Target="embeddings/oleObject265.bin"/><Relationship Id="rId594" Type="http://schemas.openxmlformats.org/officeDocument/2006/relationships/image" Target="media/image303.png"/><Relationship Id="rId608" Type="http://schemas.openxmlformats.org/officeDocument/2006/relationships/image" Target="media/image311.wmf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6.bin"/><Relationship Id="rId247" Type="http://schemas.openxmlformats.org/officeDocument/2006/relationships/image" Target="media/image124.png"/><Relationship Id="rId412" Type="http://schemas.openxmlformats.org/officeDocument/2006/relationships/image" Target="media/image210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15.bin"/><Relationship Id="rId496" Type="http://schemas.openxmlformats.org/officeDocument/2006/relationships/oleObject" Target="embeddings/oleObject236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9.bin"/><Relationship Id="rId356" Type="http://schemas.openxmlformats.org/officeDocument/2006/relationships/image" Target="media/image180.wmf"/><Relationship Id="rId398" Type="http://schemas.openxmlformats.org/officeDocument/2006/relationships/image" Target="media/image203.wmf"/><Relationship Id="rId521" Type="http://schemas.openxmlformats.org/officeDocument/2006/relationships/image" Target="media/image266.wmf"/><Relationship Id="rId563" Type="http://schemas.openxmlformats.org/officeDocument/2006/relationships/oleObject" Target="embeddings/oleObject271.bin"/><Relationship Id="rId619" Type="http://schemas.openxmlformats.org/officeDocument/2006/relationships/theme" Target="theme/theme1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9.wmf"/><Relationship Id="rId216" Type="http://schemas.openxmlformats.org/officeDocument/2006/relationships/image" Target="media/image108.wmf"/><Relationship Id="rId423" Type="http://schemas.openxmlformats.org/officeDocument/2006/relationships/image" Target="media/image216.wmf"/><Relationship Id="rId258" Type="http://schemas.openxmlformats.org/officeDocument/2006/relationships/image" Target="media/image130.wmf"/><Relationship Id="rId465" Type="http://schemas.openxmlformats.org/officeDocument/2006/relationships/image" Target="media/image238.wmf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54.bin"/><Relationship Id="rId367" Type="http://schemas.openxmlformats.org/officeDocument/2006/relationships/oleObject" Target="embeddings/oleObject175.bin"/><Relationship Id="rId532" Type="http://schemas.openxmlformats.org/officeDocument/2006/relationships/oleObject" Target="embeddings/oleObject254.bin"/><Relationship Id="rId574" Type="http://schemas.openxmlformats.org/officeDocument/2006/relationships/image" Target="media/image291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6.bin"/><Relationship Id="rId476" Type="http://schemas.openxmlformats.org/officeDocument/2006/relationships/oleObject" Target="embeddings/oleObject226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41.wmf"/><Relationship Id="rId336" Type="http://schemas.openxmlformats.org/officeDocument/2006/relationships/image" Target="media/image170.wmf"/><Relationship Id="rId501" Type="http://schemas.openxmlformats.org/officeDocument/2006/relationships/image" Target="media/image256.wmf"/><Relationship Id="rId543" Type="http://schemas.openxmlformats.org/officeDocument/2006/relationships/oleObject" Target="embeddings/oleObject260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92.wmf"/><Relationship Id="rId403" Type="http://schemas.openxmlformats.org/officeDocument/2006/relationships/oleObject" Target="embeddings/oleObject191.bin"/><Relationship Id="rId585" Type="http://schemas.openxmlformats.org/officeDocument/2006/relationships/oleObject" Target="embeddings/oleObject28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image" Target="media/image228.wmf"/><Relationship Id="rId487" Type="http://schemas.openxmlformats.org/officeDocument/2006/relationships/image" Target="media/image249.wmf"/><Relationship Id="rId610" Type="http://schemas.openxmlformats.org/officeDocument/2006/relationships/image" Target="media/image312.wmf"/><Relationship Id="rId291" Type="http://schemas.openxmlformats.org/officeDocument/2006/relationships/image" Target="media/image146.wmf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5.bin"/><Relationship Id="rId512" Type="http://schemas.openxmlformats.org/officeDocument/2006/relationships/oleObject" Target="embeddings/oleObject244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98.wmf"/><Relationship Id="rId554" Type="http://schemas.openxmlformats.org/officeDocument/2006/relationships/oleObject" Target="embeddings/oleObject266.bin"/><Relationship Id="rId596" Type="http://schemas.openxmlformats.org/officeDocument/2006/relationships/oleObject" Target="embeddings/oleObject285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7.bin"/><Relationship Id="rId414" Type="http://schemas.openxmlformats.org/officeDocument/2006/relationships/image" Target="media/image211.png"/><Relationship Id="rId456" Type="http://schemas.openxmlformats.org/officeDocument/2006/relationships/oleObject" Target="embeddings/oleObject216.bin"/><Relationship Id="rId498" Type="http://schemas.openxmlformats.org/officeDocument/2006/relationships/oleObject" Target="embeddings/oleObject237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49.bin"/><Relationship Id="rId260" Type="http://schemas.openxmlformats.org/officeDocument/2006/relationships/image" Target="media/image131.wmf"/><Relationship Id="rId316" Type="http://schemas.openxmlformats.org/officeDocument/2006/relationships/image" Target="media/image160.wmf"/><Relationship Id="rId523" Type="http://schemas.openxmlformats.org/officeDocument/2006/relationships/image" Target="media/image267.wmf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9.wmf"/><Relationship Id="rId358" Type="http://schemas.openxmlformats.org/officeDocument/2006/relationships/image" Target="media/image181.wmf"/><Relationship Id="rId565" Type="http://schemas.openxmlformats.org/officeDocument/2006/relationships/oleObject" Target="embeddings/oleObject272.bin"/><Relationship Id="rId162" Type="http://schemas.openxmlformats.org/officeDocument/2006/relationships/image" Target="media/image80.wmf"/><Relationship Id="rId218" Type="http://schemas.openxmlformats.org/officeDocument/2006/relationships/image" Target="media/image109.wmf"/><Relationship Id="rId425" Type="http://schemas.openxmlformats.org/officeDocument/2006/relationships/image" Target="media/image217.wmf"/><Relationship Id="rId467" Type="http://schemas.openxmlformats.org/officeDocument/2006/relationships/image" Target="media/image239.wmf"/><Relationship Id="rId271" Type="http://schemas.openxmlformats.org/officeDocument/2006/relationships/oleObject" Target="embeddings/oleObject128.bin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5.bin"/><Relationship Id="rId369" Type="http://schemas.openxmlformats.org/officeDocument/2006/relationships/image" Target="media/image187.wmf"/><Relationship Id="rId534" Type="http://schemas.openxmlformats.org/officeDocument/2006/relationships/oleObject" Target="embeddings/oleObject255.bin"/><Relationship Id="rId576" Type="http://schemas.openxmlformats.org/officeDocument/2006/relationships/image" Target="media/image292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93.wmf"/><Relationship Id="rId436" Type="http://schemas.openxmlformats.org/officeDocument/2006/relationships/oleObject" Target="embeddings/oleObject207.bin"/><Relationship Id="rId601" Type="http://schemas.openxmlformats.org/officeDocument/2006/relationships/oleObject" Target="embeddings/oleObject287.bin"/><Relationship Id="rId240" Type="http://schemas.openxmlformats.org/officeDocument/2006/relationships/image" Target="media/image119.wmf"/><Relationship Id="rId478" Type="http://schemas.openxmlformats.org/officeDocument/2006/relationships/oleObject" Target="embeddings/oleObject227.bin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9.wmf"/><Relationship Id="rId282" Type="http://schemas.openxmlformats.org/officeDocument/2006/relationships/oleObject" Target="embeddings/oleObject134.bin"/><Relationship Id="rId338" Type="http://schemas.openxmlformats.org/officeDocument/2006/relationships/image" Target="media/image171.wmf"/><Relationship Id="rId503" Type="http://schemas.openxmlformats.org/officeDocument/2006/relationships/image" Target="media/image257.wmf"/><Relationship Id="rId545" Type="http://schemas.openxmlformats.org/officeDocument/2006/relationships/oleObject" Target="embeddings/oleObject261.bin"/><Relationship Id="rId587" Type="http://schemas.openxmlformats.org/officeDocument/2006/relationships/image" Target="media/image299.wmf"/><Relationship Id="rId8" Type="http://schemas.openxmlformats.org/officeDocument/2006/relationships/image" Target="media/image1.png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image" Target="media/image199.wmf"/><Relationship Id="rId405" Type="http://schemas.openxmlformats.org/officeDocument/2006/relationships/oleObject" Target="embeddings/oleObject192.bin"/><Relationship Id="rId447" Type="http://schemas.openxmlformats.org/officeDocument/2006/relationships/image" Target="media/image229.wmf"/><Relationship Id="rId612" Type="http://schemas.openxmlformats.org/officeDocument/2006/relationships/image" Target="media/image313.wmf"/><Relationship Id="rId251" Type="http://schemas.openxmlformats.org/officeDocument/2006/relationships/oleObject" Target="embeddings/oleObject118.bin"/><Relationship Id="rId489" Type="http://schemas.openxmlformats.org/officeDocument/2006/relationships/image" Target="media/image250.wmf"/><Relationship Id="rId46" Type="http://schemas.openxmlformats.org/officeDocument/2006/relationships/image" Target="media/image22.wmf"/><Relationship Id="rId293" Type="http://schemas.openxmlformats.org/officeDocument/2006/relationships/image" Target="media/image147.jpeg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6.bin"/><Relationship Id="rId514" Type="http://schemas.openxmlformats.org/officeDocument/2006/relationships/oleObject" Target="embeddings/oleObject245.bin"/><Relationship Id="rId556" Type="http://schemas.openxmlformats.org/officeDocument/2006/relationships/oleObject" Target="embeddings/oleObject26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53" Type="http://schemas.openxmlformats.org/officeDocument/2006/relationships/oleObject" Target="embeddings/oleObject71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7.bin"/><Relationship Id="rId598" Type="http://schemas.openxmlformats.org/officeDocument/2006/relationships/image" Target="media/image306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17.bin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32.wmf"/><Relationship Id="rId318" Type="http://schemas.openxmlformats.org/officeDocument/2006/relationships/image" Target="media/image161.wmf"/><Relationship Id="rId525" Type="http://schemas.openxmlformats.org/officeDocument/2006/relationships/image" Target="media/image268.wmf"/><Relationship Id="rId567" Type="http://schemas.openxmlformats.org/officeDocument/2006/relationships/oleObject" Target="embeddings/oleObject273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8.wmf"/><Relationship Id="rId427" Type="http://schemas.openxmlformats.org/officeDocument/2006/relationships/image" Target="media/image218.wmf"/><Relationship Id="rId469" Type="http://schemas.openxmlformats.org/officeDocument/2006/relationships/image" Target="media/image240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6.bin"/><Relationship Id="rId480" Type="http://schemas.openxmlformats.org/officeDocument/2006/relationships/oleObject" Target="embeddings/oleObject228.bin"/><Relationship Id="rId536" Type="http://schemas.openxmlformats.org/officeDocument/2006/relationships/oleObject" Target="embeddings/oleObject256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1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2.wmf"/><Relationship Id="rId578" Type="http://schemas.openxmlformats.org/officeDocument/2006/relationships/image" Target="media/image293.wmf"/><Relationship Id="rId200" Type="http://schemas.openxmlformats.org/officeDocument/2006/relationships/image" Target="media/image100.wmf"/><Relationship Id="rId382" Type="http://schemas.openxmlformats.org/officeDocument/2006/relationships/image" Target="media/image194.png"/><Relationship Id="rId438" Type="http://schemas.openxmlformats.org/officeDocument/2006/relationships/image" Target="media/image224.png"/><Relationship Id="rId603" Type="http://schemas.openxmlformats.org/officeDocument/2006/relationships/oleObject" Target="embeddings/oleObject288.bin"/><Relationship Id="rId242" Type="http://schemas.openxmlformats.org/officeDocument/2006/relationships/image" Target="media/image120.png"/><Relationship Id="rId284" Type="http://schemas.openxmlformats.org/officeDocument/2006/relationships/oleObject" Target="embeddings/oleObject135.bin"/><Relationship Id="rId491" Type="http://schemas.openxmlformats.org/officeDocument/2006/relationships/image" Target="media/image251.wmf"/><Relationship Id="rId505" Type="http://schemas.openxmlformats.org/officeDocument/2006/relationships/image" Target="media/image258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image" Target="media/image278.wmf"/><Relationship Id="rId589" Type="http://schemas.openxmlformats.org/officeDocument/2006/relationships/image" Target="media/image300.png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7.bin"/><Relationship Id="rId393" Type="http://schemas.openxmlformats.org/officeDocument/2006/relationships/image" Target="media/image200.png"/><Relationship Id="rId407" Type="http://schemas.openxmlformats.org/officeDocument/2006/relationships/oleObject" Target="embeddings/oleObject193.bin"/><Relationship Id="rId449" Type="http://schemas.openxmlformats.org/officeDocument/2006/relationships/image" Target="media/image230.wmf"/><Relationship Id="rId614" Type="http://schemas.openxmlformats.org/officeDocument/2006/relationships/image" Target="media/image314.png"/><Relationship Id="rId211" Type="http://schemas.openxmlformats.org/officeDocument/2006/relationships/oleObject" Target="embeddings/oleObject99.bin"/><Relationship Id="rId253" Type="http://schemas.openxmlformats.org/officeDocument/2006/relationships/oleObject" Target="embeddings/oleObject119.bin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18.bin"/><Relationship Id="rId516" Type="http://schemas.openxmlformats.org/officeDocument/2006/relationships/oleObject" Target="embeddings/oleObject246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1.bin"/><Relationship Id="rId320" Type="http://schemas.openxmlformats.org/officeDocument/2006/relationships/image" Target="media/image162.wmf"/><Relationship Id="rId558" Type="http://schemas.openxmlformats.org/officeDocument/2006/relationships/image" Target="media/image283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316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6ACB02-C966-4FB9-84C2-DF25D57F80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42</Pages>
  <Words>4543</Words>
  <Characters>24083</Characters>
  <Application>Microsoft Office Word</Application>
  <DocSecurity>0</DocSecurity>
  <Lines>200</Lines>
  <Paragraphs>57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28569</CharactersWithSpaces>
  <SharedDoc>false</SharedDoc>
  <HLinks>
    <vt:vector size="84" baseType="variant">
      <vt:variant>
        <vt:i4>10486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99870565</vt:lpwstr>
      </vt:variant>
      <vt:variant>
        <vt:i4>10486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99870564</vt:lpwstr>
      </vt:variant>
      <vt:variant>
        <vt:i4>10486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99870563</vt:lpwstr>
      </vt:variant>
      <vt:variant>
        <vt:i4>104863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99870562</vt:lpwstr>
      </vt:variant>
      <vt:variant>
        <vt:i4>10486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99870561</vt:lpwstr>
      </vt:variant>
      <vt:variant>
        <vt:i4>104863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99870560</vt:lpwstr>
      </vt:variant>
      <vt:variant>
        <vt:i4>124524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99870559</vt:lpwstr>
      </vt:variant>
      <vt:variant>
        <vt:i4>12452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99870558</vt:lpwstr>
      </vt:variant>
      <vt:variant>
        <vt:i4>12452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99870557</vt:lpwstr>
      </vt:variant>
      <vt:variant>
        <vt:i4>12452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99870556</vt:lpwstr>
      </vt:variant>
      <vt:variant>
        <vt:i4>12452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99870555</vt:lpwstr>
      </vt:variant>
      <vt:variant>
        <vt:i4>12452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99870554</vt:lpwstr>
      </vt:variant>
      <vt:variant>
        <vt:i4>124524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99870553</vt:lpwstr>
      </vt:variant>
      <vt:variant>
        <vt:i4>7340144</vt:i4>
      </vt:variant>
      <vt:variant>
        <vt:i4>-1</vt:i4>
      </vt:variant>
      <vt:variant>
        <vt:i4>2050</vt:i4>
      </vt:variant>
      <vt:variant>
        <vt:i4>1</vt:i4>
      </vt:variant>
      <vt:variant>
        <vt:lpwstr>https://pbs.twimg.com/profile_images/508964820897370112/Ey1QGBHu_400x400.jpe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Aa1</dc:creator>
  <cp:lastModifiedBy>Bjarne Skurdal</cp:lastModifiedBy>
  <cp:revision>11</cp:revision>
  <cp:lastPrinted>2013-10-14T12:26:00Z</cp:lastPrinted>
  <dcterms:created xsi:type="dcterms:W3CDTF">2019-08-21T06:24:00Z</dcterms:created>
  <dcterms:modified xsi:type="dcterms:W3CDTF">2019-09-04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